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oter4.xml" ContentType="application/vnd.openxmlformats-officedocument.wordprocessingml.footer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0C3DB7" w14:textId="77777777" w:rsidR="001132F1" w:rsidRPr="001F6E7F" w:rsidRDefault="001132F1" w:rsidP="001363FC">
      <w:pPr>
        <w:pStyle w:val="afd"/>
      </w:pPr>
      <w:bookmarkStart w:id="0" w:name="_Toc116986965"/>
      <w:bookmarkStart w:id="1" w:name="_Toc289347833"/>
    </w:p>
    <w:p w14:paraId="69A882E0" w14:textId="7BAA0832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  <w:r w:rsidRPr="001F6E7F">
        <w:rPr>
          <w:rFonts w:cs="Times New Roman"/>
          <w:noProof/>
        </w:rPr>
        <w:drawing>
          <wp:anchor distT="0" distB="0" distL="114935" distR="114935" simplePos="0" relativeHeight="251659264" behindDoc="0" locked="0" layoutInCell="1" allowOverlap="1" wp14:anchorId="0D212EC7" wp14:editId="1172C987">
            <wp:simplePos x="0" y="0"/>
            <wp:positionH relativeFrom="column">
              <wp:posOffset>92710</wp:posOffset>
            </wp:positionH>
            <wp:positionV relativeFrom="paragraph">
              <wp:posOffset>1905</wp:posOffset>
            </wp:positionV>
            <wp:extent cx="1007745" cy="720090"/>
            <wp:effectExtent l="0" t="0" r="1905" b="3810"/>
            <wp:wrapNone/>
            <wp:docPr id="17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3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1ACB6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3B3B73B8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72D33D1F" w14:textId="74249C97" w:rsidR="001132F1" w:rsidRPr="001F6E7F" w:rsidRDefault="001132F1" w:rsidP="001132F1">
      <w:pPr>
        <w:jc w:val="right"/>
        <w:rPr>
          <w:rFonts w:cs="Times New Roman"/>
          <w:color w:val="000000"/>
        </w:rPr>
      </w:pPr>
    </w:p>
    <w:p w14:paraId="2CDCCD6B" w14:textId="77777777" w:rsidR="001132F1" w:rsidRPr="001F6E7F" w:rsidRDefault="001132F1" w:rsidP="001132F1">
      <w:pPr>
        <w:jc w:val="center"/>
        <w:rPr>
          <w:rFonts w:eastAsia="黑体" w:cs="Times New Roman"/>
          <w:b/>
          <w:color w:val="FF0000"/>
          <w:spacing w:val="20"/>
          <w:sz w:val="30"/>
          <w:szCs w:val="30"/>
        </w:rPr>
      </w:pPr>
    </w:p>
    <w:p w14:paraId="4644EB10" w14:textId="42D34ABC" w:rsidR="00780354" w:rsidRPr="001F6E7F" w:rsidRDefault="001132F1" w:rsidP="00780354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浙江省开化县茅岗水库</w:t>
      </w:r>
    </w:p>
    <w:p w14:paraId="699298B5" w14:textId="19C6FF8E" w:rsidR="001132F1" w:rsidRPr="001F6E7F" w:rsidRDefault="001132F1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大坝</w:t>
      </w:r>
      <w:r w:rsidR="00780354" w:rsidRPr="001F6E7F">
        <w:rPr>
          <w:rFonts w:eastAsia="方正小标宋简体" w:cs="Times New Roman"/>
          <w:b/>
          <w:color w:val="000000"/>
          <w:sz w:val="48"/>
          <w:szCs w:val="48"/>
        </w:rPr>
        <w:t>安全监测资料分析</w:t>
      </w:r>
      <w:r w:rsidRPr="001F6E7F">
        <w:rPr>
          <w:rFonts w:eastAsia="方正小标宋简体" w:cs="Times New Roman"/>
          <w:b/>
          <w:color w:val="000000"/>
          <w:sz w:val="48"/>
          <w:szCs w:val="48"/>
        </w:rPr>
        <w:t>报告</w:t>
      </w:r>
    </w:p>
    <w:p w14:paraId="37F942FA" w14:textId="18866A9B" w:rsidR="001132F1" w:rsidRPr="001F6E7F" w:rsidRDefault="00FE21E8" w:rsidP="00FE21E8">
      <w:pPr>
        <w:jc w:val="center"/>
        <w:rPr>
          <w:rFonts w:eastAsia="仿宋_GB2312" w:cs="Times New Roman"/>
          <w:b/>
          <w:color w:val="000000"/>
          <w:sz w:val="44"/>
          <w:szCs w:val="44"/>
        </w:rPr>
      </w:pPr>
      <w:r w:rsidRPr="001F6E7F">
        <w:rPr>
          <w:rFonts w:eastAsia="仿宋_GB2312" w:cs="Times New Roman"/>
          <w:b/>
          <w:sz w:val="36"/>
          <w:szCs w:val="36"/>
        </w:rPr>
        <w:t>（</w:t>
      </w:r>
      <w:r w:rsidR="00145F22">
        <w:rPr>
          <w:rFonts w:eastAsia="仿宋_GB2312" w:cs="Times New Roman" w:hint="eastAsia"/>
          <w:b/>
          <w:sz w:val="36"/>
          <w:szCs w:val="36"/>
        </w:rPr>
        <w:t>送审稿</w:t>
      </w:r>
      <w:r w:rsidRPr="001F6E7F">
        <w:rPr>
          <w:rFonts w:eastAsia="仿宋_GB2312" w:cs="Times New Roman"/>
          <w:b/>
          <w:sz w:val="36"/>
          <w:szCs w:val="36"/>
        </w:rPr>
        <w:t>）</w:t>
      </w:r>
    </w:p>
    <w:p w14:paraId="708B47E2" w14:textId="77777777" w:rsidR="001132F1" w:rsidRPr="001F6E7F" w:rsidRDefault="001132F1" w:rsidP="001132F1">
      <w:pPr>
        <w:jc w:val="center"/>
        <w:rPr>
          <w:rFonts w:eastAsia="宋体" w:cs="Times New Roman"/>
          <w:sz w:val="21"/>
          <w:szCs w:val="24"/>
        </w:rPr>
      </w:pPr>
    </w:p>
    <w:p w14:paraId="2A51ABDA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1A3AA2B0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56800145" w14:textId="77777777" w:rsidR="001132F1" w:rsidRPr="001F6E7F" w:rsidRDefault="001132F1" w:rsidP="001132F1">
      <w:pPr>
        <w:rPr>
          <w:rFonts w:cs="Times New Roman"/>
          <w:sz w:val="21"/>
        </w:rPr>
      </w:pPr>
    </w:p>
    <w:p w14:paraId="07BD8AE9" w14:textId="77777777" w:rsidR="001132F1" w:rsidRPr="001F6E7F" w:rsidRDefault="001132F1" w:rsidP="001132F1">
      <w:pPr>
        <w:rPr>
          <w:rFonts w:cs="Times New Roman"/>
          <w:sz w:val="21"/>
        </w:rPr>
      </w:pPr>
    </w:p>
    <w:p w14:paraId="0D86D421" w14:textId="77777777" w:rsidR="001132F1" w:rsidRPr="001F6E7F" w:rsidRDefault="001132F1" w:rsidP="001132F1">
      <w:pPr>
        <w:rPr>
          <w:rFonts w:cs="Times New Roman"/>
          <w:sz w:val="21"/>
        </w:rPr>
      </w:pPr>
    </w:p>
    <w:p w14:paraId="0884B468" w14:textId="77777777" w:rsidR="001132F1" w:rsidRPr="001F6E7F" w:rsidRDefault="001132F1" w:rsidP="001132F1">
      <w:pPr>
        <w:rPr>
          <w:rFonts w:cs="Times New Roman"/>
          <w:sz w:val="21"/>
        </w:rPr>
      </w:pPr>
    </w:p>
    <w:p w14:paraId="6609B905" w14:textId="77777777" w:rsidR="001132F1" w:rsidRPr="001F6E7F" w:rsidRDefault="001132F1" w:rsidP="001132F1">
      <w:pPr>
        <w:rPr>
          <w:rFonts w:cs="Times New Roman"/>
          <w:sz w:val="21"/>
        </w:rPr>
      </w:pPr>
    </w:p>
    <w:p w14:paraId="1E0BDA59" w14:textId="77777777" w:rsidR="001132F1" w:rsidRPr="001F6E7F" w:rsidRDefault="001132F1" w:rsidP="001132F1">
      <w:pPr>
        <w:rPr>
          <w:rFonts w:cs="Times New Roman"/>
          <w:sz w:val="21"/>
        </w:rPr>
      </w:pPr>
    </w:p>
    <w:p w14:paraId="47C44087" w14:textId="77777777" w:rsidR="001132F1" w:rsidRPr="001F6E7F" w:rsidRDefault="001132F1" w:rsidP="001132F1">
      <w:pPr>
        <w:rPr>
          <w:rFonts w:cs="Times New Roman"/>
          <w:sz w:val="21"/>
        </w:rPr>
      </w:pPr>
    </w:p>
    <w:p w14:paraId="4EEC5DB9" w14:textId="77777777" w:rsidR="001132F1" w:rsidRPr="001F6E7F" w:rsidRDefault="001132F1" w:rsidP="001132F1">
      <w:pPr>
        <w:rPr>
          <w:rFonts w:cs="Times New Roman"/>
          <w:sz w:val="21"/>
        </w:rPr>
      </w:pPr>
    </w:p>
    <w:p w14:paraId="5CD46483" w14:textId="77777777" w:rsidR="001132F1" w:rsidRPr="001F6E7F" w:rsidRDefault="001132F1" w:rsidP="001132F1">
      <w:pPr>
        <w:rPr>
          <w:rFonts w:cs="Times New Roman"/>
          <w:sz w:val="21"/>
        </w:rPr>
      </w:pPr>
    </w:p>
    <w:p w14:paraId="6F3B5930" w14:textId="77777777" w:rsidR="001132F1" w:rsidRPr="001F6E7F" w:rsidRDefault="001132F1" w:rsidP="001132F1">
      <w:pPr>
        <w:jc w:val="center"/>
        <w:rPr>
          <w:rFonts w:cs="Times New Roman"/>
          <w:b/>
          <w:sz w:val="30"/>
        </w:rPr>
      </w:pPr>
    </w:p>
    <w:p w14:paraId="52D9848A" w14:textId="77777777" w:rsidR="001132F1" w:rsidRPr="001F6E7F" w:rsidRDefault="001132F1" w:rsidP="001132F1">
      <w:pPr>
        <w:jc w:val="center"/>
        <w:rPr>
          <w:rFonts w:cs="Times New Roman"/>
          <w:b/>
          <w:sz w:val="21"/>
        </w:rPr>
      </w:pPr>
    </w:p>
    <w:p w14:paraId="7DBE96F1" w14:textId="77777777" w:rsidR="001132F1" w:rsidRPr="000B590C" w:rsidRDefault="001132F1" w:rsidP="001132F1">
      <w:pPr>
        <w:widowControl/>
        <w:jc w:val="center"/>
        <w:rPr>
          <w:rFonts w:eastAsia="仿宋_GB2312" w:cs="Times New Roman"/>
          <w:b/>
          <w:kern w:val="36"/>
          <w:sz w:val="32"/>
          <w:szCs w:val="36"/>
        </w:rPr>
      </w:pPr>
      <w:r w:rsidRPr="000B590C">
        <w:rPr>
          <w:rFonts w:eastAsia="仿宋_GB2312" w:cs="Times New Roman"/>
          <w:b/>
          <w:kern w:val="36"/>
          <w:sz w:val="32"/>
          <w:szCs w:val="36"/>
        </w:rPr>
        <w:t>浙江省水利河口研究院</w:t>
      </w:r>
    </w:p>
    <w:p w14:paraId="13B1A293" w14:textId="77777777" w:rsidR="001132F1" w:rsidRPr="000B590C" w:rsidRDefault="001132F1" w:rsidP="001132F1">
      <w:pPr>
        <w:widowControl/>
        <w:jc w:val="center"/>
        <w:rPr>
          <w:rFonts w:eastAsia="仿宋_GB2312" w:cs="Times New Roman"/>
          <w:b/>
          <w:kern w:val="36"/>
          <w:sz w:val="32"/>
          <w:szCs w:val="36"/>
        </w:rPr>
      </w:pPr>
      <w:r w:rsidRPr="000B590C">
        <w:rPr>
          <w:rFonts w:eastAsia="仿宋_GB2312" w:cs="Times New Roman"/>
          <w:b/>
          <w:color w:val="000000"/>
          <w:sz w:val="32"/>
          <w:szCs w:val="36"/>
        </w:rPr>
        <w:t>浙江省水库大坝安全监测中心</w:t>
      </w:r>
    </w:p>
    <w:p w14:paraId="20B6A12B" w14:textId="5938AC47" w:rsidR="001132F1" w:rsidRPr="001F6E7F" w:rsidRDefault="008A76F7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r w:rsidRPr="000B590C">
        <w:rPr>
          <w:rFonts w:eastAsia="仿宋_GB2312" w:cs="Times New Roman"/>
          <w:b/>
          <w:kern w:val="36"/>
          <w:sz w:val="32"/>
          <w:szCs w:val="36"/>
        </w:rPr>
        <w:t>二</w:t>
      </w:r>
      <w:r w:rsidRPr="000B590C">
        <w:rPr>
          <w:rFonts w:eastAsia="仿宋_GB2312" w:cs="Times New Roman"/>
          <w:b/>
          <w:kern w:val="36"/>
          <w:sz w:val="32"/>
          <w:szCs w:val="36"/>
        </w:rPr>
        <w:t>○</w:t>
      </w:r>
      <w:r w:rsidRPr="000B590C">
        <w:rPr>
          <w:rFonts w:eastAsia="仿宋_GB2312" w:cs="Times New Roman"/>
          <w:b/>
          <w:kern w:val="36"/>
          <w:sz w:val="32"/>
          <w:szCs w:val="36"/>
        </w:rPr>
        <w:t>一</w:t>
      </w:r>
      <w:bookmarkStart w:id="2" w:name="_GoBack"/>
      <w:bookmarkEnd w:id="2"/>
      <w:r w:rsidRPr="000B590C">
        <w:rPr>
          <w:rFonts w:eastAsia="仿宋_GB2312" w:cs="Times New Roman"/>
          <w:b/>
          <w:kern w:val="36"/>
          <w:sz w:val="32"/>
          <w:szCs w:val="36"/>
        </w:rPr>
        <w:t>八</w:t>
      </w:r>
      <w:r w:rsidR="00C77152" w:rsidRPr="000B590C">
        <w:rPr>
          <w:rFonts w:eastAsia="仿宋_GB2312" w:cs="Times New Roman"/>
          <w:b/>
          <w:kern w:val="36"/>
          <w:sz w:val="32"/>
          <w:szCs w:val="36"/>
        </w:rPr>
        <w:t>年</w:t>
      </w:r>
      <w:r w:rsidR="004D5AB4" w:rsidRPr="000B590C">
        <w:rPr>
          <w:rFonts w:eastAsia="仿宋_GB2312" w:cs="Times New Roman" w:hint="eastAsia"/>
          <w:b/>
          <w:kern w:val="36"/>
          <w:sz w:val="32"/>
          <w:szCs w:val="36"/>
        </w:rPr>
        <w:t>五</w:t>
      </w:r>
      <w:r w:rsidR="001132F1" w:rsidRPr="000B590C">
        <w:rPr>
          <w:rFonts w:eastAsia="仿宋_GB2312" w:cs="Times New Roman"/>
          <w:b/>
          <w:kern w:val="36"/>
          <w:sz w:val="32"/>
          <w:szCs w:val="36"/>
        </w:rPr>
        <w:t>月</w:t>
      </w:r>
    </w:p>
    <w:p w14:paraId="1951B834" w14:textId="77777777" w:rsidR="001132F1" w:rsidRPr="001F6E7F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  <w:sectPr w:rsidR="001132F1" w:rsidRPr="001F6E7F" w:rsidSect="001B6C8B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14:paraId="6F14649A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7C644D3F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33418C41" w14:textId="77777777" w:rsidR="00780354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浙江省开化县茅岗水库</w:t>
      </w:r>
    </w:p>
    <w:p w14:paraId="2EF459E8" w14:textId="3479A83C" w:rsidR="001132F1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大坝</w:t>
      </w:r>
      <w:r w:rsidR="00780354" w:rsidRPr="001F6E7F">
        <w:rPr>
          <w:rFonts w:eastAsia="黑体" w:cs="Times New Roman"/>
          <w:b/>
          <w:color w:val="000000"/>
          <w:sz w:val="36"/>
          <w:szCs w:val="36"/>
        </w:rPr>
        <w:t>安全监测资料分析</w:t>
      </w:r>
      <w:r w:rsidRPr="001F6E7F">
        <w:rPr>
          <w:rFonts w:eastAsia="黑体" w:cs="Times New Roman"/>
          <w:b/>
          <w:color w:val="000000"/>
          <w:sz w:val="36"/>
          <w:szCs w:val="36"/>
        </w:rPr>
        <w:t>报告</w:t>
      </w:r>
    </w:p>
    <w:p w14:paraId="6F29E209" w14:textId="77777777" w:rsidR="001132F1" w:rsidRPr="001F6E7F" w:rsidRDefault="001132F1" w:rsidP="001132F1">
      <w:pPr>
        <w:spacing w:beforeLines="50" w:before="120"/>
        <w:contextualSpacing/>
        <w:jc w:val="center"/>
        <w:rPr>
          <w:rFonts w:eastAsia="仿宋_GB2312" w:cs="Times New Roman"/>
          <w:b/>
          <w:color w:val="000000"/>
          <w:sz w:val="36"/>
          <w:szCs w:val="36"/>
        </w:rPr>
      </w:pPr>
    </w:p>
    <w:p w14:paraId="34D15B6C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5EAD044A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E8A84B8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5C6088A" w14:textId="7CD7F325" w:rsidR="008A76F7" w:rsidRPr="001F6E7F" w:rsidRDefault="008A76F7" w:rsidP="008A76F7">
      <w:pPr>
        <w:ind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定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r w:rsidR="006118F5">
        <w:rPr>
          <w:rFonts w:eastAsia="仿宋_GB2312" w:cs="Times New Roman" w:hint="eastAsia"/>
          <w:b/>
          <w:sz w:val="32"/>
          <w:szCs w:val="32"/>
        </w:rPr>
        <w:t>于桓飞</w:t>
      </w:r>
    </w:p>
    <w:p w14:paraId="394262C9" w14:textId="0DA02124" w:rsidR="008A76F7" w:rsidRPr="001F6E7F" w:rsidRDefault="008A76F7" w:rsidP="008A76F7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核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proofErr w:type="gramStart"/>
      <w:r w:rsidR="006118F5">
        <w:rPr>
          <w:rFonts w:eastAsia="仿宋_GB2312" w:cs="Times New Roman" w:hint="eastAsia"/>
          <w:b/>
          <w:sz w:val="32"/>
          <w:szCs w:val="32"/>
        </w:rPr>
        <w:t>施齐欢</w:t>
      </w:r>
      <w:proofErr w:type="gramEnd"/>
    </w:p>
    <w:p w14:paraId="42D49764" w14:textId="30AB3A81" w:rsidR="008A76F7" w:rsidRPr="001F6E7F" w:rsidRDefault="006118F5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>
        <w:rPr>
          <w:rFonts w:eastAsia="仿宋_GB2312" w:cs="Times New Roman" w:hint="eastAsia"/>
          <w:b/>
          <w:sz w:val="32"/>
          <w:szCs w:val="32"/>
        </w:rPr>
        <w:t>校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8A76F7" w:rsidRPr="001F6E7F">
        <w:rPr>
          <w:rFonts w:eastAsia="仿宋_GB2312" w:cs="Times New Roman"/>
          <w:b/>
          <w:sz w:val="32"/>
          <w:szCs w:val="32"/>
        </w:rPr>
        <w:t>核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>
        <w:rPr>
          <w:rFonts w:eastAsia="仿宋_GB2312" w:cs="Times New Roman"/>
          <w:b/>
          <w:sz w:val="32"/>
          <w:szCs w:val="32"/>
        </w:rPr>
        <w:t>人：</w:t>
      </w:r>
      <w:r>
        <w:rPr>
          <w:rFonts w:eastAsia="仿宋_GB2312" w:cs="Times New Roman" w:hint="eastAsia"/>
          <w:b/>
          <w:sz w:val="32"/>
          <w:szCs w:val="32"/>
        </w:rPr>
        <w:t>吉顺文</w:t>
      </w:r>
    </w:p>
    <w:p w14:paraId="70C0BBCE" w14:textId="58528C82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负责人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吉顺文</w:t>
      </w:r>
      <w:proofErr w:type="gramEnd"/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743781" w:rsidRPr="001F6E7F">
        <w:rPr>
          <w:rFonts w:eastAsia="仿宋_GB2312" w:cs="Times New Roman"/>
          <w:b/>
          <w:sz w:val="32"/>
          <w:szCs w:val="32"/>
        </w:rPr>
        <w:t>王</w:t>
      </w:r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="00743781"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2CF1BDEE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报告编写人：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5110231C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组成员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施齐欢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何耀辉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吉顺文</w:t>
      </w:r>
    </w:p>
    <w:p w14:paraId="731FC63B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张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婷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金泉华</w:t>
      </w:r>
    </w:p>
    <w:p w14:paraId="2504B634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胡天翰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方春晖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闫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滨</w:t>
      </w:r>
    </w:p>
    <w:p w14:paraId="40CEAA9A" w14:textId="77777777" w:rsidR="008A76F7" w:rsidRPr="001F6E7F" w:rsidRDefault="008A76F7" w:rsidP="008A76F7">
      <w:pPr>
        <w:ind w:firstLine="3969"/>
        <w:rPr>
          <w:rFonts w:eastAsia="宋体" w:cs="Times New Roman"/>
          <w:sz w:val="21"/>
          <w:szCs w:val="24"/>
        </w:rPr>
      </w:pPr>
      <w:r w:rsidRPr="001F6E7F">
        <w:rPr>
          <w:rFonts w:eastAsia="仿宋_GB2312" w:cs="Times New Roman"/>
          <w:b/>
          <w:sz w:val="32"/>
          <w:szCs w:val="32"/>
        </w:rPr>
        <w:t>李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飞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王利容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赵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" w:cs="Times New Roman"/>
          <w:b/>
          <w:sz w:val="32"/>
          <w:szCs w:val="32"/>
        </w:rPr>
        <w:t>翀</w:t>
      </w:r>
    </w:p>
    <w:p w14:paraId="72D06A01" w14:textId="00E329C5" w:rsidR="001132F1" w:rsidRPr="001F6E7F" w:rsidRDefault="001132F1" w:rsidP="001132F1">
      <w:pPr>
        <w:ind w:firstLine="3969"/>
        <w:rPr>
          <w:rFonts w:eastAsia="宋体" w:cs="Times New Roman"/>
          <w:sz w:val="21"/>
          <w:szCs w:val="24"/>
        </w:rPr>
      </w:pPr>
    </w:p>
    <w:p w14:paraId="7CDCEF8F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42DF41AD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09E76617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利河口研究院</w:t>
      </w:r>
    </w:p>
    <w:p w14:paraId="0D442479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库大坝安全监测中心</w:t>
      </w:r>
    </w:p>
    <w:p w14:paraId="77F22C36" w14:textId="77777777" w:rsidR="001132F1" w:rsidRPr="001F6E7F" w:rsidRDefault="001132F1" w:rsidP="001132F1">
      <w:pPr>
        <w:widowControl/>
        <w:jc w:val="center"/>
        <w:rPr>
          <w:rFonts w:eastAsia="黑体" w:cs="Times New Roman"/>
          <w:b/>
          <w:bCs/>
          <w:caps/>
          <w:sz w:val="36"/>
          <w:szCs w:val="36"/>
        </w:rPr>
        <w:sectPr w:rsidR="001132F1" w:rsidRPr="001F6E7F" w:rsidSect="001B6C8B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14:paraId="0A37FE91" w14:textId="5096777E" w:rsidR="001132F1" w:rsidRDefault="001132F1" w:rsidP="00FD79B4">
      <w:pPr>
        <w:snapToGrid w:val="0"/>
        <w:jc w:val="center"/>
        <w:rPr>
          <w:rFonts w:ascii="黑体" w:eastAsia="黑体" w:cs="Times New Roman"/>
          <w:color w:val="000000"/>
          <w:sz w:val="32"/>
          <w:szCs w:val="32"/>
        </w:rPr>
      </w:pPr>
      <w:r w:rsidRPr="00FD79B4">
        <w:rPr>
          <w:rFonts w:ascii="黑体" w:eastAsia="黑体" w:cs="Times New Roman"/>
          <w:color w:val="000000"/>
          <w:sz w:val="32"/>
          <w:szCs w:val="32"/>
        </w:rPr>
        <w:lastRenderedPageBreak/>
        <w:t>目  录</w:t>
      </w:r>
    </w:p>
    <w:p w14:paraId="5E6F2D25" w14:textId="77777777" w:rsidR="003977C0" w:rsidRDefault="003977C0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rPr>
          <w:bCs/>
          <w:caps/>
          <w:szCs w:val="28"/>
        </w:rPr>
        <w:fldChar w:fldCharType="begin"/>
      </w:r>
      <w:r>
        <w:rPr>
          <w:bCs/>
          <w:caps/>
          <w:szCs w:val="28"/>
        </w:rPr>
        <w:instrText xml:space="preserve"> TOC \o "1-2" \h \z \u </w:instrText>
      </w:r>
      <w:r>
        <w:rPr>
          <w:bCs/>
          <w:caps/>
          <w:szCs w:val="28"/>
        </w:rPr>
        <w:fldChar w:fldCharType="separate"/>
      </w:r>
      <w:hyperlink w:anchor="_Toc513067393" w:history="1">
        <w:r w:rsidRPr="00EF3EF9">
          <w:rPr>
            <w:rStyle w:val="af9"/>
            <w:noProof/>
          </w:rPr>
          <w:t xml:space="preserve">1 </w:t>
        </w:r>
        <w:r w:rsidRPr="00EF3EF9">
          <w:rPr>
            <w:rStyle w:val="af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A23D0A3" w14:textId="77777777" w:rsidR="003977C0" w:rsidRDefault="003C27E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4" w:history="1">
        <w:r w:rsidR="003977C0" w:rsidRPr="00EF3EF9">
          <w:rPr>
            <w:rStyle w:val="af9"/>
            <w:noProof/>
          </w:rPr>
          <w:t xml:space="preserve">2 </w:t>
        </w:r>
        <w:r w:rsidR="003977C0" w:rsidRPr="00EF3EF9">
          <w:rPr>
            <w:rStyle w:val="af9"/>
            <w:rFonts w:hint="eastAsia"/>
            <w:noProof/>
          </w:rPr>
          <w:t>监测系统完备性和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B07ED9B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5" w:history="1">
        <w:r w:rsidR="003977C0" w:rsidRPr="00EF3EF9">
          <w:rPr>
            <w:rStyle w:val="af9"/>
            <w:noProof/>
          </w:rPr>
          <w:t xml:space="preserve">2.1 </w:t>
        </w:r>
        <w:r w:rsidR="003977C0" w:rsidRPr="00EF3EF9">
          <w:rPr>
            <w:rStyle w:val="af9"/>
            <w:rFonts w:hint="eastAsia"/>
            <w:noProof/>
          </w:rPr>
          <w:t>监测设施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A333ED4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6" w:history="1">
        <w:r w:rsidR="003977C0" w:rsidRPr="00EF3EF9">
          <w:rPr>
            <w:rStyle w:val="af9"/>
            <w:noProof/>
          </w:rPr>
          <w:t xml:space="preserve">2.2 </w:t>
        </w:r>
        <w:r w:rsidR="003977C0" w:rsidRPr="00EF3EF9">
          <w:rPr>
            <w:rStyle w:val="af9"/>
            <w:rFonts w:hint="eastAsia"/>
            <w:noProof/>
          </w:rPr>
          <w:t>监测项目和测点布置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6</w:t>
        </w:r>
        <w:r w:rsidR="003977C0">
          <w:rPr>
            <w:noProof/>
            <w:webHidden/>
          </w:rPr>
          <w:fldChar w:fldCharType="end"/>
        </w:r>
      </w:hyperlink>
    </w:p>
    <w:p w14:paraId="1AFE3E08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7" w:history="1">
        <w:r w:rsidR="003977C0" w:rsidRPr="00EF3EF9">
          <w:rPr>
            <w:rStyle w:val="af9"/>
            <w:noProof/>
          </w:rPr>
          <w:t xml:space="preserve">2.3 </w:t>
        </w:r>
        <w:r w:rsidR="003977C0" w:rsidRPr="00EF3EF9">
          <w:rPr>
            <w:rStyle w:val="af9"/>
            <w:rFonts w:hint="eastAsia"/>
            <w:noProof/>
          </w:rPr>
          <w:t>监测频次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7</w:t>
        </w:r>
        <w:r w:rsidR="003977C0">
          <w:rPr>
            <w:noProof/>
            <w:webHidden/>
          </w:rPr>
          <w:fldChar w:fldCharType="end"/>
        </w:r>
      </w:hyperlink>
    </w:p>
    <w:p w14:paraId="269E8BDB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8" w:history="1">
        <w:r w:rsidR="003977C0" w:rsidRPr="00EF3EF9">
          <w:rPr>
            <w:rStyle w:val="af9"/>
            <w:noProof/>
          </w:rPr>
          <w:t xml:space="preserve">2.4 </w:t>
        </w:r>
        <w:r w:rsidR="003977C0" w:rsidRPr="00EF3EF9">
          <w:rPr>
            <w:rStyle w:val="af9"/>
            <w:rFonts w:hint="eastAsia"/>
            <w:noProof/>
          </w:rPr>
          <w:t>监测数据信息管理系统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2B6806F5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9" w:history="1">
        <w:r w:rsidR="003977C0" w:rsidRPr="00EF3EF9">
          <w:rPr>
            <w:rStyle w:val="af9"/>
            <w:noProof/>
          </w:rPr>
          <w:t xml:space="preserve">2.5 </w:t>
        </w:r>
        <w:r w:rsidR="003977C0" w:rsidRPr="00EF3EF9">
          <w:rPr>
            <w:rStyle w:val="af9"/>
            <w:rFonts w:hint="eastAsia"/>
            <w:noProof/>
          </w:rPr>
          <w:t>监测资料整编情况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50DFB9E6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0" w:history="1">
        <w:r w:rsidR="003977C0" w:rsidRPr="00EF3EF9">
          <w:rPr>
            <w:rStyle w:val="af9"/>
            <w:noProof/>
          </w:rPr>
          <w:t xml:space="preserve">2.6 </w:t>
        </w:r>
        <w:r w:rsidR="003977C0" w:rsidRPr="00EF3EF9">
          <w:rPr>
            <w:rStyle w:val="af9"/>
            <w:rFonts w:hint="eastAsia"/>
            <w:noProof/>
          </w:rPr>
          <w:t>监测系统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31EB7EAD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1" w:history="1">
        <w:r w:rsidR="003977C0" w:rsidRPr="00EF3EF9">
          <w:rPr>
            <w:rStyle w:val="af9"/>
            <w:noProof/>
          </w:rPr>
          <w:t xml:space="preserve">2.7 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9</w:t>
        </w:r>
        <w:r w:rsidR="003977C0">
          <w:rPr>
            <w:noProof/>
            <w:webHidden/>
          </w:rPr>
          <w:fldChar w:fldCharType="end"/>
        </w:r>
      </w:hyperlink>
    </w:p>
    <w:p w14:paraId="32678FAF" w14:textId="77777777" w:rsidR="003977C0" w:rsidRDefault="003C27E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2" w:history="1">
        <w:r w:rsidR="003977C0" w:rsidRPr="00EF3EF9">
          <w:rPr>
            <w:rStyle w:val="af9"/>
            <w:noProof/>
          </w:rPr>
          <w:t xml:space="preserve">3 </w:t>
        </w:r>
        <w:r w:rsidR="003977C0" w:rsidRPr="00EF3EF9">
          <w:rPr>
            <w:rStyle w:val="af9"/>
            <w:rFonts w:hint="eastAsia"/>
            <w:noProof/>
          </w:rPr>
          <w:t>大坝变形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4A000870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3" w:history="1">
        <w:r w:rsidR="003977C0" w:rsidRPr="00EF3EF9">
          <w:rPr>
            <w:rStyle w:val="af9"/>
            <w:noProof/>
          </w:rPr>
          <w:t>3.1</w:t>
        </w:r>
        <w:r w:rsidR="003977C0" w:rsidRPr="00EF3EF9">
          <w:rPr>
            <w:rStyle w:val="af9"/>
            <w:rFonts w:hint="eastAsia"/>
            <w:noProof/>
          </w:rPr>
          <w:t>水平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3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7E507EAF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4" w:history="1">
        <w:r w:rsidR="003977C0" w:rsidRPr="00EF3EF9">
          <w:rPr>
            <w:rStyle w:val="af9"/>
            <w:noProof/>
          </w:rPr>
          <w:t>3.2</w:t>
        </w:r>
        <w:r w:rsidR="003977C0" w:rsidRPr="00EF3EF9">
          <w:rPr>
            <w:rStyle w:val="af9"/>
            <w:rFonts w:hint="eastAsia"/>
            <w:noProof/>
          </w:rPr>
          <w:t>竖向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3</w:t>
        </w:r>
        <w:r w:rsidR="003977C0">
          <w:rPr>
            <w:noProof/>
            <w:webHidden/>
          </w:rPr>
          <w:fldChar w:fldCharType="end"/>
        </w:r>
      </w:hyperlink>
    </w:p>
    <w:p w14:paraId="71190325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5" w:history="1">
        <w:r w:rsidR="003977C0" w:rsidRPr="00EF3EF9">
          <w:rPr>
            <w:rStyle w:val="af9"/>
            <w:noProof/>
          </w:rPr>
          <w:t>3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6</w:t>
        </w:r>
        <w:r w:rsidR="003977C0">
          <w:rPr>
            <w:noProof/>
            <w:webHidden/>
          </w:rPr>
          <w:fldChar w:fldCharType="end"/>
        </w:r>
      </w:hyperlink>
    </w:p>
    <w:p w14:paraId="679AA125" w14:textId="77777777" w:rsidR="003977C0" w:rsidRDefault="003C27E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6" w:history="1">
        <w:r w:rsidR="003977C0" w:rsidRPr="00EF3EF9">
          <w:rPr>
            <w:rStyle w:val="af9"/>
            <w:noProof/>
          </w:rPr>
          <w:t xml:space="preserve">4 </w:t>
        </w:r>
        <w:r w:rsidR="003977C0" w:rsidRPr="00EF3EF9">
          <w:rPr>
            <w:rStyle w:val="af9"/>
            <w:rFonts w:hint="eastAsia"/>
            <w:noProof/>
          </w:rPr>
          <w:t>大坝渗流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3224E847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7" w:history="1">
        <w:r w:rsidR="003977C0" w:rsidRPr="00EF3EF9">
          <w:rPr>
            <w:rStyle w:val="af9"/>
            <w:noProof/>
          </w:rPr>
          <w:t>4.1</w:t>
        </w:r>
        <w:r w:rsidR="003977C0" w:rsidRPr="00EF3EF9">
          <w:rPr>
            <w:rStyle w:val="af9"/>
            <w:rFonts w:hint="eastAsia"/>
            <w:noProof/>
          </w:rPr>
          <w:t>渗漏量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4CEFAB7B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8" w:history="1">
        <w:r w:rsidR="003977C0" w:rsidRPr="00EF3EF9">
          <w:rPr>
            <w:rStyle w:val="af9"/>
            <w:noProof/>
          </w:rPr>
          <w:t>4.2</w:t>
        </w:r>
        <w:r w:rsidR="003977C0" w:rsidRPr="00EF3EF9">
          <w:rPr>
            <w:rStyle w:val="af9"/>
            <w:rFonts w:hint="eastAsia"/>
            <w:noProof/>
          </w:rPr>
          <w:t>扬压力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22</w:t>
        </w:r>
        <w:r w:rsidR="003977C0">
          <w:rPr>
            <w:noProof/>
            <w:webHidden/>
          </w:rPr>
          <w:fldChar w:fldCharType="end"/>
        </w:r>
      </w:hyperlink>
    </w:p>
    <w:p w14:paraId="219276A9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9" w:history="1">
        <w:r w:rsidR="003977C0" w:rsidRPr="00EF3EF9">
          <w:rPr>
            <w:rStyle w:val="af9"/>
            <w:noProof/>
          </w:rPr>
          <w:t>4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1</w:t>
        </w:r>
        <w:r w:rsidR="003977C0">
          <w:rPr>
            <w:noProof/>
            <w:webHidden/>
          </w:rPr>
          <w:fldChar w:fldCharType="end"/>
        </w:r>
      </w:hyperlink>
    </w:p>
    <w:p w14:paraId="0ADEF73B" w14:textId="77777777" w:rsidR="003977C0" w:rsidRDefault="003C27E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0" w:history="1">
        <w:r w:rsidR="003977C0" w:rsidRPr="00EF3EF9">
          <w:rPr>
            <w:rStyle w:val="af9"/>
            <w:noProof/>
          </w:rPr>
          <w:t xml:space="preserve">5 </w:t>
        </w:r>
        <w:r w:rsidR="003977C0" w:rsidRPr="00EF3EF9">
          <w:rPr>
            <w:rStyle w:val="af9"/>
            <w:rFonts w:hint="eastAsia"/>
            <w:noProof/>
          </w:rPr>
          <w:t>大坝安全性态评估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26BF5100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1" w:history="1">
        <w:r w:rsidR="003977C0" w:rsidRPr="00EF3EF9">
          <w:rPr>
            <w:rStyle w:val="af9"/>
            <w:noProof/>
          </w:rPr>
          <w:t xml:space="preserve">5.1 </w:t>
        </w:r>
        <w:r w:rsidR="003977C0" w:rsidRPr="00EF3EF9">
          <w:rPr>
            <w:rStyle w:val="af9"/>
            <w:rFonts w:hint="eastAsia"/>
            <w:noProof/>
          </w:rPr>
          <w:t>结论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14933A2E" w14:textId="77777777" w:rsidR="003977C0" w:rsidRDefault="003C27E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2" w:history="1">
        <w:r w:rsidR="003977C0" w:rsidRPr="00EF3EF9">
          <w:rPr>
            <w:rStyle w:val="af9"/>
            <w:noProof/>
          </w:rPr>
          <w:t xml:space="preserve">5.2 </w:t>
        </w:r>
        <w:r w:rsidR="003977C0" w:rsidRPr="00EF3EF9">
          <w:rPr>
            <w:rStyle w:val="af9"/>
            <w:rFonts w:hint="eastAsia"/>
            <w:noProof/>
          </w:rPr>
          <w:t>意见和建议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02F8AA40" w14:textId="57BED046" w:rsidR="005E3BA7" w:rsidRDefault="003977C0" w:rsidP="00145F22">
      <w:pPr>
        <w:widowControl/>
        <w:jc w:val="center"/>
        <w:rPr>
          <w:rFonts w:eastAsia="黑体" w:cs="Times New Roman"/>
          <w:bCs/>
          <w:caps/>
          <w:sz w:val="28"/>
          <w:szCs w:val="28"/>
        </w:rPr>
        <w:sectPr w:rsidR="005E3BA7" w:rsidSect="003977C0">
          <w:headerReference w:type="default" r:id="rId10"/>
          <w:footerReference w:type="default" r:id="rId11"/>
          <w:pgSz w:w="11906" w:h="16838"/>
          <w:pgMar w:top="1440" w:right="1797" w:bottom="1440" w:left="1797" w:header="794" w:footer="737" w:gutter="0"/>
          <w:pgNumType w:fmt="lowerRoman" w:start="1"/>
          <w:cols w:space="425"/>
          <w:docGrid w:type="lines" w:linePitch="326"/>
        </w:sectPr>
      </w:pPr>
      <w:r>
        <w:rPr>
          <w:rFonts w:eastAsia="黑体" w:cs="Times New Roman"/>
          <w:bCs/>
          <w:caps/>
          <w:sz w:val="28"/>
          <w:szCs w:val="28"/>
        </w:rPr>
        <w:fldChar w:fldCharType="end"/>
      </w:r>
    </w:p>
    <w:p w14:paraId="34112332" w14:textId="77777777" w:rsidR="00C518CF" w:rsidRPr="001F6E7F" w:rsidRDefault="00C518CF" w:rsidP="001132F1">
      <w:pPr>
        <w:pStyle w:val="1"/>
        <w:spacing w:before="163" w:after="163"/>
      </w:pPr>
      <w:bookmarkStart w:id="3" w:name="_Toc511395738"/>
      <w:bookmarkStart w:id="4" w:name="_Toc511413821"/>
      <w:bookmarkStart w:id="5" w:name="_Toc511490985"/>
      <w:bookmarkStart w:id="6" w:name="_Toc511838525"/>
      <w:bookmarkStart w:id="7" w:name="_Toc511841162"/>
      <w:bookmarkStart w:id="8" w:name="_Toc512417588"/>
      <w:bookmarkStart w:id="9" w:name="_Toc512702687"/>
      <w:bookmarkStart w:id="10" w:name="_Toc512702719"/>
      <w:bookmarkStart w:id="11" w:name="_Toc512702751"/>
      <w:bookmarkStart w:id="12" w:name="_Toc512703121"/>
      <w:bookmarkStart w:id="13" w:name="_Toc512703407"/>
      <w:bookmarkStart w:id="14" w:name="_Toc513067393"/>
      <w:r w:rsidRPr="001F6E7F">
        <w:lastRenderedPageBreak/>
        <w:t xml:space="preserve">1 </w:t>
      </w:r>
      <w:r w:rsidRPr="001F6E7F">
        <w:t>工程概况</w:t>
      </w:r>
      <w:bookmarkEnd w:id="0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</w:p>
    <w:p w14:paraId="107FFFB9" w14:textId="0D5A481E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茅岗水库位于浙江省开化县境内，马金溪支流</w:t>
      </w:r>
      <w:proofErr w:type="gramStart"/>
      <w:r w:rsidRPr="001F6E7F">
        <w:rPr>
          <w:rFonts w:cs="Times New Roman"/>
        </w:rPr>
        <w:t>中村溪上游</w:t>
      </w:r>
      <w:proofErr w:type="gramEnd"/>
      <w:r w:rsidRPr="001F6E7F">
        <w:rPr>
          <w:rFonts w:cs="Times New Roman"/>
        </w:rPr>
        <w:t>，距开化县城</w:t>
      </w:r>
      <w:r w:rsidRPr="001F6E7F">
        <w:rPr>
          <w:rFonts w:cs="Times New Roman"/>
        </w:rPr>
        <w:t>30km</w:t>
      </w:r>
      <w:r w:rsidRPr="001F6E7F">
        <w:rPr>
          <w:rFonts w:cs="Times New Roman"/>
        </w:rPr>
        <w:t>。茅岗水库总库容</w:t>
      </w:r>
      <w:r w:rsidR="00D4609D" w:rsidRPr="001F6E7F">
        <w:rPr>
          <w:rFonts w:cs="Times New Roman"/>
        </w:rPr>
        <w:t>1116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，主流长</w:t>
      </w:r>
      <w:r w:rsidRPr="001F6E7F">
        <w:rPr>
          <w:rFonts w:cs="Times New Roman"/>
        </w:rPr>
        <w:t>8.35km</w:t>
      </w:r>
      <w:r w:rsidRPr="001F6E7F">
        <w:rPr>
          <w:rFonts w:cs="Times New Roman"/>
        </w:rPr>
        <w:t>，集雨面积</w:t>
      </w:r>
      <w:r w:rsidRPr="001F6E7F">
        <w:rPr>
          <w:rFonts w:cs="Times New Roman"/>
        </w:rPr>
        <w:t>30km</w:t>
      </w:r>
      <w:r w:rsidRPr="001F6E7F">
        <w:rPr>
          <w:rFonts w:cs="Times New Roman"/>
          <w:vertAlign w:val="superscript"/>
        </w:rPr>
        <w:t>2</w:t>
      </w:r>
      <w:r w:rsidRPr="001F6E7F">
        <w:rPr>
          <w:rFonts w:cs="Times New Roman"/>
        </w:rPr>
        <w:t>，是一座以发电为主结合灌溉、防洪等综合利用的中型水库。茅岗水库于</w:t>
      </w:r>
      <w:r w:rsidRPr="001F6E7F">
        <w:rPr>
          <w:rFonts w:cs="Times New Roman"/>
        </w:rPr>
        <w:t>1969</w:t>
      </w:r>
      <w:r w:rsidRPr="001F6E7F">
        <w:rPr>
          <w:rFonts w:cs="Times New Roman"/>
        </w:rPr>
        <w:t>年开工建设，</w:t>
      </w:r>
      <w:r w:rsidRPr="001F6E7F">
        <w:rPr>
          <w:rFonts w:cs="Times New Roman"/>
        </w:rPr>
        <w:t>1977</w:t>
      </w:r>
      <w:r w:rsidRPr="001F6E7F">
        <w:rPr>
          <w:rFonts w:cs="Times New Roman"/>
        </w:rPr>
        <w:t>年建成，</w:t>
      </w:r>
      <w:r w:rsidRPr="001F6E7F">
        <w:rPr>
          <w:rFonts w:cs="Times New Roman"/>
        </w:rPr>
        <w:t>200</w:t>
      </w:r>
      <w:r w:rsidR="007B51A4">
        <w:rPr>
          <w:rFonts w:cs="Times New Roman" w:hint="eastAsia"/>
        </w:rPr>
        <w:t>6</w:t>
      </w:r>
      <w:r w:rsidRPr="001F6E7F">
        <w:rPr>
          <w:rFonts w:cs="Times New Roman"/>
        </w:rPr>
        <w:t>年进行除险加固，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除险加固竣工验收。</w:t>
      </w:r>
    </w:p>
    <w:p w14:paraId="1982056C" w14:textId="292A6A03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主要由主坝、副坝、灌溉发电输水隧洞、非常溢洪道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建筑物组成，工程等别为</w:t>
      </w:r>
      <w:r w:rsidRPr="001F6E7F">
        <w:rPr>
          <w:rFonts w:cs="Times New Roman"/>
        </w:rPr>
        <w:t>III</w:t>
      </w:r>
      <w:r w:rsidRPr="001F6E7F">
        <w:rPr>
          <w:rFonts w:cs="Times New Roman"/>
        </w:rPr>
        <w:t>等，主坝、副坝、非常溢洪道等主要建筑物级别为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5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2%</w:t>
      </w:r>
      <w:r w:rsidRPr="001F6E7F">
        <w:rPr>
          <w:rFonts w:cs="Times New Roman"/>
        </w:rPr>
        <w:t>）洪水设计，</w:t>
      </w:r>
      <w:r w:rsidRPr="001F6E7F">
        <w:rPr>
          <w:rFonts w:cs="Times New Roman"/>
        </w:rPr>
        <w:t>PMF</w:t>
      </w:r>
      <w:r w:rsidRPr="001F6E7F">
        <w:rPr>
          <w:rFonts w:cs="Times New Roman"/>
        </w:rPr>
        <w:t>（最大可能）洪水校核；灌溉发电输水隧洞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次要建筑物级别为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3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3.3%</w:t>
      </w:r>
      <w:r w:rsidRPr="001F6E7F">
        <w:rPr>
          <w:rFonts w:cs="Times New Roman"/>
        </w:rPr>
        <w:t>）设计，</w:t>
      </w:r>
      <w:r w:rsidRPr="001F6E7F">
        <w:rPr>
          <w:rFonts w:cs="Times New Roman"/>
        </w:rPr>
        <w:t>20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0.5%</w:t>
      </w:r>
      <w:r w:rsidRPr="001F6E7F">
        <w:rPr>
          <w:rFonts w:cs="Times New Roman"/>
        </w:rPr>
        <w:t>）校核。水库正常蓄水位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（</w:t>
      </w:r>
      <w:r w:rsidRPr="001F6E7F">
        <w:rPr>
          <w:rFonts w:cs="Times New Roman"/>
        </w:rPr>
        <w:t>1985</w:t>
      </w:r>
      <w:r w:rsidRPr="001F6E7F">
        <w:rPr>
          <w:rFonts w:cs="Times New Roman"/>
        </w:rPr>
        <w:t>国家高程基准，下同），相应库容</w:t>
      </w:r>
      <w:r w:rsidRPr="001F6E7F">
        <w:rPr>
          <w:rFonts w:cs="Times New Roman"/>
        </w:rPr>
        <w:t>875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。</w:t>
      </w:r>
      <w:r w:rsidR="00441C3B">
        <w:t>2006</w:t>
      </w:r>
      <w:r w:rsidR="00441C3B">
        <w:rPr>
          <w:rFonts w:hint="eastAsia"/>
        </w:rPr>
        <w:t>年</w:t>
      </w:r>
      <w:r w:rsidR="00441C3B" w:rsidRPr="00EC6C94">
        <w:t>除险加固设</w:t>
      </w:r>
      <w:r w:rsidR="00441C3B">
        <w:rPr>
          <w:rFonts w:hint="eastAsia"/>
        </w:rPr>
        <w:t>计，主要</w:t>
      </w:r>
      <w:r w:rsidR="00441C3B">
        <w:t>建筑物按</w:t>
      </w:r>
      <w:r w:rsidR="00441C3B" w:rsidRPr="00EC6C94">
        <w:t>5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2%</w:t>
      </w:r>
      <w:r w:rsidR="00441C3B">
        <w:rPr>
          <w:rFonts w:hint="eastAsia"/>
        </w:rPr>
        <w:t>）洪水</w:t>
      </w:r>
      <w:r w:rsidR="00441C3B">
        <w:t>设计</w:t>
      </w:r>
      <w:r w:rsidR="00441C3B" w:rsidRPr="00EC6C94">
        <w:t>，</w:t>
      </w:r>
      <w:r w:rsidR="00441C3B" w:rsidRPr="00EC6C94">
        <w:t>500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</w:t>
      </w:r>
      <w:r w:rsidR="00441C3B">
        <w:rPr>
          <w:rFonts w:hint="eastAsia"/>
        </w:rPr>
        <w:t>0.</w:t>
      </w:r>
      <w:r w:rsidR="00441C3B">
        <w:t>0</w:t>
      </w:r>
      <w:r w:rsidR="00441C3B">
        <w:rPr>
          <w:rFonts w:hint="eastAsia"/>
        </w:rPr>
        <w:t>2</w:t>
      </w:r>
      <w:r w:rsidR="00441C3B">
        <w:t>%</w:t>
      </w:r>
      <w:r w:rsidR="00441C3B">
        <w:rPr>
          <w:rFonts w:hint="eastAsia"/>
        </w:rPr>
        <w:t>）进行校核</w:t>
      </w:r>
      <w:r w:rsidR="00441C3B" w:rsidRPr="00EC6C94">
        <w:t>。</w:t>
      </w:r>
      <w:r w:rsidR="00441C3B" w:rsidRPr="00FF3B67">
        <w:t>水库正常蓄水位</w:t>
      </w:r>
      <w:r w:rsidR="00441C3B" w:rsidRPr="00FF3B67">
        <w:t>301.04m</w:t>
      </w:r>
      <w:r w:rsidR="00441C3B" w:rsidRPr="00FF3B67">
        <w:t>（</w:t>
      </w:r>
      <w:r w:rsidR="00441C3B" w:rsidRPr="00FF3B67">
        <w:t>1985</w:t>
      </w:r>
      <w:r w:rsidR="00441C3B" w:rsidRPr="00FF3B67">
        <w:t>国家高程基准，下同），相应库容</w:t>
      </w:r>
      <w:r w:rsidR="00441C3B" w:rsidRPr="00FF3B67">
        <w:t>875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>
        <w:rPr>
          <w:rFonts w:hint="eastAsia"/>
        </w:rPr>
        <w:t>；</w:t>
      </w:r>
      <w:r w:rsidR="00441C3B" w:rsidRPr="00FF3B67">
        <w:t>设计洪水位为</w:t>
      </w:r>
      <w:r w:rsidR="00441C3B" w:rsidRPr="00FF3B67">
        <w:t>303.54m</w:t>
      </w:r>
      <w:r w:rsidR="00441C3B" w:rsidRPr="00FF3B67">
        <w:t>，相应库容</w:t>
      </w:r>
      <w:r w:rsidR="00441C3B" w:rsidRPr="00FF3B67">
        <w:t>1031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425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>
        <w:rPr>
          <w:rFonts w:hint="eastAsia"/>
        </w:rPr>
        <w:t>；</w:t>
      </w:r>
      <w:r w:rsidR="00441C3B" w:rsidRPr="00FF3B67">
        <w:t>校核洪水位</w:t>
      </w:r>
      <w:r w:rsidR="00441C3B" w:rsidRPr="00FF3B67">
        <w:t>304.91m</w:t>
      </w:r>
      <w:r w:rsidR="00441C3B" w:rsidRPr="00FF3B67">
        <w:t>，相应库容</w:t>
      </w:r>
      <w:r w:rsidR="00441C3B" w:rsidRPr="00FF3B67">
        <w:t>1116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864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 w:rsidRPr="00FF3B67">
        <w:t>。</w:t>
      </w:r>
    </w:p>
    <w:p w14:paraId="2C16AFF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主坝</w:t>
      </w:r>
    </w:p>
    <w:p w14:paraId="4F5E563D" w14:textId="457A12E8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分为左非溢流坝</w:t>
      </w:r>
      <w:proofErr w:type="gramEnd"/>
      <w:r w:rsidRPr="001F6E7F">
        <w:rPr>
          <w:rFonts w:cs="Times New Roman"/>
        </w:rPr>
        <w:t>段、溢流坝段、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。坝顶长度</w:t>
      </w:r>
      <w:r w:rsidRPr="001F6E7F">
        <w:rPr>
          <w:rFonts w:cs="Times New Roman"/>
        </w:rPr>
        <w:t>120m</w:t>
      </w:r>
      <w:r w:rsidRPr="001F6E7F">
        <w:rPr>
          <w:rFonts w:cs="Times New Roman"/>
        </w:rPr>
        <w:t>，其中溢流坝段长度为</w:t>
      </w:r>
      <w:r w:rsidRPr="001F6E7F">
        <w:rPr>
          <w:rFonts w:cs="Times New Roman"/>
        </w:rPr>
        <w:t>50m</w:t>
      </w:r>
      <w:r w:rsidRPr="001F6E7F">
        <w:rPr>
          <w:rFonts w:cs="Times New Roman"/>
        </w:rPr>
        <w:t>。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38m</w:t>
      </w:r>
      <w:r w:rsidRPr="001F6E7F">
        <w:rPr>
          <w:rFonts w:cs="Times New Roman"/>
        </w:rPr>
        <w:t>，左右非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5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42m</w:t>
      </w:r>
      <w:r w:rsidRPr="001F6E7F">
        <w:rPr>
          <w:rFonts w:cs="Times New Roman"/>
        </w:rPr>
        <w:t>。左非溢流坝段和溢流坝段为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重力坝。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为上游侧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和下游侧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混合重力坝。溢流坝段和非溢流坝段上游均设</w:t>
      </w:r>
      <w:r w:rsidRPr="001F6E7F">
        <w:rPr>
          <w:rFonts w:cs="Times New Roman"/>
        </w:rPr>
        <w:t>150</w:t>
      </w:r>
      <w:r w:rsidRPr="001F6E7F">
        <w:rPr>
          <w:rFonts w:cs="Times New Roman"/>
        </w:rPr>
        <w:t>号</w:t>
      </w:r>
      <w:r w:rsidRPr="001F6E7F">
        <w:rPr>
          <w:rFonts w:cs="Times New Roman"/>
        </w:rPr>
        <w:t>0.6~1.5m</w:t>
      </w:r>
      <w:r w:rsidRPr="001F6E7F">
        <w:rPr>
          <w:rFonts w:cs="Times New Roman"/>
        </w:rPr>
        <w:t>厚混凝土面板防渗，后又增设了</w:t>
      </w:r>
      <w:r w:rsidRPr="001F6E7F">
        <w:rPr>
          <w:rFonts w:cs="Times New Roman"/>
        </w:rPr>
        <w:t>5cm</w:t>
      </w:r>
      <w:r w:rsidRPr="001F6E7F">
        <w:rPr>
          <w:rFonts w:cs="Times New Roman"/>
        </w:rPr>
        <w:t>厚高频振捣钢丝网水泥面板。</w:t>
      </w:r>
    </w:p>
    <w:p w14:paraId="711F441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副坝</w:t>
      </w:r>
    </w:p>
    <w:p w14:paraId="57840FB4" w14:textId="61A6C01C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副坝位于主坝右侧</w:t>
      </w:r>
      <w:r w:rsidRPr="001F6E7F">
        <w:rPr>
          <w:rFonts w:cs="Times New Roman"/>
        </w:rPr>
        <w:t>40m</w:t>
      </w:r>
      <w:r w:rsidRPr="001F6E7F">
        <w:rPr>
          <w:rFonts w:cs="Times New Roman"/>
        </w:rPr>
        <w:t>处，为均质土坝，坝顶高程为</w:t>
      </w:r>
      <w:r w:rsidRPr="001F6E7F">
        <w:rPr>
          <w:rFonts w:cs="Times New Roman"/>
        </w:rPr>
        <w:t>306.27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6.00m</w:t>
      </w:r>
      <w:r w:rsidRPr="001F6E7F">
        <w:rPr>
          <w:rFonts w:cs="Times New Roman"/>
        </w:rPr>
        <w:t>，上下游坝坡及坝顶均设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衬护。上游坝坡加厚至</w:t>
      </w:r>
      <w:r w:rsidRPr="001F6E7F">
        <w:rPr>
          <w:rFonts w:cs="Times New Roman"/>
        </w:rPr>
        <w:t>1:2.5</w:t>
      </w:r>
      <w:r w:rsidRPr="001F6E7F">
        <w:rPr>
          <w:rFonts w:cs="Times New Roman"/>
        </w:rPr>
        <w:t>，设</w:t>
      </w:r>
      <w:r w:rsidRPr="001F6E7F">
        <w:rPr>
          <w:rFonts w:cs="Times New Roman"/>
        </w:rPr>
        <w:t>12cm</w:t>
      </w:r>
      <w:r w:rsidRPr="001F6E7F">
        <w:rPr>
          <w:rFonts w:cs="Times New Roman"/>
        </w:rPr>
        <w:t>厚浆砌</w:t>
      </w:r>
      <w:r w:rsidRPr="001F6E7F">
        <w:rPr>
          <w:rFonts w:cs="Times New Roman"/>
        </w:rPr>
        <w:t>C25</w:t>
      </w:r>
      <w:r w:rsidRPr="001F6E7F">
        <w:rPr>
          <w:rFonts w:cs="Times New Roman"/>
        </w:rPr>
        <w:t>混凝土预制块，并设</w:t>
      </w:r>
      <w:r w:rsidRPr="001F6E7F">
        <w:rPr>
          <w:rFonts w:cs="Times New Roman"/>
        </w:rPr>
        <w:t>30cm</w:t>
      </w:r>
      <w:proofErr w:type="gramStart"/>
      <w:r w:rsidRPr="001F6E7F">
        <w:rPr>
          <w:rFonts w:cs="Times New Roman"/>
        </w:rPr>
        <w:t>厚砂卵石</w:t>
      </w:r>
      <w:proofErr w:type="gramEnd"/>
      <w:r w:rsidRPr="001F6E7F">
        <w:rPr>
          <w:rFonts w:cs="Times New Roman"/>
        </w:rPr>
        <w:t>反滤，设排水管。</w:t>
      </w:r>
      <w:r w:rsidR="00441C3B">
        <w:rPr>
          <w:rFonts w:cs="Times New Roman" w:hint="eastAsia"/>
        </w:rPr>
        <w:t>下游坝坡</w:t>
      </w:r>
      <w:r w:rsidR="00441C3B">
        <w:rPr>
          <w:rFonts w:cs="Times New Roman" w:hint="eastAsia"/>
        </w:rPr>
        <w:t>1:2.5</w:t>
      </w:r>
      <w:r w:rsidR="00441C3B">
        <w:rPr>
          <w:rFonts w:cs="Times New Roman" w:hint="eastAsia"/>
        </w:rPr>
        <w:t>，</w:t>
      </w:r>
      <w:r w:rsidRPr="001F6E7F">
        <w:rPr>
          <w:rFonts w:cs="Times New Roman"/>
        </w:rPr>
        <w:t>下游</w:t>
      </w:r>
      <w:proofErr w:type="gramStart"/>
      <w:r w:rsidRPr="001F6E7F">
        <w:rPr>
          <w:rFonts w:cs="Times New Roman"/>
        </w:rPr>
        <w:t>设干砌块石</w:t>
      </w:r>
      <w:proofErr w:type="gramEnd"/>
      <w:r w:rsidRPr="001F6E7F">
        <w:rPr>
          <w:rFonts w:cs="Times New Roman"/>
        </w:rPr>
        <w:t>护坡，</w:t>
      </w:r>
      <w:proofErr w:type="gramStart"/>
      <w:r w:rsidRPr="001F6E7F">
        <w:rPr>
          <w:rFonts w:cs="Times New Roman"/>
        </w:rPr>
        <w:t>坝脚设排水</w:t>
      </w:r>
      <w:proofErr w:type="gramEnd"/>
      <w:r w:rsidRPr="001F6E7F">
        <w:rPr>
          <w:rFonts w:cs="Times New Roman"/>
        </w:rPr>
        <w:t>棱体。</w:t>
      </w:r>
    </w:p>
    <w:p w14:paraId="005B5538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3</w:t>
      </w:r>
      <w:r w:rsidRPr="001F6E7F">
        <w:rPr>
          <w:rFonts w:cs="Times New Roman"/>
        </w:rPr>
        <w:t>、溢洪道</w:t>
      </w:r>
    </w:p>
    <w:p w14:paraId="57522F44" w14:textId="6DED8951" w:rsidR="00D4609D" w:rsidRPr="001F6E7F" w:rsidRDefault="001363FC" w:rsidP="00435FFB">
      <w:pPr>
        <w:pStyle w:val="af1"/>
        <w:rPr>
          <w:rFonts w:cs="Times New Roman"/>
        </w:rPr>
      </w:pPr>
      <w:r>
        <w:rPr>
          <w:rFonts w:hint="eastAsia"/>
        </w:rPr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D4609D" w:rsidRPr="001F6E7F">
        <w:rPr>
          <w:rFonts w:cs="Times New Roman"/>
        </w:rPr>
        <w:t>溢流坝段溢流头部为</w:t>
      </w:r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（</w:t>
      </w:r>
      <w:r w:rsidR="00D4609D" w:rsidRPr="001F6E7F">
        <w:rPr>
          <w:rFonts w:cs="Times New Roman"/>
        </w:rPr>
        <w:t>C13</w:t>
      </w:r>
      <w:r w:rsidR="00D4609D" w:rsidRPr="001F6E7F">
        <w:rPr>
          <w:rFonts w:cs="Times New Roman"/>
        </w:rPr>
        <w:t>）钢筋混凝土，直线段为水泥砂浆砌条石，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（</w:t>
      </w:r>
      <w:r w:rsidR="00D4609D" w:rsidRPr="001F6E7F">
        <w:rPr>
          <w:rFonts w:cs="Times New Roman"/>
        </w:rPr>
        <w:t>C13</w:t>
      </w:r>
      <w:r w:rsidR="00D4609D" w:rsidRPr="001F6E7F">
        <w:rPr>
          <w:rFonts w:cs="Times New Roman"/>
        </w:rPr>
        <w:t>）钢筋混凝土，表层配置直径</w:t>
      </w:r>
      <w:r w:rsidR="00D4609D" w:rsidRPr="001F6E7F">
        <w:rPr>
          <w:rFonts w:cs="Times New Roman"/>
        </w:rPr>
        <w:t>6mm</w:t>
      </w:r>
      <w:r w:rsidR="00D4609D" w:rsidRPr="001F6E7F">
        <w:rPr>
          <w:rFonts w:cs="Times New Roman"/>
        </w:rPr>
        <w:t>钢筋网。消能设施</w:t>
      </w:r>
      <w:proofErr w:type="gramStart"/>
      <w:r w:rsidR="00D4609D" w:rsidRPr="001F6E7F">
        <w:rPr>
          <w:rFonts w:cs="Times New Roman"/>
        </w:rPr>
        <w:t>为挑流消能</w:t>
      </w:r>
      <w:proofErr w:type="gramEnd"/>
      <w:r w:rsidR="00D4609D" w:rsidRPr="001F6E7F">
        <w:rPr>
          <w:rFonts w:cs="Times New Roman"/>
        </w:rPr>
        <w:t>。加固后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C25</w:t>
      </w:r>
      <w:r w:rsidR="00D4609D" w:rsidRPr="001F6E7F">
        <w:rPr>
          <w:rFonts w:cs="Times New Roman"/>
        </w:rPr>
        <w:t>钢筋混凝土。</w:t>
      </w:r>
    </w:p>
    <w:p w14:paraId="345FFA55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非常溢洪道</w:t>
      </w:r>
    </w:p>
    <w:p w14:paraId="611369B1" w14:textId="76245BE0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非常溢洪道位于副坝右侧</w:t>
      </w:r>
      <w:r w:rsidRPr="001F6E7F">
        <w:rPr>
          <w:rFonts w:cs="Times New Roman"/>
        </w:rPr>
        <w:t>43m</w:t>
      </w:r>
      <w:r w:rsidRPr="001F6E7F">
        <w:rPr>
          <w:rFonts w:cs="Times New Roman"/>
        </w:rPr>
        <w:t>处，</w:t>
      </w:r>
      <w:r w:rsidR="001363FC">
        <w:rPr>
          <w:rFonts w:cs="Times New Roman" w:hint="eastAsia"/>
        </w:rPr>
        <w:t>原</w:t>
      </w:r>
      <w:r w:rsidR="001363FC">
        <w:rPr>
          <w:rFonts w:cs="Times New Roman"/>
        </w:rPr>
        <w:t>为自溃坝</w:t>
      </w:r>
      <w:proofErr w:type="gramStart"/>
      <w:r w:rsidR="001363FC">
        <w:rPr>
          <w:rFonts w:cs="Times New Roman"/>
        </w:rPr>
        <w:t>式侧堰溢洪道</w:t>
      </w:r>
      <w:proofErr w:type="gramEnd"/>
      <w:r w:rsidR="001363FC">
        <w:rPr>
          <w:rFonts w:cs="Times New Roman"/>
        </w:rPr>
        <w:t>，溢流堰</w:t>
      </w:r>
      <w:proofErr w:type="gramStart"/>
      <w:r w:rsidR="001363FC">
        <w:rPr>
          <w:rFonts w:cs="Times New Roman"/>
        </w:rPr>
        <w:t>堰型为宽顶堰</w:t>
      </w:r>
      <w:proofErr w:type="gramEnd"/>
      <w:r w:rsidR="001363FC">
        <w:rPr>
          <w:rFonts w:cs="Times New Roman"/>
        </w:rPr>
        <w:t>，堰顶高程</w:t>
      </w:r>
      <w:r w:rsidRPr="001F6E7F">
        <w:rPr>
          <w:rFonts w:cs="Times New Roman"/>
        </w:rPr>
        <w:t>301.54m</w:t>
      </w:r>
      <w:r w:rsidR="001363FC">
        <w:rPr>
          <w:rFonts w:cs="Times New Roman"/>
        </w:rPr>
        <w:t>，</w:t>
      </w:r>
      <w:proofErr w:type="gramStart"/>
      <w:r w:rsidR="001363FC">
        <w:rPr>
          <w:rFonts w:cs="Times New Roman"/>
        </w:rPr>
        <w:t>堰宽</w:t>
      </w:r>
      <w:proofErr w:type="gramEnd"/>
      <w:r w:rsidRPr="001F6E7F">
        <w:rPr>
          <w:rFonts w:cs="Times New Roman"/>
        </w:rPr>
        <w:t>40.7m</w:t>
      </w:r>
      <w:r w:rsidR="001363FC">
        <w:rPr>
          <w:rFonts w:cs="Times New Roman"/>
        </w:rPr>
        <w:t>。自溃坝为粘土和山壤土混合坝，坝顶高程</w:t>
      </w:r>
      <w:r w:rsidRPr="001F6E7F">
        <w:rPr>
          <w:rFonts w:cs="Times New Roman"/>
        </w:rPr>
        <w:t>304.56m</w:t>
      </w:r>
      <w:r w:rsidRPr="001F6E7F">
        <w:rPr>
          <w:rFonts w:cs="Times New Roman"/>
        </w:rPr>
        <w:t>。</w:t>
      </w:r>
      <w:r w:rsidR="001363FC">
        <w:rPr>
          <w:rFonts w:cs="Times New Roman" w:hint="eastAsia"/>
        </w:rPr>
        <w:t>除险</w:t>
      </w:r>
      <w:r w:rsidR="001363FC">
        <w:rPr>
          <w:rFonts w:cs="Times New Roman"/>
        </w:rPr>
        <w:t>加固后取消自溃坝，溢流堰改为实用堰，堰顶高程</w:t>
      </w:r>
      <w:r w:rsidRPr="001F6E7F">
        <w:rPr>
          <w:rFonts w:cs="Times New Roman"/>
        </w:rPr>
        <w:t>304.16m</w:t>
      </w:r>
      <w:r w:rsidRPr="001F6E7F">
        <w:rPr>
          <w:rFonts w:cs="Times New Roman"/>
        </w:rPr>
        <w:t>。</w:t>
      </w:r>
    </w:p>
    <w:p w14:paraId="40CA8AD6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灌溉发电输水隧洞</w:t>
      </w:r>
    </w:p>
    <w:p w14:paraId="353CFDEC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灌溉发电输水隧洞位于主坝左坝头山体。最大发电引水流量为</w:t>
      </w:r>
      <w:r w:rsidRPr="001F6E7F">
        <w:rPr>
          <w:rFonts w:cs="Times New Roman"/>
        </w:rPr>
        <w:t>3.16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/s</w:t>
      </w:r>
      <w:r w:rsidRPr="001F6E7F">
        <w:rPr>
          <w:rFonts w:cs="Times New Roman"/>
        </w:rPr>
        <w:t>，隧洞进口段为城门洞型断面，断面尺寸为</w:t>
      </w:r>
      <w:r w:rsidRPr="001F6E7F">
        <w:rPr>
          <w:rFonts w:cs="Times New Roman"/>
        </w:rPr>
        <w:t>1.2m×1.8m</w:t>
      </w:r>
      <w:r w:rsidRPr="001F6E7F">
        <w:rPr>
          <w:rFonts w:cs="Times New Roman"/>
        </w:rPr>
        <w:t>，其余段为圆形断面，衬砌后直径</w:t>
      </w:r>
      <w:r w:rsidRPr="001F6E7F">
        <w:rPr>
          <w:rFonts w:cs="Times New Roman"/>
        </w:rPr>
        <w:t>1.5m</w:t>
      </w:r>
      <w:r w:rsidRPr="001F6E7F">
        <w:rPr>
          <w:rFonts w:cs="Times New Roman"/>
        </w:rPr>
        <w:t>，隧洞总长度为</w:t>
      </w:r>
      <w:r w:rsidRPr="001F6E7F">
        <w:rPr>
          <w:rFonts w:cs="Times New Roman"/>
        </w:rPr>
        <w:t>111m</w:t>
      </w:r>
      <w:r w:rsidRPr="001F6E7F">
        <w:rPr>
          <w:rFonts w:cs="Times New Roman"/>
        </w:rPr>
        <w:t>，进口底高程为</w:t>
      </w:r>
      <w:r w:rsidRPr="001F6E7F">
        <w:rPr>
          <w:rFonts w:cs="Times New Roman"/>
        </w:rPr>
        <w:t>271.56m</w:t>
      </w:r>
      <w:r w:rsidRPr="001F6E7F">
        <w:rPr>
          <w:rFonts w:cs="Times New Roman"/>
        </w:rPr>
        <w:t>。</w:t>
      </w:r>
    </w:p>
    <w:p w14:paraId="7FE619D4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放空洞</w:t>
      </w:r>
    </w:p>
    <w:p w14:paraId="3979C4B7" w14:textId="77777777" w:rsidR="007D4E91" w:rsidRPr="001F6E7F" w:rsidRDefault="007D4E91" w:rsidP="00435FFB">
      <w:pPr>
        <w:pStyle w:val="af1"/>
        <w:rPr>
          <w:rFonts w:cs="Times New Roman"/>
        </w:rPr>
        <w:sectPr w:rsidR="007D4E91" w:rsidRPr="001F6E7F" w:rsidSect="001B6C8B">
          <w:pgSz w:w="11906" w:h="16838"/>
          <w:pgMar w:top="1440" w:right="1797" w:bottom="1440" w:left="1797" w:header="794" w:footer="737" w:gutter="0"/>
          <w:pgNumType w:start="1"/>
          <w:cols w:space="425"/>
          <w:docGrid w:type="lines" w:linePitch="326"/>
        </w:sectPr>
      </w:pPr>
      <w:r w:rsidRPr="001F6E7F">
        <w:rPr>
          <w:rFonts w:cs="Times New Roman"/>
        </w:rPr>
        <w:t>放空洞设置在溢流坝段，进水口中心线高程为</w:t>
      </w:r>
      <w:r w:rsidRPr="001F6E7F">
        <w:rPr>
          <w:rFonts w:cs="Times New Roman"/>
        </w:rPr>
        <w:t>266.19m</w:t>
      </w:r>
      <w:r w:rsidRPr="001F6E7F">
        <w:rPr>
          <w:rFonts w:cs="Times New Roman"/>
        </w:rPr>
        <w:t>，直径为</w:t>
      </w:r>
      <w:r w:rsidRPr="001F6E7F">
        <w:rPr>
          <w:rFonts w:cs="Times New Roman"/>
        </w:rPr>
        <w:t>0.8m</w:t>
      </w:r>
      <w:r w:rsidRPr="001F6E7F">
        <w:rPr>
          <w:rFonts w:cs="Times New Roman"/>
        </w:rPr>
        <w:t>，排架式启闭机平台高程为</w:t>
      </w:r>
      <w:r w:rsidRPr="001F6E7F">
        <w:rPr>
          <w:rFonts w:cs="Times New Roman"/>
        </w:rPr>
        <w:t>273.91m</w:t>
      </w:r>
      <w:r w:rsidRPr="001F6E7F">
        <w:rPr>
          <w:rFonts w:cs="Times New Roman"/>
        </w:rPr>
        <w:t>，设手动螺杆式启闭机。</w:t>
      </w:r>
    </w:p>
    <w:p w14:paraId="0F7C6D23" w14:textId="5685CB42" w:rsidR="00365AFD" w:rsidRPr="001F6E7F" w:rsidRDefault="00365AFD" w:rsidP="001132F1">
      <w:pPr>
        <w:pStyle w:val="1"/>
        <w:spacing w:before="163" w:after="163"/>
      </w:pPr>
      <w:bookmarkStart w:id="15" w:name="_Toc511395739"/>
      <w:bookmarkStart w:id="16" w:name="_Toc511413822"/>
      <w:bookmarkStart w:id="17" w:name="_Toc511490986"/>
      <w:bookmarkStart w:id="18" w:name="_Toc511838526"/>
      <w:bookmarkStart w:id="19" w:name="_Toc511841163"/>
      <w:bookmarkStart w:id="20" w:name="_Toc512417589"/>
      <w:bookmarkStart w:id="21" w:name="_Toc512702688"/>
      <w:bookmarkStart w:id="22" w:name="_Toc512702720"/>
      <w:bookmarkStart w:id="23" w:name="_Toc512702752"/>
      <w:bookmarkStart w:id="24" w:name="_Toc512703122"/>
      <w:bookmarkStart w:id="25" w:name="_Toc512703408"/>
      <w:bookmarkStart w:id="26" w:name="_Toc513067394"/>
      <w:r w:rsidRPr="001F6E7F">
        <w:lastRenderedPageBreak/>
        <w:t xml:space="preserve">2 </w:t>
      </w:r>
      <w:r w:rsidRPr="001F6E7F">
        <w:t>监测系统完备性</w:t>
      </w:r>
      <w:r w:rsidR="00E477D0" w:rsidRPr="001F6E7F">
        <w:t>和可靠性</w:t>
      </w:r>
      <w:r w:rsidR="003D425E" w:rsidRPr="001F6E7F">
        <w:t>评价</w:t>
      </w:r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33738439" w14:textId="77777777" w:rsidR="0016278F" w:rsidRPr="001F6E7F" w:rsidRDefault="0016278F" w:rsidP="00017B78">
      <w:pPr>
        <w:pStyle w:val="21"/>
        <w:spacing w:before="163" w:after="163"/>
      </w:pPr>
      <w:bookmarkStart w:id="27" w:name="_Toc511395740"/>
      <w:bookmarkStart w:id="28" w:name="_Toc511413823"/>
      <w:bookmarkStart w:id="29" w:name="_Toc511490987"/>
      <w:bookmarkStart w:id="30" w:name="_Toc511838527"/>
      <w:bookmarkStart w:id="31" w:name="_Toc511841164"/>
      <w:bookmarkStart w:id="32" w:name="_Toc512417590"/>
      <w:bookmarkStart w:id="33" w:name="_Toc512702689"/>
      <w:bookmarkStart w:id="34" w:name="_Toc512702721"/>
      <w:bookmarkStart w:id="35" w:name="_Toc512702753"/>
      <w:bookmarkStart w:id="36" w:name="_Toc512703123"/>
      <w:bookmarkStart w:id="37" w:name="_Toc512703409"/>
      <w:bookmarkStart w:id="38" w:name="_Toc513067395"/>
      <w:r w:rsidRPr="001F6E7F">
        <w:t xml:space="preserve">2.1 </w:t>
      </w:r>
      <w:r w:rsidRPr="001F6E7F">
        <w:t>监测设施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14:paraId="71A4547F" w14:textId="77777777" w:rsidR="00621FA4" w:rsidRPr="001F6E7F" w:rsidRDefault="00621FA4" w:rsidP="001132F1">
      <w:pPr>
        <w:pStyle w:val="31"/>
        <w:spacing w:before="163"/>
      </w:pPr>
      <w:bookmarkStart w:id="39" w:name="_Toc511395741"/>
      <w:bookmarkStart w:id="40" w:name="_Toc512702690"/>
      <w:bookmarkStart w:id="41" w:name="_Toc512702722"/>
      <w:r w:rsidRPr="001F6E7F">
        <w:t xml:space="preserve">2.1.1 </w:t>
      </w:r>
      <w:r w:rsidRPr="001F6E7F">
        <w:t>水情自动测报</w:t>
      </w:r>
      <w:bookmarkEnd w:id="39"/>
      <w:bookmarkEnd w:id="40"/>
      <w:bookmarkEnd w:id="41"/>
    </w:p>
    <w:p w14:paraId="484A8B84" w14:textId="2DE25294" w:rsidR="00621FA4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库内已</w:t>
      </w:r>
      <w:r w:rsidR="00336660" w:rsidRPr="001F6E7F">
        <w:rPr>
          <w:rFonts w:cs="Times New Roman"/>
        </w:rPr>
        <w:t>在</w:t>
      </w:r>
      <w:proofErr w:type="gramStart"/>
      <w:r w:rsidR="00336660" w:rsidRPr="001F6E7F">
        <w:rPr>
          <w:rFonts w:cs="Times New Roman"/>
        </w:rPr>
        <w:t>主坝右非溢流坝</w:t>
      </w:r>
      <w:proofErr w:type="gramEnd"/>
      <w:r w:rsidR="00336660" w:rsidRPr="001F6E7F">
        <w:rPr>
          <w:rFonts w:cs="Times New Roman"/>
        </w:rPr>
        <w:t>段</w:t>
      </w:r>
      <w:r w:rsidRPr="001F6E7F">
        <w:rPr>
          <w:rFonts w:cs="Times New Roman"/>
        </w:rPr>
        <w:t>设立水情自动遥测系统，进行水位遥测。</w:t>
      </w:r>
      <w:r w:rsidR="008351BF" w:rsidRPr="001F6E7F">
        <w:rPr>
          <w:rFonts w:cs="Times New Roman"/>
        </w:rPr>
        <w:t>水情自动测报系统包括</w:t>
      </w:r>
      <w:r w:rsidR="008351BF" w:rsidRPr="001F6E7F">
        <w:rPr>
          <w:rFonts w:cs="Times New Roman"/>
        </w:rPr>
        <w:t>WFH-2</w:t>
      </w:r>
      <w:r w:rsidR="008351BF" w:rsidRPr="001F6E7F">
        <w:rPr>
          <w:rFonts w:cs="Times New Roman"/>
        </w:rPr>
        <w:t>型全量机械编码水位计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、</w:t>
      </w:r>
      <w:r w:rsidR="008351BF" w:rsidRPr="001F6E7F">
        <w:rPr>
          <w:rFonts w:cs="Times New Roman"/>
        </w:rPr>
        <w:t xml:space="preserve">YQYJ </w:t>
      </w:r>
      <w:proofErr w:type="gramStart"/>
      <w:r w:rsidR="008351BF" w:rsidRPr="001F6E7F">
        <w:rPr>
          <w:rFonts w:cs="Times New Roman"/>
        </w:rPr>
        <w:t>型水雨情</w:t>
      </w:r>
      <w:proofErr w:type="gramEnd"/>
      <w:r w:rsidR="008351BF" w:rsidRPr="001F6E7F">
        <w:rPr>
          <w:rFonts w:cs="Times New Roman"/>
        </w:rPr>
        <w:t>预警终端和</w:t>
      </w:r>
      <w:r w:rsidR="008351BF" w:rsidRPr="001F6E7F">
        <w:rPr>
          <w:rFonts w:cs="Times New Roman"/>
        </w:rPr>
        <w:t>YR-3000</w:t>
      </w:r>
      <w:r w:rsidR="008351BF" w:rsidRPr="001F6E7F">
        <w:rPr>
          <w:rFonts w:cs="Times New Roman"/>
        </w:rPr>
        <w:t>遥测终端机各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。</w:t>
      </w:r>
    </w:p>
    <w:p w14:paraId="6ED718B3" w14:textId="5FB42165" w:rsidR="00621FA4" w:rsidRPr="001F6E7F" w:rsidRDefault="003B59D9" w:rsidP="001132F1">
      <w:pPr>
        <w:pStyle w:val="31"/>
        <w:spacing w:before="163"/>
      </w:pPr>
      <w:bookmarkStart w:id="42" w:name="_Toc511395742"/>
      <w:bookmarkStart w:id="43" w:name="_Toc512702691"/>
      <w:bookmarkStart w:id="44" w:name="_Toc512702723"/>
      <w:r w:rsidRPr="001F6E7F">
        <w:t>2.1.2</w:t>
      </w:r>
      <w:r w:rsidR="00621FA4" w:rsidRPr="001F6E7F">
        <w:t xml:space="preserve"> </w:t>
      </w:r>
      <w:r w:rsidR="00BC1CFE" w:rsidRPr="001F6E7F">
        <w:t>环境量</w:t>
      </w:r>
      <w:r w:rsidR="00621FA4" w:rsidRPr="001F6E7F">
        <w:t>监测</w:t>
      </w:r>
      <w:bookmarkEnd w:id="42"/>
      <w:bookmarkEnd w:id="43"/>
      <w:bookmarkEnd w:id="44"/>
    </w:p>
    <w:p w14:paraId="1A4C2BF1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库水位</w:t>
      </w:r>
    </w:p>
    <w:p w14:paraId="678243BA" w14:textId="1F6ECD79" w:rsidR="00BC1CFE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已在</w:t>
      </w:r>
      <w:r w:rsidR="00336660"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右非溢流坝段</w:t>
      </w:r>
      <w:r w:rsidR="00C64522" w:rsidRPr="001F6E7F">
        <w:rPr>
          <w:rFonts w:cs="Times New Roman"/>
        </w:rPr>
        <w:t>自</w:t>
      </w:r>
      <w:proofErr w:type="gramEnd"/>
      <w:r w:rsidR="00C64522" w:rsidRPr="001F6E7F">
        <w:rPr>
          <w:rFonts w:cs="Times New Roman"/>
        </w:rPr>
        <w:t>计水位台内</w:t>
      </w:r>
      <w:r w:rsidRPr="001F6E7F">
        <w:rPr>
          <w:rFonts w:cs="Times New Roman"/>
        </w:rPr>
        <w:t>设置自动测报水位计，进行库水位自动监测，在</w:t>
      </w:r>
      <w:proofErr w:type="gramStart"/>
      <w:r w:rsidRPr="001F6E7F">
        <w:rPr>
          <w:rFonts w:cs="Times New Roman"/>
        </w:rPr>
        <w:t>水位台</w:t>
      </w:r>
      <w:proofErr w:type="gramEnd"/>
      <w:r w:rsidRPr="001F6E7F">
        <w:rPr>
          <w:rFonts w:cs="Times New Roman"/>
        </w:rPr>
        <w:t>外墙设水尺人工观测，以校核自动测报的成果</w:t>
      </w:r>
      <w:r w:rsidR="003B59D9" w:rsidRPr="001F6E7F">
        <w:rPr>
          <w:rFonts w:cs="Times New Roman"/>
        </w:rPr>
        <w:t>。</w:t>
      </w:r>
      <w:r w:rsidR="008658D4">
        <w:rPr>
          <w:rFonts w:cs="Times New Roman" w:hint="eastAsia"/>
        </w:rPr>
        <w:t>具体布置见图</w:t>
      </w:r>
      <w:r w:rsidR="008658D4">
        <w:rPr>
          <w:rFonts w:cs="Times New Roman" w:hint="eastAsia"/>
        </w:rPr>
        <w:t>2.1-1</w:t>
      </w:r>
      <w:r w:rsidR="008658D4">
        <w:rPr>
          <w:rFonts w:cs="Times New Roman" w:hint="eastAsia"/>
        </w:rPr>
        <w:t>。</w:t>
      </w:r>
    </w:p>
    <w:p w14:paraId="3C2E332A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降雨量</w:t>
      </w:r>
    </w:p>
    <w:p w14:paraId="4CDB6B62" w14:textId="536DA5BA" w:rsidR="00621FA4" w:rsidRPr="001F6E7F" w:rsidRDefault="00BC1CF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至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2</w:t>
      </w:r>
      <w:r w:rsidRPr="001F6E7F">
        <w:rPr>
          <w:rFonts w:cs="Times New Roman"/>
        </w:rPr>
        <w:t>月，采用人工观测的方法在坝址附近水文站观测。</w:t>
      </w:r>
      <w:r w:rsidRPr="001F6E7F">
        <w:rPr>
          <w:rFonts w:cs="Times New Roman"/>
        </w:rPr>
        <w:t>201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月起，采用开化县水文站建在茅岗水库主坝竖井内的数据，进行自动化观测。</w:t>
      </w:r>
    </w:p>
    <w:p w14:paraId="18B37F39" w14:textId="614E805E" w:rsidR="0016278F" w:rsidRPr="001F6E7F" w:rsidRDefault="003B59D9" w:rsidP="001132F1">
      <w:pPr>
        <w:pStyle w:val="31"/>
        <w:spacing w:before="163"/>
      </w:pPr>
      <w:bookmarkStart w:id="45" w:name="_Toc511395743"/>
      <w:bookmarkStart w:id="46" w:name="_Toc512702692"/>
      <w:bookmarkStart w:id="47" w:name="_Toc512702724"/>
      <w:r w:rsidRPr="001F6E7F">
        <w:t>2.1.3</w:t>
      </w:r>
      <w:r w:rsidR="0016278F" w:rsidRPr="001F6E7F">
        <w:t xml:space="preserve"> </w:t>
      </w:r>
      <w:r w:rsidR="00621FA4" w:rsidRPr="001F6E7F">
        <w:t>主坝</w:t>
      </w:r>
      <w:proofErr w:type="gramStart"/>
      <w:r w:rsidR="0016278F" w:rsidRPr="001F6E7F">
        <w:t>坝</w:t>
      </w:r>
      <w:proofErr w:type="gramEnd"/>
      <w:r w:rsidR="0016278F" w:rsidRPr="001F6E7F">
        <w:t>体表面变形监测设施</w:t>
      </w:r>
      <w:bookmarkEnd w:id="45"/>
      <w:bookmarkEnd w:id="46"/>
      <w:bookmarkEnd w:id="47"/>
    </w:p>
    <w:p w14:paraId="01BB2AFA" w14:textId="45DBDEBC" w:rsidR="00B360BC" w:rsidRPr="001F6E7F" w:rsidRDefault="00B360BC" w:rsidP="00017B78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水平位移</w:t>
      </w:r>
    </w:p>
    <w:p w14:paraId="39246169" w14:textId="4A029ECF" w:rsidR="0016278F" w:rsidRDefault="006719A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采用视准线法测量。</w:t>
      </w:r>
      <w:r w:rsidR="0016278F" w:rsidRPr="001F6E7F">
        <w:rPr>
          <w:rFonts w:cs="Times New Roman"/>
        </w:rPr>
        <w:t>在</w:t>
      </w:r>
      <w:r w:rsidR="00621FA4" w:rsidRPr="001F6E7F">
        <w:rPr>
          <w:rFonts w:cs="Times New Roman"/>
        </w:rPr>
        <w:t>主坝</w:t>
      </w:r>
      <w:r w:rsidR="0016278F" w:rsidRPr="001F6E7F">
        <w:rPr>
          <w:rFonts w:cs="Times New Roman"/>
        </w:rPr>
        <w:t>坝顶</w:t>
      </w:r>
      <w:r w:rsidR="004317F6" w:rsidRPr="001F6E7F">
        <w:rPr>
          <w:rFonts w:cs="Times New Roman"/>
        </w:rPr>
        <w:t>布设了</w:t>
      </w:r>
      <w:r w:rsidR="004317F6" w:rsidRPr="001F6E7F">
        <w:rPr>
          <w:rFonts w:cs="Times New Roman"/>
        </w:rPr>
        <w:t>1</w:t>
      </w:r>
      <w:r w:rsidR="004317F6" w:rsidRPr="001F6E7F">
        <w:rPr>
          <w:rFonts w:cs="Times New Roman"/>
        </w:rPr>
        <w:t>条视准线，</w:t>
      </w:r>
      <w:r w:rsidR="0016278F" w:rsidRPr="001F6E7F">
        <w:rPr>
          <w:rFonts w:cs="Times New Roman"/>
        </w:rPr>
        <w:t>共设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，</w:t>
      </w:r>
      <w:r w:rsidR="0016278F" w:rsidRPr="001F6E7F">
        <w:rPr>
          <w:rFonts w:cs="Times New Roman"/>
        </w:rPr>
        <w:t>4</w:t>
      </w:r>
      <w:r w:rsidR="0016278F" w:rsidRPr="001F6E7F">
        <w:rPr>
          <w:rFonts w:cs="Times New Roman"/>
        </w:rPr>
        <w:t>个</w:t>
      </w:r>
      <w:r w:rsidR="00112017" w:rsidRPr="001F6E7F">
        <w:rPr>
          <w:rFonts w:cs="Times New Roman"/>
        </w:rPr>
        <w:t>水平位移</w:t>
      </w:r>
      <w:r w:rsidR="0016278F" w:rsidRPr="001F6E7F">
        <w:rPr>
          <w:rFonts w:cs="Times New Roman"/>
        </w:rPr>
        <w:t>测点，其中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设在左岸坝段，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设在溢流坝段，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设在右岸坝段。</w:t>
      </w:r>
      <w:r w:rsidR="00403C74" w:rsidRPr="001F6E7F">
        <w:rPr>
          <w:rFonts w:cs="Times New Roman"/>
        </w:rPr>
        <w:t>主坝两岸山坡共设</w:t>
      </w:r>
      <w:r w:rsidR="00403C74" w:rsidRPr="001F6E7F">
        <w:rPr>
          <w:rFonts w:cs="Times New Roman"/>
        </w:rPr>
        <w:t>3</w:t>
      </w:r>
      <w:r w:rsidR="00403C74" w:rsidRPr="001F6E7F">
        <w:rPr>
          <w:rFonts w:cs="Times New Roman"/>
        </w:rPr>
        <w:t>个观测房，内设</w:t>
      </w:r>
      <w:r w:rsidR="00403C74" w:rsidRPr="001F6E7F">
        <w:rPr>
          <w:rFonts w:cs="Times New Roman"/>
        </w:rPr>
        <w:t>2</w:t>
      </w:r>
      <w:r w:rsidR="00403C74" w:rsidRPr="001F6E7F">
        <w:rPr>
          <w:rFonts w:cs="Times New Roman"/>
        </w:rPr>
        <w:t>个工作基点</w:t>
      </w:r>
      <w:r w:rsidR="00116048" w:rsidRPr="001F6E7F">
        <w:rPr>
          <w:rFonts w:cs="Times New Roman"/>
        </w:rPr>
        <w:t>（左、</w:t>
      </w:r>
      <w:proofErr w:type="gramStart"/>
      <w:r w:rsidR="00116048" w:rsidRPr="001F6E7F">
        <w:rPr>
          <w:rFonts w:cs="Times New Roman"/>
        </w:rPr>
        <w:t>右坝肩</w:t>
      </w:r>
      <w:proofErr w:type="gramEnd"/>
      <w:r w:rsidR="00116048" w:rsidRPr="001F6E7F">
        <w:rPr>
          <w:rFonts w:cs="Times New Roman"/>
        </w:rPr>
        <w:t>各一个）</w:t>
      </w:r>
      <w:r w:rsidR="00403C74" w:rsidRPr="001F6E7F">
        <w:rPr>
          <w:rFonts w:cs="Times New Roman"/>
        </w:rPr>
        <w:t>和</w:t>
      </w:r>
      <w:r w:rsidR="00403C74" w:rsidRPr="001F6E7F">
        <w:rPr>
          <w:rFonts w:cs="Times New Roman"/>
        </w:rPr>
        <w:t>1</w:t>
      </w:r>
      <w:r w:rsidR="00403C74" w:rsidRPr="001F6E7F">
        <w:rPr>
          <w:rFonts w:cs="Times New Roman"/>
        </w:rPr>
        <w:t>个校核基点</w:t>
      </w:r>
      <w:r w:rsidR="00116048" w:rsidRPr="001F6E7F">
        <w:rPr>
          <w:rFonts w:cs="Times New Roman"/>
        </w:rPr>
        <w:t>（</w:t>
      </w:r>
      <w:proofErr w:type="gramStart"/>
      <w:r w:rsidR="00116048" w:rsidRPr="001F6E7F">
        <w:rPr>
          <w:rFonts w:cs="Times New Roman"/>
        </w:rPr>
        <w:t>左坝肩</w:t>
      </w:r>
      <w:proofErr w:type="gramEnd"/>
      <w:r w:rsidR="00116048" w:rsidRPr="001F6E7F">
        <w:rPr>
          <w:rFonts w:cs="Times New Roman"/>
        </w:rPr>
        <w:t>）</w:t>
      </w:r>
      <w:r w:rsidR="00403C74" w:rsidRPr="001F6E7F">
        <w:rPr>
          <w:rFonts w:cs="Times New Roman"/>
        </w:rPr>
        <w:t>。</w:t>
      </w:r>
      <w:r w:rsidR="0016278F" w:rsidRPr="001F6E7F">
        <w:rPr>
          <w:rFonts w:cs="Times New Roman"/>
        </w:rPr>
        <w:t>测点考证情况见表</w:t>
      </w:r>
      <w:r w:rsidR="0016278F" w:rsidRPr="001F6E7F">
        <w:rPr>
          <w:rFonts w:cs="Times New Roman"/>
        </w:rPr>
        <w:t>2</w:t>
      </w:r>
      <w:r w:rsidR="0087430E" w:rsidRPr="001F6E7F">
        <w:rPr>
          <w:rFonts w:cs="Times New Roman"/>
        </w:rPr>
        <w:t>.1</w:t>
      </w:r>
      <w:r w:rsidR="0016278F" w:rsidRPr="001F6E7F">
        <w:rPr>
          <w:rFonts w:cs="Times New Roman"/>
        </w:rPr>
        <w:t>-1</w:t>
      </w:r>
      <w:r w:rsidR="0016278F" w:rsidRPr="001F6E7F">
        <w:rPr>
          <w:rFonts w:cs="Times New Roman"/>
        </w:rPr>
        <w:t>，</w:t>
      </w:r>
      <w:r w:rsidR="002D2A19">
        <w:rPr>
          <w:rFonts w:cs="Times New Roman" w:hint="eastAsia"/>
        </w:rPr>
        <w:t>布置图见</w:t>
      </w:r>
      <w:r w:rsidR="006B13E9">
        <w:rPr>
          <w:rFonts w:cs="Times New Roman" w:hint="eastAsia"/>
        </w:rPr>
        <w:t>图</w:t>
      </w:r>
      <w:r w:rsidR="006B13E9">
        <w:rPr>
          <w:rFonts w:cs="Times New Roman" w:hint="eastAsia"/>
        </w:rPr>
        <w:t>2.1-1</w:t>
      </w:r>
      <w:r w:rsidR="002D2A19">
        <w:rPr>
          <w:rFonts w:cs="Times New Roman" w:hint="eastAsia"/>
        </w:rPr>
        <w:t>。</w:t>
      </w:r>
    </w:p>
    <w:p w14:paraId="71643120" w14:textId="23BF4D36" w:rsidR="0034449A" w:rsidRDefault="0034449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7D01E5E2" w14:textId="77777777" w:rsidR="0034449A" w:rsidRPr="001F6E7F" w:rsidRDefault="0034449A" w:rsidP="00435FFB">
      <w:pPr>
        <w:pStyle w:val="af1"/>
        <w:rPr>
          <w:rFonts w:cs="Times New Roman"/>
        </w:rPr>
      </w:pPr>
    </w:p>
    <w:p w14:paraId="43B9B95C" w14:textId="474D799F" w:rsidR="0016278F" w:rsidRPr="004456F4" w:rsidRDefault="0016278F" w:rsidP="001D190A">
      <w:pPr>
        <w:pStyle w:val="ae"/>
      </w:pPr>
      <w:r w:rsidRPr="004456F4">
        <w:rPr>
          <w:rFonts w:hint="eastAsia"/>
        </w:rPr>
        <w:t>表</w:t>
      </w:r>
      <w:r w:rsidR="006448A3" w:rsidRPr="004456F4">
        <w:t>2</w:t>
      </w:r>
      <w:r w:rsidR="0087430E" w:rsidRPr="004456F4">
        <w:t>.1</w:t>
      </w:r>
      <w:r w:rsidR="00621FA4" w:rsidRPr="004456F4">
        <w:t>-</w:t>
      </w:r>
      <w:r w:rsidRPr="004456F4">
        <w:t xml:space="preserve">1 </w:t>
      </w:r>
      <w:r w:rsidR="00621FA4" w:rsidRPr="004456F4">
        <w:rPr>
          <w:rFonts w:hint="eastAsia"/>
        </w:rPr>
        <w:t>主坝</w:t>
      </w:r>
      <w:r w:rsidR="001E4690" w:rsidRPr="004456F4">
        <w:rPr>
          <w:rFonts w:hint="eastAsia"/>
        </w:rPr>
        <w:t>坝顶</w:t>
      </w:r>
      <w:r w:rsidRPr="004456F4">
        <w:rPr>
          <w:rFonts w:hint="eastAsia"/>
        </w:rPr>
        <w:t>水平位移测点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16278F" w:rsidRPr="001F6E7F" w14:paraId="4398AE0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4708CB7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3771CA21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桩号</w:t>
            </w:r>
          </w:p>
        </w:tc>
        <w:tc>
          <w:tcPr>
            <w:tcW w:w="1000" w:type="pct"/>
            <w:vAlign w:val="center"/>
          </w:tcPr>
          <w:p w14:paraId="2364152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高程（ｍ）</w:t>
            </w:r>
          </w:p>
        </w:tc>
        <w:tc>
          <w:tcPr>
            <w:tcW w:w="1000" w:type="pct"/>
            <w:vAlign w:val="center"/>
          </w:tcPr>
          <w:p w14:paraId="518D3A3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部位</w:t>
            </w:r>
          </w:p>
        </w:tc>
        <w:tc>
          <w:tcPr>
            <w:tcW w:w="1000" w:type="pct"/>
            <w:vAlign w:val="center"/>
          </w:tcPr>
          <w:p w14:paraId="31FFF64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日期</w:t>
            </w:r>
          </w:p>
        </w:tc>
      </w:tr>
      <w:tr w:rsidR="0016278F" w:rsidRPr="001F6E7F" w14:paraId="66E0CCC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3593C6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1</w:t>
            </w:r>
          </w:p>
        </w:tc>
        <w:tc>
          <w:tcPr>
            <w:tcW w:w="1000" w:type="pct"/>
            <w:vAlign w:val="center"/>
          </w:tcPr>
          <w:p w14:paraId="216E160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23</w:t>
            </w:r>
          </w:p>
        </w:tc>
        <w:tc>
          <w:tcPr>
            <w:tcW w:w="1000" w:type="pct"/>
            <w:vAlign w:val="center"/>
          </w:tcPr>
          <w:p w14:paraId="1750CF2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12272019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02072345" w14:textId="53E23346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3748BC45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91CEFC5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2</w:t>
            </w:r>
          </w:p>
        </w:tc>
        <w:tc>
          <w:tcPr>
            <w:tcW w:w="1000" w:type="pct"/>
            <w:vAlign w:val="center"/>
          </w:tcPr>
          <w:p w14:paraId="4627449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1</w:t>
            </w:r>
          </w:p>
        </w:tc>
        <w:tc>
          <w:tcPr>
            <w:tcW w:w="1000" w:type="pct"/>
            <w:vAlign w:val="center"/>
          </w:tcPr>
          <w:p w14:paraId="6B80120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2B406BF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617A98E7" w14:textId="1E3D149F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530D2BFC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7C6B818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3</w:t>
            </w:r>
          </w:p>
        </w:tc>
        <w:tc>
          <w:tcPr>
            <w:tcW w:w="1000" w:type="pct"/>
            <w:vAlign w:val="center"/>
          </w:tcPr>
          <w:p w14:paraId="4355D9E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7</w:t>
            </w:r>
          </w:p>
        </w:tc>
        <w:tc>
          <w:tcPr>
            <w:tcW w:w="1000" w:type="pct"/>
            <w:vAlign w:val="center"/>
          </w:tcPr>
          <w:p w14:paraId="4F968C4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5D8F58B4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5F4AC8FB" w14:textId="28A16C5B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0473CA8E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3B5D447B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4</w:t>
            </w:r>
          </w:p>
        </w:tc>
        <w:tc>
          <w:tcPr>
            <w:tcW w:w="1000" w:type="pct"/>
            <w:vAlign w:val="center"/>
          </w:tcPr>
          <w:p w14:paraId="0418E5A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86</w:t>
            </w:r>
          </w:p>
        </w:tc>
        <w:tc>
          <w:tcPr>
            <w:tcW w:w="1000" w:type="pct"/>
            <w:vAlign w:val="center"/>
          </w:tcPr>
          <w:p w14:paraId="4A2FB9C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23F7976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6C794C5F" w14:textId="0609EB43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</w:tbl>
    <w:p w14:paraId="0BBFC852" w14:textId="236CADEA" w:rsidR="001F2476" w:rsidRDefault="008658D4" w:rsidP="0034449A">
      <w:pPr>
        <w:pStyle w:val="af1"/>
        <w:spacing w:beforeLines="100" w:before="326"/>
        <w:ind w:firstLineChars="0" w:firstLine="0"/>
        <w:jc w:val="center"/>
        <w:rPr>
          <w:rFonts w:cs="Times New Roman"/>
        </w:rPr>
      </w:pPr>
      <w:r>
        <w:rPr>
          <w:rFonts w:cs="Times New Roman" w:hint="eastAsia"/>
          <w:noProof/>
        </w:rPr>
        <w:drawing>
          <wp:inline distT="0" distB="0" distL="0" distR="0" wp14:anchorId="0A8BA213" wp14:editId="32B0F797">
            <wp:extent cx="5220000" cy="2840170"/>
            <wp:effectExtent l="19050" t="19050" r="19050" b="1778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28401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E01621" w14:textId="1133631F" w:rsidR="001F2476" w:rsidRDefault="001F2476" w:rsidP="001D190A">
      <w:pPr>
        <w:pStyle w:val="af0"/>
      </w:pPr>
      <w:r>
        <w:rPr>
          <w:rFonts w:hint="eastAsia"/>
        </w:rPr>
        <w:t>图</w:t>
      </w:r>
      <w:r>
        <w:rPr>
          <w:rFonts w:hint="eastAsia"/>
        </w:rPr>
        <w:t xml:space="preserve">2.1-1 </w:t>
      </w:r>
      <w:r>
        <w:rPr>
          <w:rFonts w:hint="eastAsia"/>
        </w:rPr>
        <w:t>茅岗水库坝顶表面变形测点</w:t>
      </w:r>
      <w:r w:rsidR="00653C8A">
        <w:rPr>
          <w:rFonts w:hint="eastAsia"/>
        </w:rPr>
        <w:t>及部分水文设施</w:t>
      </w:r>
      <w:r>
        <w:rPr>
          <w:rFonts w:hint="eastAsia"/>
        </w:rPr>
        <w:t>布置示意图</w:t>
      </w:r>
    </w:p>
    <w:p w14:paraId="692E6EBE" w14:textId="3C567731" w:rsidR="0016278F" w:rsidRPr="001F6E7F" w:rsidRDefault="0016278F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</w:t>
      </w:r>
      <w:r w:rsidR="00112017" w:rsidRPr="001F6E7F">
        <w:rPr>
          <w:rFonts w:cs="Times New Roman"/>
        </w:rPr>
        <w:t>经纬仪进行观测</w:t>
      </w:r>
      <w:r w:rsidRPr="001F6E7F">
        <w:rPr>
          <w:rFonts w:cs="Times New Roman"/>
        </w:rPr>
        <w:t>，本次分析各水平位移测点自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Pr="001F6E7F">
        <w:rPr>
          <w:rFonts w:cs="Times New Roman"/>
        </w:rPr>
        <w:t>日开始。位移以向下游为正，向上游为负。</w:t>
      </w:r>
    </w:p>
    <w:p w14:paraId="59904649" w14:textId="5CC6DEDA" w:rsidR="00B360BC" w:rsidRPr="001F6E7F" w:rsidRDefault="00B360BC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316F9" w:rsidRPr="001F6E7F">
        <w:rPr>
          <w:rFonts w:cs="Times New Roman"/>
        </w:rPr>
        <w:t>竖向</w:t>
      </w:r>
      <w:r w:rsidRPr="001F6E7F">
        <w:rPr>
          <w:rFonts w:cs="Times New Roman"/>
        </w:rPr>
        <w:t>位移</w:t>
      </w:r>
    </w:p>
    <w:p w14:paraId="0EE531B1" w14:textId="1E48D7D9" w:rsidR="00B360BC" w:rsidRPr="001F6E7F" w:rsidRDefault="005316F9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竖向</w:t>
      </w:r>
      <w:r w:rsidR="006719AE" w:rsidRPr="001F6E7F">
        <w:rPr>
          <w:rFonts w:cs="Times New Roman"/>
        </w:rPr>
        <w:t>位移测量采用</w:t>
      </w:r>
      <w:r w:rsidR="00217DD3">
        <w:rPr>
          <w:rFonts w:cs="Times New Roman" w:hint="eastAsia"/>
        </w:rPr>
        <w:t>二</w:t>
      </w:r>
      <w:r w:rsidR="006719AE" w:rsidRPr="001F6E7F">
        <w:rPr>
          <w:rFonts w:cs="Times New Roman"/>
        </w:rPr>
        <w:t>等水准测量。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1</w:t>
      </w:r>
      <w:r w:rsidR="00974914" w:rsidRPr="001F6E7F">
        <w:rPr>
          <w:rFonts w:cs="Times New Roman"/>
        </w:rPr>
        <w:t>设在左岸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2</w:t>
      </w:r>
      <w:r w:rsidR="00974914" w:rsidRPr="001F6E7F">
        <w:rPr>
          <w:rFonts w:cs="Times New Roman"/>
        </w:rPr>
        <w:t>、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3</w:t>
      </w:r>
      <w:r w:rsidR="00974914" w:rsidRPr="001F6E7F">
        <w:rPr>
          <w:rFonts w:cs="Times New Roman"/>
        </w:rPr>
        <w:t>设在溢流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4</w:t>
      </w:r>
      <w:r w:rsidR="00974914" w:rsidRPr="001F6E7F">
        <w:rPr>
          <w:rFonts w:cs="Times New Roman"/>
        </w:rPr>
        <w:t>设在右岸坝段。</w:t>
      </w:r>
      <w:r w:rsidR="007872F9" w:rsidRPr="001F6E7F">
        <w:rPr>
          <w:rFonts w:cs="Times New Roman"/>
        </w:rPr>
        <w:t>以观测大坝坝体的</w:t>
      </w:r>
      <w:r w:rsidRPr="001F6E7F">
        <w:rPr>
          <w:rFonts w:cs="Times New Roman"/>
        </w:rPr>
        <w:t>竖向</w:t>
      </w:r>
      <w:r w:rsidR="007872F9" w:rsidRPr="001F6E7F">
        <w:rPr>
          <w:rFonts w:cs="Times New Roman"/>
        </w:rPr>
        <w:t>变形情况。</w:t>
      </w:r>
      <w:r w:rsidRPr="001F6E7F">
        <w:rPr>
          <w:rFonts w:cs="Times New Roman"/>
        </w:rPr>
        <w:t>竖向</w:t>
      </w:r>
      <w:r w:rsidR="00112017" w:rsidRPr="001F6E7F">
        <w:rPr>
          <w:rFonts w:cs="Times New Roman"/>
        </w:rPr>
        <w:t>位移采用精密水准仪进行观测。</w:t>
      </w:r>
    </w:p>
    <w:p w14:paraId="355B61F7" w14:textId="22B8625F" w:rsidR="0016278F" w:rsidRPr="001F6E7F" w:rsidRDefault="0016278F" w:rsidP="001132F1">
      <w:pPr>
        <w:pStyle w:val="31"/>
        <w:spacing w:before="163"/>
      </w:pPr>
      <w:bookmarkStart w:id="48" w:name="_Toc511395744"/>
      <w:bookmarkStart w:id="49" w:name="_Toc512702693"/>
      <w:bookmarkStart w:id="50" w:name="_Toc512702725"/>
      <w:r w:rsidRPr="001F6E7F">
        <w:t>2.1.</w:t>
      </w:r>
      <w:r w:rsidR="003B59D9" w:rsidRPr="001F6E7F">
        <w:t>4</w:t>
      </w:r>
      <w:r w:rsidRPr="001F6E7F">
        <w:t xml:space="preserve"> </w:t>
      </w:r>
      <w:r w:rsidR="00621FA4" w:rsidRPr="001F6E7F">
        <w:t>主坝渗流监测设施</w:t>
      </w:r>
      <w:bookmarkEnd w:id="48"/>
      <w:bookmarkEnd w:id="49"/>
      <w:bookmarkEnd w:id="50"/>
    </w:p>
    <w:p w14:paraId="19A6E69A" w14:textId="421D6469" w:rsidR="00166A16" w:rsidRPr="001F6E7F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扬压力</w:t>
      </w:r>
    </w:p>
    <w:p w14:paraId="7CA1D932" w14:textId="3FAC694F" w:rsidR="004F604D" w:rsidRPr="001F6E7F" w:rsidRDefault="004F604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观测设施为测压管，测量方法为人工观测测压管水位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1cm</w:t>
      </w:r>
      <w:r w:rsidRPr="001F6E7F">
        <w:rPr>
          <w:rFonts w:cs="Times New Roman"/>
        </w:rPr>
        <w:t>。</w:t>
      </w:r>
    </w:p>
    <w:p w14:paraId="5F95490C" w14:textId="3FDD3C4F" w:rsidR="001F2476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目前，本工程在</w:t>
      </w:r>
      <w:r w:rsidR="004F604D" w:rsidRPr="001F6E7F">
        <w:rPr>
          <w:rFonts w:cs="Times New Roman"/>
        </w:rPr>
        <w:t>左坝段廊道底部布设了</w:t>
      </w:r>
      <w:r w:rsidR="004F604D" w:rsidRPr="001F6E7F">
        <w:rPr>
          <w:rFonts w:cs="Times New Roman"/>
        </w:rPr>
        <w:t>U1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2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3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4</w:t>
      </w:r>
      <w:r w:rsidR="004F604D" w:rsidRPr="001F6E7F">
        <w:rPr>
          <w:rFonts w:cs="Times New Roman"/>
        </w:rPr>
        <w:t>四处测压管测点，</w:t>
      </w:r>
      <w:r w:rsidR="004F604D" w:rsidRPr="001F6E7F">
        <w:rPr>
          <w:rFonts w:cs="Times New Roman"/>
        </w:rPr>
        <w:lastRenderedPageBreak/>
        <w:t>在溢流坝段廊道底部布设</w:t>
      </w:r>
      <w:r w:rsidR="004F604D" w:rsidRPr="001F6E7F">
        <w:rPr>
          <w:rFonts w:cs="Times New Roman"/>
        </w:rPr>
        <w:t>U5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6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7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8</w:t>
      </w:r>
      <w:r w:rsidR="004F604D" w:rsidRPr="001F6E7F">
        <w:rPr>
          <w:rFonts w:cs="Times New Roman"/>
        </w:rPr>
        <w:t>四处测压管测点，在右坝段廊道底部布设了</w:t>
      </w:r>
      <w:r w:rsidR="004F604D" w:rsidRPr="001F6E7F">
        <w:rPr>
          <w:rFonts w:cs="Times New Roman"/>
        </w:rPr>
        <w:t>U9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0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1</w:t>
      </w:r>
      <w:proofErr w:type="gramStart"/>
      <w:r w:rsidR="004F604D" w:rsidRPr="001F6E7F">
        <w:rPr>
          <w:rFonts w:cs="Times New Roman"/>
        </w:rPr>
        <w:t>三</w:t>
      </w:r>
      <w:proofErr w:type="gramEnd"/>
      <w:r w:rsidR="004F604D" w:rsidRPr="001F6E7F">
        <w:rPr>
          <w:rFonts w:cs="Times New Roman"/>
        </w:rPr>
        <w:t>处测压管测点。具体布置情况见</w:t>
      </w:r>
      <w:r w:rsidR="00715717" w:rsidRPr="001F6E7F">
        <w:rPr>
          <w:rFonts w:cs="Times New Roman"/>
        </w:rPr>
        <w:t>表</w:t>
      </w:r>
      <w:r w:rsidR="00715717" w:rsidRPr="001F6E7F">
        <w:rPr>
          <w:rFonts w:cs="Times New Roman"/>
        </w:rPr>
        <w:t>2</w:t>
      </w:r>
      <w:r w:rsidR="00DD0897" w:rsidRPr="001F6E7F">
        <w:rPr>
          <w:rFonts w:cs="Times New Roman"/>
        </w:rPr>
        <w:t>.1</w:t>
      </w:r>
      <w:r w:rsidR="00715717" w:rsidRPr="001F6E7F">
        <w:rPr>
          <w:rFonts w:cs="Times New Roman"/>
        </w:rPr>
        <w:t>-2</w:t>
      </w:r>
      <w:r w:rsidR="00715717" w:rsidRPr="001F6E7F">
        <w:rPr>
          <w:rFonts w:cs="Times New Roman"/>
        </w:rPr>
        <w:t>及</w:t>
      </w:r>
      <w:r w:rsidR="004F604D" w:rsidRPr="001F6E7F">
        <w:rPr>
          <w:rFonts w:cs="Times New Roman"/>
        </w:rPr>
        <w:t>图</w:t>
      </w:r>
      <w:r w:rsidR="00B610C6">
        <w:rPr>
          <w:rFonts w:cs="Times New Roman" w:hint="eastAsia"/>
        </w:rPr>
        <w:t>2.1-2</w:t>
      </w:r>
      <w:r w:rsidR="004F604D" w:rsidRPr="001F6E7F">
        <w:rPr>
          <w:rFonts w:cs="Times New Roman"/>
        </w:rPr>
        <w:t>。</w:t>
      </w:r>
    </w:p>
    <w:p w14:paraId="60980BFA" w14:textId="1055E14E" w:rsidR="00715717" w:rsidRPr="001F6E7F" w:rsidRDefault="00715717" w:rsidP="001D190A">
      <w:pPr>
        <w:pStyle w:val="ae"/>
      </w:pPr>
      <w:r w:rsidRPr="001F6E7F">
        <w:t>表</w:t>
      </w:r>
      <w:r w:rsidRPr="001F6E7F">
        <w:t>2</w:t>
      </w:r>
      <w:r w:rsidR="00DD0897" w:rsidRPr="001F6E7F">
        <w:t>.1</w:t>
      </w:r>
      <w:r w:rsidRPr="001F6E7F">
        <w:t xml:space="preserve">-2 </w:t>
      </w:r>
      <w:r w:rsidRPr="001F6E7F">
        <w:t>茅岗水库测压管位置考证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715717" w:rsidRPr="001F6E7F" w14:paraId="315ABC49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47CB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055F6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测点编号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E9908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底部高程（ｍ）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19981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桩号（ｍ）</w:t>
            </w:r>
          </w:p>
        </w:tc>
      </w:tr>
      <w:tr w:rsidR="00715717" w:rsidRPr="001F6E7F" w14:paraId="70A4FEDC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60EDF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52606" w14:textId="7C7378CF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0AA0B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7.96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842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24.85</w:t>
            </w:r>
          </w:p>
        </w:tc>
      </w:tr>
      <w:tr w:rsidR="00715717" w:rsidRPr="001F6E7F" w14:paraId="0182A848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2329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B774B" w14:textId="4367BDCC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C20B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4.41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F9CE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2ECAE013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E7048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62E61" w14:textId="4458E6B2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3BB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30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65A1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FFDC86D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309E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FA3F4" w14:textId="5C067826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BA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92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E116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EE5912B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EBFB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C7E5A" w14:textId="4D447E78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8447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21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A08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0.98</w:t>
            </w:r>
          </w:p>
        </w:tc>
      </w:tr>
      <w:tr w:rsidR="00715717" w:rsidRPr="001F6E7F" w14:paraId="1A1BD3A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ECE5A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2139" w14:textId="04D47894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A48F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2.81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E33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9.76</w:t>
            </w:r>
          </w:p>
        </w:tc>
      </w:tr>
      <w:tr w:rsidR="00715717" w:rsidRPr="001F6E7F" w14:paraId="4F111965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3D7D5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BCD43" w14:textId="1C28103D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7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E56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0.66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24A8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57.73</w:t>
            </w:r>
          </w:p>
        </w:tc>
      </w:tr>
      <w:tr w:rsidR="00715717" w:rsidRPr="001F6E7F" w14:paraId="751AECC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80C0F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8984" w14:textId="7A8CB03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F86A2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58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CF47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66.80</w:t>
            </w:r>
          </w:p>
        </w:tc>
      </w:tr>
      <w:tr w:rsidR="00715717" w:rsidRPr="001F6E7F" w14:paraId="5AEEA594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AFBBE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7353" w14:textId="4744A0A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D260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6.72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96D9A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2637726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309B1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7867E" w14:textId="1ACA04F1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0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F7CA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8.00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D9CD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7FE8DCC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872C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D6298" w14:textId="6A77B77B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C6997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19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8FD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</w:tbl>
    <w:p w14:paraId="2F26927D" w14:textId="59075058" w:rsidR="007B573A" w:rsidRPr="001F6E7F" w:rsidRDefault="00715717" w:rsidP="001D190A">
      <w:pPr>
        <w:pStyle w:val="af"/>
        <w:ind w:firstLine="480"/>
      </w:pPr>
      <w:r w:rsidRPr="001F6E7F">
        <w:t>注：底部高程指测压管底部高程</w:t>
      </w:r>
    </w:p>
    <w:p w14:paraId="0A985A5F" w14:textId="01B6CA78" w:rsidR="00320F67" w:rsidRDefault="0034449A" w:rsidP="004E42BF">
      <w:pPr>
        <w:pStyle w:val="af1"/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15B4AEA" wp14:editId="5CCE4CC6">
            <wp:extent cx="5220000" cy="3007436"/>
            <wp:effectExtent l="19050" t="19050" r="19050" b="2159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300743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CFB805" w14:textId="42F5B9FE" w:rsidR="00320F67" w:rsidRPr="008C7CC5" w:rsidRDefault="00320F67" w:rsidP="00320F67">
      <w:pPr>
        <w:pStyle w:val="af1"/>
        <w:ind w:firstLineChars="0" w:firstLine="0"/>
        <w:jc w:val="center"/>
        <w:rPr>
          <w:rFonts w:cs="Times New Roman"/>
          <w:b/>
        </w:rPr>
      </w:pPr>
      <w:r w:rsidRPr="008C7CC5">
        <w:rPr>
          <w:rFonts w:cs="Times New Roman" w:hint="eastAsia"/>
          <w:b/>
        </w:rPr>
        <w:t>图</w:t>
      </w:r>
      <w:r w:rsidRPr="008C7CC5">
        <w:rPr>
          <w:rFonts w:cs="Times New Roman" w:hint="eastAsia"/>
          <w:b/>
        </w:rPr>
        <w:t>2.1-</w:t>
      </w:r>
      <w:r w:rsidR="006B13E9">
        <w:rPr>
          <w:rFonts w:cs="Times New Roman" w:hint="eastAsia"/>
          <w:b/>
        </w:rPr>
        <w:t>2</w:t>
      </w:r>
      <w:r w:rsidRPr="008C7CC5">
        <w:rPr>
          <w:rFonts w:cs="Times New Roman" w:hint="eastAsia"/>
          <w:b/>
        </w:rPr>
        <w:t xml:space="preserve"> </w:t>
      </w:r>
      <w:r w:rsidRPr="008C7CC5">
        <w:rPr>
          <w:rFonts w:cs="Times New Roman" w:hint="eastAsia"/>
          <w:b/>
        </w:rPr>
        <w:t>渗流</w:t>
      </w:r>
      <w:r w:rsidRPr="008C7CC5">
        <w:rPr>
          <w:rFonts w:cs="Times New Roman"/>
          <w:b/>
        </w:rPr>
        <w:t>监测设施布置示意图</w:t>
      </w:r>
    </w:p>
    <w:p w14:paraId="21FC8C5B" w14:textId="3E482170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FE065F">
        <w:rPr>
          <w:rFonts w:cs="Times New Roman"/>
        </w:rPr>
        <w:t>渗漏量</w:t>
      </w:r>
    </w:p>
    <w:p w14:paraId="70A14D22" w14:textId="5E706944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本工程渗流观测设施</w:t>
      </w:r>
      <w:r>
        <w:rPr>
          <w:rFonts w:cs="Times New Roman" w:hint="eastAsia"/>
        </w:rPr>
        <w:t>包括</w:t>
      </w:r>
      <w:r w:rsidRPr="001F6E7F">
        <w:rPr>
          <w:rFonts w:cs="Times New Roman"/>
        </w:rPr>
        <w:t>坝体自然渗水点及三角</w:t>
      </w:r>
      <w:r w:rsidR="00C151C8">
        <w:rPr>
          <w:rFonts w:cs="Times New Roman" w:hint="eastAsia"/>
        </w:rPr>
        <w:t>量水</w:t>
      </w:r>
      <w:r w:rsidRPr="001F6E7F">
        <w:rPr>
          <w:rFonts w:cs="Times New Roman"/>
        </w:rPr>
        <w:t>堰</w:t>
      </w:r>
      <w:r>
        <w:rPr>
          <w:rFonts w:cs="Times New Roman" w:hint="eastAsia"/>
        </w:rPr>
        <w:t>，</w:t>
      </w:r>
      <w:r w:rsidRPr="001F6E7F">
        <w:rPr>
          <w:rFonts w:cs="Times New Roman"/>
        </w:rPr>
        <w:t>测量方法为人工观测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0.1mL</w:t>
      </w:r>
      <w:r w:rsidRPr="001F6E7F">
        <w:rPr>
          <w:rFonts w:cs="Times New Roman"/>
        </w:rPr>
        <w:t>。</w:t>
      </w:r>
    </w:p>
    <w:p w14:paraId="2AA89F85" w14:textId="5A9B81DD" w:rsidR="00320F67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目前，本工程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共有</w:t>
      </w:r>
      <w:r w:rsidRPr="001F6E7F">
        <w:rPr>
          <w:rFonts w:cs="Times New Roman"/>
        </w:rPr>
        <w:t>21</w:t>
      </w:r>
      <w:r w:rsidRPr="001F6E7F">
        <w:rPr>
          <w:rFonts w:cs="Times New Roman"/>
        </w:rPr>
        <w:t>个，其中左坝段</w:t>
      </w:r>
      <w:r w:rsidRPr="001F6E7F">
        <w:rPr>
          <w:rFonts w:cs="Times New Roman"/>
        </w:rPr>
        <w:t>16</w:t>
      </w:r>
      <w:r w:rsidRPr="001F6E7F">
        <w:rPr>
          <w:rFonts w:cs="Times New Roman"/>
        </w:rPr>
        <w:t>个、溢流坝段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个，右坝段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个。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具体布置见图</w:t>
      </w:r>
      <w:r w:rsidR="006B13E9">
        <w:rPr>
          <w:rFonts w:cs="Times New Roman" w:hint="eastAsia"/>
        </w:rPr>
        <w:t>2.1-2</w:t>
      </w:r>
      <w:r w:rsidRPr="001F6E7F">
        <w:rPr>
          <w:rFonts w:cs="Times New Roman"/>
        </w:rPr>
        <w:t>及表</w:t>
      </w:r>
      <w:r w:rsidRPr="001F6E7F">
        <w:rPr>
          <w:rFonts w:cs="Times New Roman"/>
        </w:rPr>
        <w:t>2.1-3</w:t>
      </w:r>
      <w:r w:rsidRPr="001F6E7F">
        <w:rPr>
          <w:rFonts w:cs="Times New Roman"/>
        </w:rPr>
        <w:t>。</w:t>
      </w:r>
    </w:p>
    <w:p w14:paraId="09FA0A9C" w14:textId="7F85374F" w:rsidR="00341E03" w:rsidRDefault="00320F67" w:rsidP="00435FFB">
      <w:pPr>
        <w:pStyle w:val="af1"/>
      </w:pPr>
      <w:r w:rsidRPr="001F6E7F">
        <w:lastRenderedPageBreak/>
        <w:t>（</w:t>
      </w:r>
      <w:r w:rsidRPr="001F6E7F">
        <w:t>2</w:t>
      </w:r>
      <w:r w:rsidRPr="001F6E7F">
        <w:t>）</w:t>
      </w:r>
      <w:proofErr w:type="gramStart"/>
      <w:r w:rsidRPr="001F6E7F">
        <w:t>廊道总</w:t>
      </w:r>
      <w:r w:rsidR="00FE065F">
        <w:t>渗漏量</w:t>
      </w:r>
      <w:r w:rsidRPr="001F6E7F">
        <w:t>通过</w:t>
      </w:r>
      <w:proofErr w:type="gramEnd"/>
      <w:r w:rsidRPr="001F6E7F">
        <w:t>位于左坝段廊道底部的</w:t>
      </w:r>
      <w:r w:rsidRPr="001F6E7F">
        <w:t>1</w:t>
      </w:r>
      <w:r w:rsidRPr="001F6E7F">
        <w:t>个三角</w:t>
      </w:r>
      <w:proofErr w:type="gramStart"/>
      <w:r w:rsidRPr="001F6E7F">
        <w:t>堰</w:t>
      </w:r>
      <w:proofErr w:type="gramEnd"/>
      <w:r w:rsidRPr="001F6E7F">
        <w:t>观测。具体布置见图</w:t>
      </w:r>
      <w:r w:rsidR="006B13E9">
        <w:rPr>
          <w:rFonts w:hint="eastAsia"/>
        </w:rPr>
        <w:t>2.1-2</w:t>
      </w:r>
      <w:r w:rsidRPr="001F6E7F">
        <w:t>。</w:t>
      </w:r>
    </w:p>
    <w:p w14:paraId="58C58ABC" w14:textId="1F16F8DB" w:rsidR="00621FA4" w:rsidRPr="001F6E7F" w:rsidRDefault="00621FA4" w:rsidP="001D190A">
      <w:pPr>
        <w:pStyle w:val="ae"/>
      </w:pPr>
      <w:r w:rsidRPr="001F6E7F">
        <w:t>表</w:t>
      </w:r>
      <w:r w:rsidR="006448A3" w:rsidRPr="001F6E7F">
        <w:t>2</w:t>
      </w:r>
      <w:r w:rsidR="00DD0897" w:rsidRPr="001F6E7F">
        <w:t>.1</w:t>
      </w:r>
      <w:r w:rsidR="00E66203" w:rsidRPr="001F6E7F">
        <w:t>-3</w:t>
      </w:r>
      <w:r w:rsidRPr="001F6E7F">
        <w:t xml:space="preserve"> </w:t>
      </w:r>
      <w:r w:rsidRPr="001F6E7F">
        <w:t>坝体渗流观测点位置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621FA4" w:rsidRPr="001F6E7F" w14:paraId="7B4BB2E3" w14:textId="77777777" w:rsidTr="003B6527">
        <w:trPr>
          <w:trHeight w:val="340"/>
          <w:tblHeader/>
          <w:jc w:val="center"/>
        </w:trPr>
        <w:tc>
          <w:tcPr>
            <w:tcW w:w="1000" w:type="pct"/>
            <w:vAlign w:val="center"/>
          </w:tcPr>
          <w:p w14:paraId="13EEE951" w14:textId="77C64820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1000" w:type="pct"/>
            <w:vAlign w:val="center"/>
          </w:tcPr>
          <w:p w14:paraId="4F79778E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01EC6618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高程（ｍ）</w:t>
            </w:r>
          </w:p>
        </w:tc>
        <w:tc>
          <w:tcPr>
            <w:tcW w:w="1000" w:type="pct"/>
            <w:vAlign w:val="center"/>
          </w:tcPr>
          <w:p w14:paraId="65156296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桩号（ｍ）</w:t>
            </w:r>
          </w:p>
        </w:tc>
        <w:tc>
          <w:tcPr>
            <w:tcW w:w="1000" w:type="pct"/>
            <w:vAlign w:val="center"/>
          </w:tcPr>
          <w:p w14:paraId="0073F35C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备注</w:t>
            </w:r>
          </w:p>
        </w:tc>
      </w:tr>
      <w:tr w:rsidR="003B6527" w:rsidRPr="001F6E7F" w14:paraId="00AD590A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43582D05" w14:textId="29E780DC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1000" w:type="pct"/>
            <w:vAlign w:val="bottom"/>
          </w:tcPr>
          <w:p w14:paraId="28C3EBC4" w14:textId="55CCBF80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7F38749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4</w:t>
            </w:r>
          </w:p>
        </w:tc>
        <w:tc>
          <w:tcPr>
            <w:tcW w:w="1000" w:type="pct"/>
            <w:vAlign w:val="center"/>
          </w:tcPr>
          <w:p w14:paraId="33DE0CD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 w:val="restart"/>
            <w:vAlign w:val="center"/>
          </w:tcPr>
          <w:p w14:paraId="689F664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一）</w:t>
            </w:r>
          </w:p>
          <w:p w14:paraId="46247BC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右墙壁部位</w:t>
            </w:r>
          </w:p>
        </w:tc>
      </w:tr>
      <w:tr w:rsidR="003B6527" w:rsidRPr="001F6E7F" w14:paraId="0296D65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53D7CA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2E39FA1" w14:textId="3FA8EF28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16FD91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9</w:t>
            </w:r>
          </w:p>
        </w:tc>
        <w:tc>
          <w:tcPr>
            <w:tcW w:w="1000" w:type="pct"/>
            <w:vAlign w:val="center"/>
          </w:tcPr>
          <w:p w14:paraId="5AE8114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13ECE84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601B5F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FA886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F402C4B" w14:textId="40AA3DB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4BF0172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5</w:t>
            </w:r>
          </w:p>
        </w:tc>
        <w:tc>
          <w:tcPr>
            <w:tcW w:w="1000" w:type="pct"/>
            <w:vAlign w:val="center"/>
          </w:tcPr>
          <w:p w14:paraId="54B43DA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21AF1D3F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667BD81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AAF2B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D27E552" w14:textId="0BCEB281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4#</w:t>
            </w:r>
          </w:p>
        </w:tc>
        <w:tc>
          <w:tcPr>
            <w:tcW w:w="1000" w:type="pct"/>
            <w:vAlign w:val="center"/>
          </w:tcPr>
          <w:p w14:paraId="0E954DB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</w:t>
            </w:r>
          </w:p>
        </w:tc>
        <w:tc>
          <w:tcPr>
            <w:tcW w:w="1000" w:type="pct"/>
            <w:vAlign w:val="center"/>
          </w:tcPr>
          <w:p w14:paraId="10D4021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305FCE5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8F5C38E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1DC73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696F7EA9" w14:textId="65D3EBE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5#</w:t>
            </w:r>
          </w:p>
        </w:tc>
        <w:tc>
          <w:tcPr>
            <w:tcW w:w="1000" w:type="pct"/>
            <w:vAlign w:val="center"/>
          </w:tcPr>
          <w:p w14:paraId="755B0DC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29</w:t>
            </w:r>
          </w:p>
        </w:tc>
        <w:tc>
          <w:tcPr>
            <w:tcW w:w="1000" w:type="pct"/>
            <w:vAlign w:val="center"/>
          </w:tcPr>
          <w:p w14:paraId="412BA8B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42F3404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3CBDE3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75BD74E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95FB86E" w14:textId="6BD1170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6#</w:t>
            </w:r>
          </w:p>
        </w:tc>
        <w:tc>
          <w:tcPr>
            <w:tcW w:w="1000" w:type="pct"/>
            <w:vAlign w:val="center"/>
          </w:tcPr>
          <w:p w14:paraId="68333FC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67</w:t>
            </w:r>
          </w:p>
        </w:tc>
        <w:tc>
          <w:tcPr>
            <w:tcW w:w="1000" w:type="pct"/>
            <w:vAlign w:val="center"/>
          </w:tcPr>
          <w:p w14:paraId="1122C42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7DCD017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4D32F9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BC066E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F385892" w14:textId="42602D4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7#</w:t>
            </w:r>
          </w:p>
        </w:tc>
        <w:tc>
          <w:tcPr>
            <w:tcW w:w="1000" w:type="pct"/>
            <w:vAlign w:val="center"/>
          </w:tcPr>
          <w:p w14:paraId="2FAAE32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2</w:t>
            </w:r>
          </w:p>
        </w:tc>
        <w:tc>
          <w:tcPr>
            <w:tcW w:w="1000" w:type="pct"/>
            <w:vAlign w:val="center"/>
          </w:tcPr>
          <w:p w14:paraId="49D8603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6</w:t>
            </w:r>
          </w:p>
        </w:tc>
        <w:tc>
          <w:tcPr>
            <w:tcW w:w="1000" w:type="pct"/>
            <w:vMerge w:val="restart"/>
            <w:vAlign w:val="center"/>
          </w:tcPr>
          <w:p w14:paraId="0CEF5DF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二）</w:t>
            </w:r>
          </w:p>
          <w:p w14:paraId="55F5AE7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3F11F0A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78FF26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853F699" w14:textId="2C18765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8#</w:t>
            </w:r>
          </w:p>
        </w:tc>
        <w:tc>
          <w:tcPr>
            <w:tcW w:w="1000" w:type="pct"/>
            <w:vAlign w:val="center"/>
          </w:tcPr>
          <w:p w14:paraId="38280B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6</w:t>
            </w:r>
          </w:p>
        </w:tc>
        <w:tc>
          <w:tcPr>
            <w:tcW w:w="1000" w:type="pct"/>
            <w:vAlign w:val="center"/>
          </w:tcPr>
          <w:p w14:paraId="734DDEA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4</w:t>
            </w:r>
          </w:p>
        </w:tc>
        <w:tc>
          <w:tcPr>
            <w:tcW w:w="1000" w:type="pct"/>
            <w:vMerge/>
            <w:vAlign w:val="center"/>
          </w:tcPr>
          <w:p w14:paraId="0D638C8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2C99FE0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E491A1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579E640" w14:textId="235C5594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9#</w:t>
            </w:r>
          </w:p>
        </w:tc>
        <w:tc>
          <w:tcPr>
            <w:tcW w:w="1000" w:type="pct"/>
            <w:vAlign w:val="center"/>
          </w:tcPr>
          <w:p w14:paraId="70830A8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7</w:t>
            </w:r>
          </w:p>
        </w:tc>
        <w:tc>
          <w:tcPr>
            <w:tcW w:w="1000" w:type="pct"/>
            <w:vAlign w:val="center"/>
          </w:tcPr>
          <w:p w14:paraId="6E38B33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2</w:t>
            </w:r>
          </w:p>
        </w:tc>
        <w:tc>
          <w:tcPr>
            <w:tcW w:w="1000" w:type="pct"/>
            <w:vMerge/>
            <w:vAlign w:val="center"/>
          </w:tcPr>
          <w:p w14:paraId="10411A4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0492CB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AB2D2B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949B814" w14:textId="0097F17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0#</w:t>
            </w:r>
          </w:p>
        </w:tc>
        <w:tc>
          <w:tcPr>
            <w:tcW w:w="1000" w:type="pct"/>
            <w:vAlign w:val="center"/>
          </w:tcPr>
          <w:p w14:paraId="0C27A0B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74CA6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1</w:t>
            </w:r>
          </w:p>
        </w:tc>
        <w:tc>
          <w:tcPr>
            <w:tcW w:w="1000" w:type="pct"/>
            <w:vMerge/>
            <w:vAlign w:val="center"/>
          </w:tcPr>
          <w:p w14:paraId="02A7F40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9ACD5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24584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009997E" w14:textId="792B7065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1#</w:t>
            </w:r>
          </w:p>
        </w:tc>
        <w:tc>
          <w:tcPr>
            <w:tcW w:w="1000" w:type="pct"/>
            <w:vAlign w:val="center"/>
          </w:tcPr>
          <w:p w14:paraId="5B5223B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7931962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6</w:t>
            </w:r>
          </w:p>
        </w:tc>
        <w:tc>
          <w:tcPr>
            <w:tcW w:w="1000" w:type="pct"/>
            <w:vMerge/>
            <w:vAlign w:val="center"/>
          </w:tcPr>
          <w:p w14:paraId="7E5AFCA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5C4F3A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4C51BA9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8C3090B" w14:textId="6572560B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2#</w:t>
            </w:r>
          </w:p>
        </w:tc>
        <w:tc>
          <w:tcPr>
            <w:tcW w:w="1000" w:type="pct"/>
            <w:vAlign w:val="center"/>
          </w:tcPr>
          <w:p w14:paraId="6D3EE55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20F19F5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6.6</w:t>
            </w:r>
          </w:p>
        </w:tc>
        <w:tc>
          <w:tcPr>
            <w:tcW w:w="1000" w:type="pct"/>
            <w:vMerge w:val="restart"/>
            <w:vAlign w:val="center"/>
          </w:tcPr>
          <w:p w14:paraId="707B7B6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三）</w:t>
            </w:r>
          </w:p>
          <w:p w14:paraId="4C39858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4DDB0FC0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7FC3EC1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A44FE75" w14:textId="541803A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3#</w:t>
            </w:r>
          </w:p>
        </w:tc>
        <w:tc>
          <w:tcPr>
            <w:tcW w:w="1000" w:type="pct"/>
            <w:vAlign w:val="center"/>
          </w:tcPr>
          <w:p w14:paraId="63E288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04A4003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7.1</w:t>
            </w:r>
          </w:p>
        </w:tc>
        <w:tc>
          <w:tcPr>
            <w:tcW w:w="1000" w:type="pct"/>
            <w:vMerge/>
            <w:vAlign w:val="center"/>
          </w:tcPr>
          <w:p w14:paraId="22A9241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133B70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7F820D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51023F5" w14:textId="3892B08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4#</w:t>
            </w:r>
          </w:p>
        </w:tc>
        <w:tc>
          <w:tcPr>
            <w:tcW w:w="1000" w:type="pct"/>
            <w:vAlign w:val="center"/>
          </w:tcPr>
          <w:p w14:paraId="474037A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5A4171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8.3</w:t>
            </w:r>
          </w:p>
        </w:tc>
        <w:tc>
          <w:tcPr>
            <w:tcW w:w="1000" w:type="pct"/>
            <w:vMerge/>
            <w:vAlign w:val="center"/>
          </w:tcPr>
          <w:p w14:paraId="0316151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3B1D4B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01265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F28BB2F" w14:textId="5E487FD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5#</w:t>
            </w:r>
          </w:p>
        </w:tc>
        <w:tc>
          <w:tcPr>
            <w:tcW w:w="1000" w:type="pct"/>
            <w:vAlign w:val="center"/>
          </w:tcPr>
          <w:p w14:paraId="78A1A9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74</w:t>
            </w:r>
          </w:p>
        </w:tc>
        <w:tc>
          <w:tcPr>
            <w:tcW w:w="1000" w:type="pct"/>
            <w:vAlign w:val="center"/>
          </w:tcPr>
          <w:p w14:paraId="6CFC125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0.0</w:t>
            </w:r>
          </w:p>
        </w:tc>
        <w:tc>
          <w:tcPr>
            <w:tcW w:w="1000" w:type="pct"/>
            <w:vMerge/>
            <w:vAlign w:val="center"/>
          </w:tcPr>
          <w:p w14:paraId="1D593B0D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695C9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0DDF893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3A0851C" w14:textId="0CBBD3A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6#</w:t>
            </w:r>
          </w:p>
        </w:tc>
        <w:tc>
          <w:tcPr>
            <w:tcW w:w="1000" w:type="pct"/>
            <w:vAlign w:val="center"/>
          </w:tcPr>
          <w:p w14:paraId="501F6A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045767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2.0</w:t>
            </w:r>
          </w:p>
        </w:tc>
        <w:tc>
          <w:tcPr>
            <w:tcW w:w="1000" w:type="pct"/>
            <w:vMerge/>
            <w:vAlign w:val="center"/>
          </w:tcPr>
          <w:p w14:paraId="63DF3F8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70F92F5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3B52E19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中间</w:t>
            </w:r>
          </w:p>
          <w:p w14:paraId="75A44FF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坝段</w:t>
            </w:r>
          </w:p>
        </w:tc>
        <w:tc>
          <w:tcPr>
            <w:tcW w:w="1000" w:type="pct"/>
            <w:vAlign w:val="bottom"/>
          </w:tcPr>
          <w:p w14:paraId="3B9BA957" w14:textId="22D75CD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5DBC51E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84</w:t>
            </w:r>
          </w:p>
        </w:tc>
        <w:tc>
          <w:tcPr>
            <w:tcW w:w="1000" w:type="pct"/>
            <w:vAlign w:val="center"/>
          </w:tcPr>
          <w:p w14:paraId="1C9E3EC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6.5</w:t>
            </w:r>
          </w:p>
        </w:tc>
        <w:tc>
          <w:tcPr>
            <w:tcW w:w="1000" w:type="pct"/>
            <w:vMerge w:val="restart"/>
            <w:vAlign w:val="center"/>
          </w:tcPr>
          <w:p w14:paraId="7DDBB69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5013656C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29B526A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BB56C92" w14:textId="314060B2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3A13027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653735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9.0</w:t>
            </w:r>
          </w:p>
        </w:tc>
        <w:tc>
          <w:tcPr>
            <w:tcW w:w="1000" w:type="pct"/>
            <w:vMerge/>
            <w:vAlign w:val="center"/>
          </w:tcPr>
          <w:p w14:paraId="4A7D9D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F7646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326C9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21041CE" w14:textId="28CB348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54B94C2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63AB8FF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0.0</w:t>
            </w:r>
          </w:p>
        </w:tc>
        <w:tc>
          <w:tcPr>
            <w:tcW w:w="1000" w:type="pct"/>
            <w:vMerge/>
            <w:vAlign w:val="center"/>
          </w:tcPr>
          <w:p w14:paraId="47BE029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8A4250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571EA286" w14:textId="17EA7995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1000" w:type="pct"/>
            <w:vAlign w:val="bottom"/>
          </w:tcPr>
          <w:p w14:paraId="4D4DCE5D" w14:textId="4389041F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3CF29DE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9</w:t>
            </w:r>
          </w:p>
        </w:tc>
        <w:tc>
          <w:tcPr>
            <w:tcW w:w="1000" w:type="pct"/>
            <w:vAlign w:val="center"/>
          </w:tcPr>
          <w:p w14:paraId="42A071C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 w:val="restart"/>
            <w:vAlign w:val="center"/>
          </w:tcPr>
          <w:p w14:paraId="20397E0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横向廊道右墙壁部位</w:t>
            </w:r>
          </w:p>
        </w:tc>
      </w:tr>
      <w:tr w:rsidR="003B6527" w:rsidRPr="001F6E7F" w14:paraId="7A7DE6D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C2EA6D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4C33949" w14:textId="31B1966E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0795B5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59</w:t>
            </w:r>
          </w:p>
        </w:tc>
        <w:tc>
          <w:tcPr>
            <w:tcW w:w="1000" w:type="pct"/>
            <w:vAlign w:val="center"/>
          </w:tcPr>
          <w:p w14:paraId="6AB11C4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279782B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44AA2A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4B0EA45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0BC2B755" w14:textId="5AAC64FD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右喷孔</w:t>
            </w:r>
          </w:p>
        </w:tc>
        <w:tc>
          <w:tcPr>
            <w:tcW w:w="1000" w:type="pct"/>
            <w:vAlign w:val="center"/>
          </w:tcPr>
          <w:p w14:paraId="47FFEDA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404DEF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08F258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</w:tbl>
    <w:p w14:paraId="4D5BC65A" w14:textId="77160DA9" w:rsidR="00365AFD" w:rsidRPr="001F6E7F" w:rsidRDefault="0016278F" w:rsidP="00017B78">
      <w:pPr>
        <w:pStyle w:val="21"/>
        <w:spacing w:before="163" w:after="163"/>
      </w:pPr>
      <w:bookmarkStart w:id="51" w:name="_Toc511395745"/>
      <w:bookmarkStart w:id="52" w:name="_Toc511413824"/>
      <w:bookmarkStart w:id="53" w:name="_Toc511490988"/>
      <w:bookmarkStart w:id="54" w:name="_Toc511838528"/>
      <w:bookmarkStart w:id="55" w:name="_Toc511841165"/>
      <w:bookmarkStart w:id="56" w:name="_Toc512417591"/>
      <w:bookmarkStart w:id="57" w:name="_Toc512702694"/>
      <w:bookmarkStart w:id="58" w:name="_Toc512702726"/>
      <w:bookmarkStart w:id="59" w:name="_Toc512702754"/>
      <w:bookmarkStart w:id="60" w:name="_Toc512703124"/>
      <w:bookmarkStart w:id="61" w:name="_Toc512703410"/>
      <w:bookmarkStart w:id="62" w:name="_Toc513067396"/>
      <w:r w:rsidRPr="001F6E7F">
        <w:t>2.2</w:t>
      </w:r>
      <w:r w:rsidR="00365AFD" w:rsidRPr="001F6E7F">
        <w:t xml:space="preserve"> </w:t>
      </w:r>
      <w:r w:rsidR="00365AFD" w:rsidRPr="001F6E7F">
        <w:t>监测</w:t>
      </w:r>
      <w:r w:rsidR="00B178F7" w:rsidRPr="001F6E7F">
        <w:t>项目和测点布置</w:t>
      </w:r>
      <w:r w:rsidR="003D425E" w:rsidRPr="001F6E7F">
        <w:t>评价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</w:p>
    <w:p w14:paraId="51B85A79" w14:textId="77777777" w:rsidR="00EB0384" w:rsidRDefault="00471887" w:rsidP="00EB0384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336660" w:rsidRPr="001F6E7F">
        <w:rPr>
          <w:rFonts w:cs="Times New Roman"/>
        </w:rPr>
        <w:t>根据《混凝土坝安全监测技术规范》（</w:t>
      </w:r>
      <w:r w:rsidR="00336660" w:rsidRPr="001F6E7F">
        <w:rPr>
          <w:rFonts w:cs="Times New Roman"/>
        </w:rPr>
        <w:t>SL 601—2013</w:t>
      </w:r>
      <w:r w:rsidR="00336660" w:rsidRPr="001F6E7F">
        <w:rPr>
          <w:rFonts w:cs="Times New Roman"/>
        </w:rPr>
        <w:t>），</w:t>
      </w:r>
      <w:r w:rsidR="00336660" w:rsidRPr="001F6E7F">
        <w:rPr>
          <w:rFonts w:cs="Times New Roman"/>
        </w:rPr>
        <w:t>3</w:t>
      </w:r>
      <w:r w:rsidR="00336660" w:rsidRPr="001F6E7F">
        <w:rPr>
          <w:rFonts w:cs="Times New Roman"/>
        </w:rPr>
        <w:t>级大坝应</w:t>
      </w:r>
      <w:r w:rsidR="00303162" w:rsidRPr="001F6E7F">
        <w:rPr>
          <w:rFonts w:cs="Times New Roman"/>
        </w:rPr>
        <w:t>设置</w:t>
      </w:r>
      <w:r w:rsidR="00C54158" w:rsidRPr="001F6E7F">
        <w:rPr>
          <w:rFonts w:cs="Times New Roman"/>
        </w:rPr>
        <w:t>观测项目见表</w:t>
      </w:r>
      <w:r w:rsidR="00C54158" w:rsidRPr="001F6E7F">
        <w:rPr>
          <w:rFonts w:cs="Times New Roman"/>
        </w:rPr>
        <w:t>2.2-1</w:t>
      </w:r>
      <w:r w:rsidR="00C54158" w:rsidRPr="001F6E7F">
        <w:rPr>
          <w:rFonts w:cs="Times New Roman"/>
        </w:rPr>
        <w:t>。</w:t>
      </w:r>
    </w:p>
    <w:p w14:paraId="69147D31" w14:textId="44BBA5B6" w:rsidR="00EB0384" w:rsidRPr="00EB0384" w:rsidRDefault="00EB0384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由表</w:t>
      </w:r>
      <w:r>
        <w:rPr>
          <w:rFonts w:cs="Times New Roman" w:hint="eastAsia"/>
        </w:rPr>
        <w:t>2.2-1</w:t>
      </w:r>
      <w:r>
        <w:rPr>
          <w:rFonts w:cs="Times New Roman" w:hint="eastAsia"/>
        </w:rPr>
        <w:t>可知，茅岗水库已设置上游库水位、气温、降雨量、坝顶水平位移、坝顶竖向位移、廊道渗漏量、坝基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等观测点，未设置坝体内部位移、裂缝监测、坝基位移等观测点。</w:t>
      </w:r>
    </w:p>
    <w:p w14:paraId="4EF31FA7" w14:textId="316D94F8" w:rsidR="00341E03" w:rsidRDefault="00341E03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1A9A6A02" w14:textId="4EE86FF2" w:rsidR="002D7B15" w:rsidRPr="001F6E7F" w:rsidRDefault="002D7B15" w:rsidP="001D190A">
      <w:pPr>
        <w:pStyle w:val="ae"/>
      </w:pPr>
      <w:r w:rsidRPr="001F6E7F">
        <w:lastRenderedPageBreak/>
        <w:t>表</w:t>
      </w:r>
      <w:r w:rsidRPr="001F6E7F">
        <w:t>2</w:t>
      </w:r>
      <w:r w:rsidR="00DD0897" w:rsidRPr="001F6E7F">
        <w:t>.2</w:t>
      </w:r>
      <w:r w:rsidRPr="001F6E7F">
        <w:t>-</w:t>
      </w:r>
      <w:r w:rsidR="00DD0897" w:rsidRPr="001F6E7F">
        <w:t>1</w:t>
      </w:r>
      <w:r w:rsidRPr="001F6E7F">
        <w:t xml:space="preserve"> </w:t>
      </w:r>
      <w:r w:rsidRPr="001F6E7F">
        <w:t>茅岗水库大坝安全监测项目设置</w:t>
      </w:r>
    </w:p>
    <w:tbl>
      <w:tblPr>
        <w:tblStyle w:val="af2"/>
        <w:tblW w:w="5000" w:type="pct"/>
        <w:jc w:val="center"/>
        <w:tblLook w:val="04A0" w:firstRow="1" w:lastRow="0" w:firstColumn="1" w:lastColumn="0" w:noHBand="0" w:noVBand="1"/>
      </w:tblPr>
      <w:tblGrid>
        <w:gridCol w:w="1598"/>
        <w:gridCol w:w="2332"/>
        <w:gridCol w:w="2466"/>
        <w:gridCol w:w="2132"/>
      </w:tblGrid>
      <w:tr w:rsidR="002D7B15" w:rsidRPr="001F6E7F" w14:paraId="53F60B25" w14:textId="77777777" w:rsidTr="00341E03">
        <w:trPr>
          <w:trHeight w:val="340"/>
          <w:jc w:val="center"/>
        </w:trPr>
        <w:tc>
          <w:tcPr>
            <w:tcW w:w="937" w:type="pct"/>
            <w:vAlign w:val="center"/>
          </w:tcPr>
          <w:p w14:paraId="4AAC83FA" w14:textId="0BC9675F" w:rsidR="002D7B15" w:rsidRPr="001F6E7F" w:rsidRDefault="002D7B15" w:rsidP="00341E03">
            <w:pPr>
              <w:pStyle w:val="afd"/>
              <w:jc w:val="center"/>
            </w:pPr>
            <w:r w:rsidRPr="001F6E7F">
              <w:t>监测类别</w:t>
            </w:r>
          </w:p>
        </w:tc>
        <w:tc>
          <w:tcPr>
            <w:tcW w:w="1367" w:type="pct"/>
            <w:vAlign w:val="center"/>
          </w:tcPr>
          <w:p w14:paraId="574FD7B3" w14:textId="42D18ACB" w:rsidR="002D7B15" w:rsidRPr="001F6E7F" w:rsidRDefault="000F4945" w:rsidP="00341E03">
            <w:pPr>
              <w:pStyle w:val="afd"/>
              <w:jc w:val="center"/>
            </w:pPr>
            <w:r w:rsidRPr="001F6E7F">
              <w:t>规范要求</w:t>
            </w:r>
          </w:p>
        </w:tc>
        <w:tc>
          <w:tcPr>
            <w:tcW w:w="1446" w:type="pct"/>
            <w:vAlign w:val="center"/>
          </w:tcPr>
          <w:p w14:paraId="2D12E29E" w14:textId="6A7EE6A8" w:rsidR="002D7B15" w:rsidRPr="001F6E7F" w:rsidRDefault="000F4945" w:rsidP="00341E03">
            <w:pPr>
              <w:pStyle w:val="afd"/>
              <w:jc w:val="center"/>
            </w:pPr>
            <w:r w:rsidRPr="001F6E7F">
              <w:t>实际情况</w:t>
            </w:r>
          </w:p>
        </w:tc>
        <w:tc>
          <w:tcPr>
            <w:tcW w:w="1250" w:type="pct"/>
            <w:vAlign w:val="center"/>
          </w:tcPr>
          <w:p w14:paraId="488C9327" w14:textId="56B54E37" w:rsidR="002D7B15" w:rsidRPr="001F6E7F" w:rsidRDefault="0093621D" w:rsidP="00341E03">
            <w:pPr>
              <w:pStyle w:val="afd"/>
              <w:jc w:val="center"/>
            </w:pPr>
            <w:r w:rsidRPr="001F6E7F">
              <w:t>是否满足规范要求</w:t>
            </w:r>
          </w:p>
        </w:tc>
      </w:tr>
      <w:tr w:rsidR="002D7B15" w:rsidRPr="001F6E7F" w14:paraId="02071A0A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1166B53" w14:textId="6F88CCED" w:rsidR="002D7B15" w:rsidRPr="001F6E7F" w:rsidRDefault="002D7B15" w:rsidP="00341E03">
            <w:pPr>
              <w:pStyle w:val="afd"/>
              <w:jc w:val="center"/>
            </w:pPr>
            <w:r w:rsidRPr="001F6E7F">
              <w:t>环境量</w:t>
            </w:r>
          </w:p>
        </w:tc>
        <w:tc>
          <w:tcPr>
            <w:tcW w:w="1367" w:type="pct"/>
            <w:vAlign w:val="center"/>
          </w:tcPr>
          <w:p w14:paraId="742023AB" w14:textId="58BBCC64" w:rsidR="002D7B15" w:rsidRPr="001F6E7F" w:rsidRDefault="002D7B15" w:rsidP="00341E03">
            <w:pPr>
              <w:pStyle w:val="afd"/>
              <w:jc w:val="center"/>
            </w:pPr>
            <w:r w:rsidRPr="001F6E7F">
              <w:t>上</w:t>
            </w:r>
            <w:r w:rsidR="0066013F" w:rsidRPr="001F6E7F">
              <w:t>、</w:t>
            </w:r>
            <w:r w:rsidRPr="001F6E7F">
              <w:t>下游水位</w:t>
            </w:r>
          </w:p>
        </w:tc>
        <w:tc>
          <w:tcPr>
            <w:tcW w:w="1446" w:type="pct"/>
            <w:vAlign w:val="center"/>
          </w:tcPr>
          <w:p w14:paraId="10055321" w14:textId="04867B89" w:rsidR="002D7B15" w:rsidRPr="001F6E7F" w:rsidRDefault="000F4945" w:rsidP="00341E03">
            <w:pPr>
              <w:pStyle w:val="afd"/>
              <w:jc w:val="center"/>
            </w:pPr>
            <w:r w:rsidRPr="001F6E7F">
              <w:t>上游</w:t>
            </w:r>
            <w:r w:rsidR="00810152" w:rsidRPr="001F6E7F">
              <w:t>水位</w:t>
            </w:r>
          </w:p>
        </w:tc>
        <w:tc>
          <w:tcPr>
            <w:tcW w:w="1250" w:type="pct"/>
            <w:vAlign w:val="center"/>
          </w:tcPr>
          <w:p w14:paraId="3752E424" w14:textId="5C6826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26B059C3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37887E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477C1946" w14:textId="4A8FCD77" w:rsidR="002D7B15" w:rsidRPr="001F6E7F" w:rsidRDefault="002D7B1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446" w:type="pct"/>
            <w:vAlign w:val="center"/>
          </w:tcPr>
          <w:p w14:paraId="7EE2618D" w14:textId="445D09B3" w:rsidR="002D7B15" w:rsidRPr="001F6E7F" w:rsidRDefault="000F494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250" w:type="pct"/>
            <w:vAlign w:val="center"/>
          </w:tcPr>
          <w:p w14:paraId="4DC5573B" w14:textId="754ECE12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EFFD5FD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4F9EF69A" w14:textId="1E10AA02" w:rsidR="002D7B15" w:rsidRPr="001F6E7F" w:rsidRDefault="002D7B15" w:rsidP="00341E03">
            <w:pPr>
              <w:pStyle w:val="afd"/>
              <w:jc w:val="center"/>
            </w:pPr>
            <w:r w:rsidRPr="001F6E7F">
              <w:t>变形</w:t>
            </w:r>
          </w:p>
        </w:tc>
        <w:tc>
          <w:tcPr>
            <w:tcW w:w="1367" w:type="pct"/>
            <w:vAlign w:val="center"/>
          </w:tcPr>
          <w:p w14:paraId="206742B8" w14:textId="2220ABEE" w:rsidR="002D7B15" w:rsidRPr="001F6E7F" w:rsidRDefault="002D7B15" w:rsidP="00341E03">
            <w:pPr>
              <w:pStyle w:val="afd"/>
              <w:jc w:val="center"/>
            </w:pPr>
            <w:r w:rsidRPr="001F6E7F">
              <w:t>坝体表面位移</w:t>
            </w:r>
          </w:p>
        </w:tc>
        <w:tc>
          <w:tcPr>
            <w:tcW w:w="1446" w:type="pct"/>
            <w:vAlign w:val="center"/>
          </w:tcPr>
          <w:p w14:paraId="34775F57" w14:textId="363DEB4C" w:rsidR="002D7B15" w:rsidRPr="001F6E7F" w:rsidRDefault="000F4945" w:rsidP="00341E03">
            <w:pPr>
              <w:pStyle w:val="afd"/>
              <w:jc w:val="center"/>
            </w:pPr>
            <w:r w:rsidRPr="001F6E7F">
              <w:t>表面水平、</w:t>
            </w:r>
            <w:r w:rsidR="00034607" w:rsidRPr="001F6E7F">
              <w:t>竖</w:t>
            </w:r>
            <w:r w:rsidR="005316F9" w:rsidRPr="001F6E7F">
              <w:t>向</w:t>
            </w:r>
            <w:r w:rsidRPr="001F6E7F">
              <w:t>位移</w:t>
            </w:r>
          </w:p>
        </w:tc>
        <w:tc>
          <w:tcPr>
            <w:tcW w:w="1250" w:type="pct"/>
            <w:vAlign w:val="center"/>
          </w:tcPr>
          <w:p w14:paraId="629165EB" w14:textId="6B4472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32D770B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42233EA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5D265A90" w14:textId="494EB709" w:rsidR="002D7B15" w:rsidRPr="001F6E7F" w:rsidRDefault="002D7B15" w:rsidP="00341E03">
            <w:pPr>
              <w:pStyle w:val="afd"/>
              <w:jc w:val="center"/>
            </w:pPr>
            <w:r w:rsidRPr="001F6E7F">
              <w:t>坝体内部位移</w:t>
            </w:r>
          </w:p>
        </w:tc>
        <w:tc>
          <w:tcPr>
            <w:tcW w:w="1446" w:type="pct"/>
            <w:vAlign w:val="center"/>
          </w:tcPr>
          <w:p w14:paraId="236D295F" w14:textId="01289318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2DD8D9EF" w14:textId="3209BBFC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3CC1E1A9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710876E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6CC56B4E" w14:textId="3D7DF352" w:rsidR="002D7B15" w:rsidRPr="001F6E7F" w:rsidRDefault="002D7B15" w:rsidP="00341E03">
            <w:pPr>
              <w:pStyle w:val="afd"/>
              <w:jc w:val="center"/>
            </w:pPr>
            <w:r w:rsidRPr="001F6E7F">
              <w:t>裂缝变化</w:t>
            </w:r>
          </w:p>
        </w:tc>
        <w:tc>
          <w:tcPr>
            <w:tcW w:w="1446" w:type="pct"/>
            <w:vAlign w:val="center"/>
          </w:tcPr>
          <w:p w14:paraId="6CB279F5" w14:textId="007882C1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15FD9821" w14:textId="6247FECD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7CF8B00E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54DFC1EC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271F4AC2" w14:textId="614B4635" w:rsidR="002D7B15" w:rsidRPr="001F6E7F" w:rsidRDefault="002D7B15" w:rsidP="00341E03">
            <w:pPr>
              <w:pStyle w:val="afd"/>
              <w:jc w:val="center"/>
            </w:pPr>
            <w:r w:rsidRPr="001F6E7F">
              <w:t>坝</w:t>
            </w:r>
            <w:r w:rsidR="000F4945" w:rsidRPr="001F6E7F">
              <w:t>基</w:t>
            </w:r>
            <w:r w:rsidRPr="001F6E7F">
              <w:t>位移</w:t>
            </w:r>
          </w:p>
        </w:tc>
        <w:tc>
          <w:tcPr>
            <w:tcW w:w="1446" w:type="pct"/>
            <w:vAlign w:val="center"/>
          </w:tcPr>
          <w:p w14:paraId="7683CE03" w14:textId="4CA1720B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39834B9E" w14:textId="4B58FF63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66013F" w:rsidRPr="001F6E7F" w14:paraId="1FD52CD9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5DC0EF5" w14:textId="74821D08" w:rsidR="0066013F" w:rsidRPr="001F6E7F" w:rsidRDefault="0066013F" w:rsidP="00341E03">
            <w:pPr>
              <w:pStyle w:val="afd"/>
              <w:jc w:val="center"/>
            </w:pPr>
            <w:r w:rsidRPr="001F6E7F">
              <w:t>渗流</w:t>
            </w:r>
          </w:p>
        </w:tc>
        <w:tc>
          <w:tcPr>
            <w:tcW w:w="1367" w:type="pct"/>
            <w:vAlign w:val="center"/>
          </w:tcPr>
          <w:p w14:paraId="063682F5" w14:textId="26405040" w:rsidR="0066013F" w:rsidRPr="001F6E7F" w:rsidRDefault="00FE065F" w:rsidP="00341E03">
            <w:pPr>
              <w:pStyle w:val="afd"/>
              <w:jc w:val="center"/>
            </w:pPr>
            <w:r>
              <w:t>渗漏量</w:t>
            </w:r>
          </w:p>
        </w:tc>
        <w:tc>
          <w:tcPr>
            <w:tcW w:w="1446" w:type="pct"/>
            <w:vAlign w:val="center"/>
          </w:tcPr>
          <w:p w14:paraId="744A9C16" w14:textId="68A0DFB8" w:rsidR="0066013F" w:rsidRPr="001F6E7F" w:rsidRDefault="000F4945" w:rsidP="00341E03">
            <w:pPr>
              <w:pStyle w:val="afd"/>
              <w:jc w:val="center"/>
            </w:pPr>
            <w:r w:rsidRPr="001F6E7F">
              <w:t>量水堰</w:t>
            </w:r>
          </w:p>
        </w:tc>
        <w:tc>
          <w:tcPr>
            <w:tcW w:w="1250" w:type="pct"/>
            <w:vAlign w:val="center"/>
          </w:tcPr>
          <w:p w14:paraId="6D52E2D6" w14:textId="2A3CC5CF" w:rsidR="0066013F" w:rsidRPr="001F6E7F" w:rsidRDefault="000F4945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66013F" w:rsidRPr="001F6E7F" w14:paraId="18916C6D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ED600F" w14:textId="77777777" w:rsidR="0066013F" w:rsidRPr="001F6E7F" w:rsidRDefault="0066013F" w:rsidP="00341E03">
            <w:pPr>
              <w:pStyle w:val="afd"/>
            </w:pPr>
          </w:p>
        </w:tc>
        <w:tc>
          <w:tcPr>
            <w:tcW w:w="1367" w:type="pct"/>
            <w:vAlign w:val="center"/>
          </w:tcPr>
          <w:p w14:paraId="078AE86F" w14:textId="0A463CB6" w:rsidR="0066013F" w:rsidRPr="001F6E7F" w:rsidRDefault="0066013F" w:rsidP="009355CA">
            <w:pPr>
              <w:pStyle w:val="afd"/>
              <w:jc w:val="center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446" w:type="pct"/>
            <w:vAlign w:val="center"/>
          </w:tcPr>
          <w:p w14:paraId="77039AA6" w14:textId="7EB379DF" w:rsidR="0066013F" w:rsidRPr="001F6E7F" w:rsidRDefault="000F4945" w:rsidP="009355CA">
            <w:pPr>
              <w:pStyle w:val="afd"/>
              <w:jc w:val="center"/>
            </w:pPr>
            <w:r w:rsidRPr="001F6E7F">
              <w:t>测压管</w:t>
            </w:r>
          </w:p>
        </w:tc>
        <w:tc>
          <w:tcPr>
            <w:tcW w:w="1250" w:type="pct"/>
            <w:vAlign w:val="center"/>
          </w:tcPr>
          <w:p w14:paraId="6050D893" w14:textId="26CDA43F" w:rsidR="0066013F" w:rsidRPr="001F6E7F" w:rsidRDefault="0093621D" w:rsidP="009355CA">
            <w:pPr>
              <w:pStyle w:val="afd"/>
              <w:jc w:val="center"/>
            </w:pPr>
            <w:r w:rsidRPr="001F6E7F">
              <w:t>满足</w:t>
            </w:r>
          </w:p>
        </w:tc>
      </w:tr>
    </w:tbl>
    <w:p w14:paraId="794B178B" w14:textId="79BA4A77" w:rsidR="005074E2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0F4945" w:rsidRPr="001F6E7F">
        <w:rPr>
          <w:rFonts w:cs="Times New Roman"/>
        </w:rPr>
        <w:t>茅岗水库</w:t>
      </w:r>
      <w:r w:rsidR="0040014D" w:rsidRPr="001F6E7F">
        <w:rPr>
          <w:rFonts w:cs="Times New Roman"/>
        </w:rPr>
        <w:t>自动测报水位计</w:t>
      </w:r>
      <w:r w:rsidR="009E0233" w:rsidRPr="001F6E7F">
        <w:rPr>
          <w:rFonts w:cs="Times New Roman"/>
        </w:rPr>
        <w:t>位于</w:t>
      </w:r>
      <w:proofErr w:type="gramStart"/>
      <w:r w:rsidR="009E0233" w:rsidRPr="001F6E7F">
        <w:rPr>
          <w:rFonts w:cs="Times New Roman"/>
        </w:rPr>
        <w:t>主坝右非溢流坝</w:t>
      </w:r>
      <w:proofErr w:type="gramEnd"/>
      <w:r w:rsidR="009E0233" w:rsidRPr="001F6E7F">
        <w:rPr>
          <w:rFonts w:cs="Times New Roman"/>
        </w:rPr>
        <w:t>段</w:t>
      </w:r>
      <w:r w:rsidR="0040014D" w:rsidRPr="001F6E7F">
        <w:rPr>
          <w:rFonts w:cs="Times New Roman"/>
        </w:rPr>
        <w:t>，</w:t>
      </w:r>
      <w:r w:rsidR="009E0233" w:rsidRPr="001F6E7F">
        <w:rPr>
          <w:rFonts w:cs="Times New Roman"/>
        </w:rPr>
        <w:t>坝前水流平稳，受泄水影响较小；</w:t>
      </w:r>
      <w:r w:rsidR="0040014D" w:rsidRPr="001F6E7F">
        <w:rPr>
          <w:rFonts w:cs="Times New Roman"/>
        </w:rPr>
        <w:t>在</w:t>
      </w:r>
      <w:proofErr w:type="gramStart"/>
      <w:r w:rsidR="0040014D" w:rsidRPr="001F6E7F">
        <w:rPr>
          <w:rFonts w:cs="Times New Roman"/>
        </w:rPr>
        <w:t>水位台</w:t>
      </w:r>
      <w:proofErr w:type="gramEnd"/>
      <w:r w:rsidR="0040014D" w:rsidRPr="001F6E7F">
        <w:rPr>
          <w:rFonts w:cs="Times New Roman"/>
        </w:rPr>
        <w:t>外墙设水尺人工观测，以校核自动测报的成果，并在观测</w:t>
      </w:r>
      <w:proofErr w:type="gramStart"/>
      <w:r w:rsidR="0040014D" w:rsidRPr="001F6E7F">
        <w:rPr>
          <w:rFonts w:cs="Times New Roman"/>
        </w:rPr>
        <w:t>扬压力</w:t>
      </w:r>
      <w:proofErr w:type="gramEnd"/>
      <w:r w:rsidR="0040014D" w:rsidRPr="001F6E7F">
        <w:rPr>
          <w:rFonts w:cs="Times New Roman"/>
        </w:rPr>
        <w:t>和</w:t>
      </w:r>
      <w:r w:rsidR="00FE065F">
        <w:rPr>
          <w:rFonts w:cs="Times New Roman"/>
        </w:rPr>
        <w:t>渗漏量</w:t>
      </w:r>
      <w:r w:rsidR="0040014D" w:rsidRPr="001F6E7F">
        <w:rPr>
          <w:rFonts w:cs="Times New Roman"/>
        </w:rPr>
        <w:t>时同时观测相应的库水位。因此，本工程库水位监测仪器完备，</w:t>
      </w:r>
      <w:r w:rsidR="009E0233" w:rsidRPr="001F6E7F">
        <w:rPr>
          <w:rFonts w:cs="Times New Roman"/>
        </w:rPr>
        <w:t>布置合理</w:t>
      </w:r>
      <w:r w:rsidR="0040014D" w:rsidRPr="001F6E7F">
        <w:rPr>
          <w:rFonts w:cs="Times New Roman"/>
        </w:rPr>
        <w:t>符合规范要求。</w:t>
      </w:r>
    </w:p>
    <w:p w14:paraId="36372E0F" w14:textId="32195C8E" w:rsidR="0040014D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在坝顶布设了</w:t>
      </w:r>
      <w:r w:rsidR="00866E72" w:rsidRPr="001F6E7F">
        <w:rPr>
          <w:rFonts w:cs="Times New Roman"/>
        </w:rPr>
        <w:t>1</w:t>
      </w:r>
      <w:r w:rsidR="00866E72" w:rsidRPr="001F6E7F">
        <w:rPr>
          <w:rFonts w:cs="Times New Roman"/>
        </w:rPr>
        <w:t>条视准线，设</w:t>
      </w:r>
      <w:r w:rsidR="00866E72" w:rsidRPr="001F6E7F">
        <w:rPr>
          <w:rFonts w:cs="Times New Roman"/>
        </w:rPr>
        <w:t>Z1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4</w:t>
      </w:r>
      <w:r w:rsidR="00866E72" w:rsidRPr="001F6E7F">
        <w:rPr>
          <w:rFonts w:cs="Times New Roman"/>
        </w:rPr>
        <w:t>，</w:t>
      </w:r>
      <w:r w:rsidR="00866E72" w:rsidRPr="001F6E7F">
        <w:rPr>
          <w:rFonts w:cs="Times New Roman"/>
        </w:rPr>
        <w:t>4</w:t>
      </w:r>
      <w:r w:rsidR="00866E72" w:rsidRPr="001F6E7F">
        <w:rPr>
          <w:rFonts w:cs="Times New Roman"/>
        </w:rPr>
        <w:t>个垂直位移测点，其中</w:t>
      </w:r>
      <w:r w:rsidR="00866E72" w:rsidRPr="001F6E7F">
        <w:rPr>
          <w:rFonts w:cs="Times New Roman"/>
        </w:rPr>
        <w:t>Z1</w:t>
      </w:r>
      <w:proofErr w:type="gramStart"/>
      <w:r w:rsidR="00866E72" w:rsidRPr="001F6E7F">
        <w:rPr>
          <w:rFonts w:cs="Times New Roman"/>
        </w:rPr>
        <w:t>位于左非溢流坝</w:t>
      </w:r>
      <w:proofErr w:type="gramEnd"/>
      <w:r w:rsidR="00866E72" w:rsidRPr="001F6E7F">
        <w:rPr>
          <w:rFonts w:cs="Times New Roman"/>
        </w:rPr>
        <w:t>段，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位于溢流坝段、</w:t>
      </w:r>
      <w:r w:rsidR="00866E72" w:rsidRPr="001F6E7F">
        <w:rPr>
          <w:rFonts w:cs="Times New Roman"/>
        </w:rPr>
        <w:t>Z4</w:t>
      </w:r>
      <w:proofErr w:type="gramStart"/>
      <w:r w:rsidR="00866E72" w:rsidRPr="001F6E7F">
        <w:rPr>
          <w:rFonts w:cs="Times New Roman"/>
        </w:rPr>
        <w:t>位于右非溢流坝</w:t>
      </w:r>
      <w:proofErr w:type="gramEnd"/>
      <w:r w:rsidR="00866E72" w:rsidRPr="001F6E7F">
        <w:rPr>
          <w:rFonts w:cs="Times New Roman"/>
        </w:rPr>
        <w:t>段。坝体表面垂直位移测点布置满足规范要求。</w:t>
      </w:r>
    </w:p>
    <w:p w14:paraId="390B642D" w14:textId="229CA2BD" w:rsidR="004317F6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</w:t>
      </w:r>
      <w:r w:rsidR="004317F6" w:rsidRPr="001F6E7F">
        <w:rPr>
          <w:rFonts w:cs="Times New Roman"/>
        </w:rPr>
        <w:t>本工程采用经纬仪进行视准线法测量坝顶水平位移，测点位于坝顶，且</w:t>
      </w:r>
      <w:r w:rsidR="004317F6" w:rsidRPr="001F6E7F">
        <w:rPr>
          <w:rFonts w:cs="Times New Roman"/>
        </w:rPr>
        <w:t>Y1</w:t>
      </w:r>
      <w:proofErr w:type="gramStart"/>
      <w:r w:rsidR="004317F6" w:rsidRPr="001F6E7F">
        <w:rPr>
          <w:rFonts w:cs="Times New Roman"/>
        </w:rPr>
        <w:t>位于</w:t>
      </w:r>
      <w:r w:rsidR="006719AE" w:rsidRPr="001F6E7F">
        <w:rPr>
          <w:rFonts w:cs="Times New Roman"/>
        </w:rPr>
        <w:t>左非溢流坝</w:t>
      </w:r>
      <w:proofErr w:type="gramEnd"/>
      <w:r w:rsidR="006719AE" w:rsidRPr="001F6E7F">
        <w:rPr>
          <w:rFonts w:cs="Times New Roman"/>
        </w:rPr>
        <w:t>段，</w:t>
      </w:r>
      <w:r w:rsidR="006719AE" w:rsidRPr="001F6E7F">
        <w:rPr>
          <w:rFonts w:cs="Times New Roman"/>
        </w:rPr>
        <w:t>Y2</w:t>
      </w:r>
      <w:r w:rsidR="006719AE" w:rsidRPr="001F6E7F">
        <w:rPr>
          <w:rFonts w:cs="Times New Roman"/>
        </w:rPr>
        <w:t>、</w:t>
      </w:r>
      <w:r w:rsidR="006719AE" w:rsidRPr="001F6E7F">
        <w:rPr>
          <w:rFonts w:cs="Times New Roman"/>
        </w:rPr>
        <w:t>Y3</w:t>
      </w:r>
      <w:r w:rsidR="006719AE" w:rsidRPr="001F6E7F">
        <w:rPr>
          <w:rFonts w:cs="Times New Roman"/>
        </w:rPr>
        <w:t>位于溢流坝段、</w:t>
      </w:r>
      <w:r w:rsidR="006719AE" w:rsidRPr="001F6E7F">
        <w:rPr>
          <w:rFonts w:cs="Times New Roman"/>
        </w:rPr>
        <w:t>Y4</w:t>
      </w:r>
      <w:proofErr w:type="gramStart"/>
      <w:r w:rsidR="006719AE" w:rsidRPr="001F6E7F">
        <w:rPr>
          <w:rFonts w:cs="Times New Roman"/>
        </w:rPr>
        <w:t>位于右非溢流坝</w:t>
      </w:r>
      <w:proofErr w:type="gramEnd"/>
      <w:r w:rsidR="006719AE" w:rsidRPr="001F6E7F">
        <w:rPr>
          <w:rFonts w:cs="Times New Roman"/>
        </w:rPr>
        <w:t>段。坝体表面水平位移测点方法和布置均满足规范要求。</w:t>
      </w:r>
    </w:p>
    <w:p w14:paraId="3796B79E" w14:textId="503E8A0B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廊道底部埋设有</w:t>
      </w:r>
      <w:r w:rsidR="00EC727F" w:rsidRPr="001F6E7F">
        <w:rPr>
          <w:rFonts w:cs="Times New Roman"/>
        </w:rPr>
        <w:t>11</w:t>
      </w:r>
      <w:r w:rsidR="00EC727F" w:rsidRPr="001F6E7F">
        <w:rPr>
          <w:rFonts w:cs="Times New Roman"/>
        </w:rPr>
        <w:t>只测压管，分别分布于左、中、右三个坝段。</w:t>
      </w:r>
      <w:proofErr w:type="gramStart"/>
      <w:r w:rsidR="00EC727F" w:rsidRPr="001F6E7F">
        <w:rPr>
          <w:rFonts w:cs="Times New Roman"/>
        </w:rPr>
        <w:t>扬压力</w:t>
      </w:r>
      <w:proofErr w:type="gramEnd"/>
      <w:r w:rsidR="00EC727F" w:rsidRPr="001F6E7F">
        <w:rPr>
          <w:rFonts w:cs="Times New Roman"/>
        </w:rPr>
        <w:t>监测设施选型及布置满足规范要求。</w:t>
      </w:r>
    </w:p>
    <w:p w14:paraId="529A02DD" w14:textId="59DADA3F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左非溢流坝段廊道入口附近采用三角</w:t>
      </w:r>
      <w:proofErr w:type="gramStart"/>
      <w:r w:rsidR="00EC727F" w:rsidRPr="001F6E7F">
        <w:rPr>
          <w:rFonts w:cs="Times New Roman"/>
        </w:rPr>
        <w:t>堰</w:t>
      </w:r>
      <w:proofErr w:type="gramEnd"/>
      <w:r w:rsidR="00EC727F" w:rsidRPr="001F6E7F">
        <w:rPr>
          <w:rFonts w:cs="Times New Roman"/>
        </w:rPr>
        <w:t>测量</w:t>
      </w:r>
      <w:proofErr w:type="gramStart"/>
      <w:r w:rsidR="00EC727F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EC727F" w:rsidRPr="001F6E7F">
        <w:rPr>
          <w:rFonts w:cs="Times New Roman"/>
        </w:rPr>
        <w:t>，满足规范</w:t>
      </w:r>
      <w:r w:rsidR="000F4945" w:rsidRPr="001F6E7F">
        <w:rPr>
          <w:rFonts w:cs="Times New Roman"/>
        </w:rPr>
        <w:t>要求</w:t>
      </w:r>
      <w:r w:rsidR="00C64E7A" w:rsidRPr="001F6E7F">
        <w:rPr>
          <w:rFonts w:cs="Times New Roman"/>
        </w:rPr>
        <w:t>。</w:t>
      </w:r>
    </w:p>
    <w:p w14:paraId="61A41E10" w14:textId="705E4D2B" w:rsidR="00F3609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7</w:t>
      </w:r>
      <w:r w:rsidRPr="001F6E7F">
        <w:rPr>
          <w:rFonts w:cs="Times New Roman"/>
        </w:rPr>
        <w:t>、</w:t>
      </w:r>
      <w:r w:rsidR="00C64E7A" w:rsidRPr="001F6E7F">
        <w:rPr>
          <w:rFonts w:cs="Times New Roman"/>
        </w:rPr>
        <w:t>本工程自</w:t>
      </w:r>
      <w:r w:rsidR="00C64E7A" w:rsidRPr="001F6E7F">
        <w:rPr>
          <w:rFonts w:cs="Times New Roman"/>
        </w:rPr>
        <w:t>2007</w:t>
      </w:r>
      <w:r w:rsidR="00C64E7A" w:rsidRPr="001F6E7F">
        <w:rPr>
          <w:rFonts w:cs="Times New Roman"/>
        </w:rPr>
        <w:t>年完成监测设施建设后，每年对数据进行整理。</w:t>
      </w:r>
    </w:p>
    <w:p w14:paraId="2416FA3E" w14:textId="6EBA1275" w:rsidR="00B178F7" w:rsidRPr="001F6E7F" w:rsidRDefault="00B178F7" w:rsidP="00017B78">
      <w:pPr>
        <w:pStyle w:val="21"/>
        <w:spacing w:before="163" w:after="163"/>
      </w:pPr>
      <w:bookmarkStart w:id="63" w:name="_Toc511395746"/>
      <w:bookmarkStart w:id="64" w:name="_Toc511413825"/>
      <w:bookmarkStart w:id="65" w:name="_Toc511490989"/>
      <w:bookmarkStart w:id="66" w:name="_Toc511838529"/>
      <w:bookmarkStart w:id="67" w:name="_Toc511841166"/>
      <w:bookmarkStart w:id="68" w:name="_Toc512417592"/>
      <w:bookmarkStart w:id="69" w:name="_Toc512702695"/>
      <w:bookmarkStart w:id="70" w:name="_Toc512702727"/>
      <w:bookmarkStart w:id="71" w:name="_Toc512702755"/>
      <w:bookmarkStart w:id="72" w:name="_Toc512703125"/>
      <w:bookmarkStart w:id="73" w:name="_Toc512703411"/>
      <w:bookmarkStart w:id="74" w:name="_Toc513067397"/>
      <w:r w:rsidRPr="001F6E7F">
        <w:t xml:space="preserve">2.3 </w:t>
      </w:r>
      <w:r w:rsidRPr="001F6E7F">
        <w:t>监测频次评价</w:t>
      </w:r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</w:p>
    <w:p w14:paraId="7DCA25A9" w14:textId="53B45059" w:rsidR="006448A3" w:rsidRPr="001F6E7F" w:rsidRDefault="00B178F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《混凝土坝安全监测技术规范》（</w:t>
      </w:r>
      <w:r w:rsidRPr="001F6E7F">
        <w:rPr>
          <w:rFonts w:cs="Times New Roman"/>
        </w:rPr>
        <w:t>SL 601</w:t>
      </w:r>
      <w:r w:rsidRPr="001F6E7F">
        <w:rPr>
          <w:rFonts w:cs="Times New Roman"/>
        </w:rPr>
        <w:t>），</w:t>
      </w:r>
      <w:r w:rsidR="006448A3" w:rsidRPr="001F6E7F">
        <w:rPr>
          <w:rFonts w:cs="Times New Roman"/>
        </w:rPr>
        <w:t>本工程自</w:t>
      </w:r>
      <w:r w:rsidR="006448A3" w:rsidRPr="001F6E7F">
        <w:rPr>
          <w:rFonts w:cs="Times New Roman"/>
        </w:rPr>
        <w:t>2007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4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5</w:t>
      </w:r>
      <w:r w:rsidR="006448A3" w:rsidRPr="001F6E7F">
        <w:rPr>
          <w:rFonts w:cs="Times New Roman"/>
        </w:rPr>
        <w:t>日开始蓄水至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0</w:t>
      </w:r>
      <w:r w:rsidR="006448A3" w:rsidRPr="001F6E7F">
        <w:rPr>
          <w:rFonts w:cs="Times New Roman"/>
        </w:rPr>
        <w:t>日蓄水完成时段作为</w:t>
      </w:r>
      <w:r w:rsidR="00810F70">
        <w:rPr>
          <w:rFonts w:cs="Times New Roman" w:hint="eastAsia"/>
        </w:rPr>
        <w:t>加固后</w:t>
      </w:r>
      <w:r w:rsidR="006448A3" w:rsidRPr="001F6E7F">
        <w:rPr>
          <w:rFonts w:cs="Times New Roman"/>
        </w:rPr>
        <w:t>蓄水</w:t>
      </w:r>
      <w:r w:rsidR="00810F70">
        <w:rPr>
          <w:rFonts w:cs="Times New Roman" w:hint="eastAsia"/>
        </w:rPr>
        <w:t>初</w:t>
      </w:r>
      <w:r w:rsidR="006448A3" w:rsidRPr="001F6E7F">
        <w:rPr>
          <w:rFonts w:cs="Times New Roman"/>
        </w:rPr>
        <w:t>期，将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1</w:t>
      </w:r>
      <w:r w:rsidR="006448A3" w:rsidRPr="001F6E7F">
        <w:rPr>
          <w:rFonts w:cs="Times New Roman"/>
        </w:rPr>
        <w:t>日至</w:t>
      </w:r>
      <w:r w:rsidR="006448A3" w:rsidRPr="001F6E7F">
        <w:rPr>
          <w:rFonts w:cs="Times New Roman"/>
        </w:rPr>
        <w:t>201</w:t>
      </w:r>
      <w:r w:rsidR="00840D42">
        <w:rPr>
          <w:rFonts w:cs="Times New Roman" w:hint="eastAsia"/>
        </w:rPr>
        <w:t>8</w:t>
      </w:r>
      <w:r w:rsidR="006448A3" w:rsidRPr="001F6E7F">
        <w:rPr>
          <w:rFonts w:cs="Times New Roman"/>
        </w:rPr>
        <w:t>年</w:t>
      </w:r>
      <w:r w:rsidR="00840D42">
        <w:rPr>
          <w:rFonts w:cs="Times New Roman" w:hint="eastAsia"/>
        </w:rPr>
        <w:t>3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2</w:t>
      </w:r>
      <w:r w:rsidR="00840D42">
        <w:rPr>
          <w:rFonts w:cs="Times New Roman" w:hint="eastAsia"/>
        </w:rPr>
        <w:t>1</w:t>
      </w:r>
      <w:r w:rsidR="006448A3" w:rsidRPr="001F6E7F">
        <w:rPr>
          <w:rFonts w:cs="Times New Roman"/>
        </w:rPr>
        <w:t>日作为运行期，根据规范进行监测频次校核，成果如表</w:t>
      </w:r>
      <w:r w:rsidR="006448A3" w:rsidRPr="001F6E7F">
        <w:rPr>
          <w:rFonts w:cs="Times New Roman"/>
        </w:rPr>
        <w:t>2</w:t>
      </w:r>
      <w:r w:rsidR="001A2573" w:rsidRPr="001F6E7F">
        <w:rPr>
          <w:rFonts w:cs="Times New Roman"/>
        </w:rPr>
        <w:t>.3</w:t>
      </w:r>
      <w:r w:rsidR="00E13EC7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6448A3" w:rsidRPr="001F6E7F">
        <w:rPr>
          <w:rFonts w:cs="Times New Roman"/>
        </w:rPr>
        <w:t>所示。</w:t>
      </w:r>
    </w:p>
    <w:p w14:paraId="6054A14F" w14:textId="08F32700" w:rsidR="007C689C" w:rsidRPr="001F6E7F" w:rsidRDefault="006448A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由表</w:t>
      </w:r>
      <w:r w:rsidRPr="001F6E7F">
        <w:rPr>
          <w:rFonts w:cs="Times New Roman"/>
        </w:rPr>
        <w:t>2</w:t>
      </w:r>
      <w:r w:rsidR="00C54158" w:rsidRPr="001F6E7F">
        <w:rPr>
          <w:rFonts w:cs="Times New Roman"/>
        </w:rPr>
        <w:t>.3-1</w:t>
      </w:r>
      <w:r w:rsidRPr="001F6E7F">
        <w:rPr>
          <w:rFonts w:cs="Times New Roman"/>
        </w:rPr>
        <w:t>可知，本工程环境量监测项目（库水位、降雨量）监测频次均能满足规范要求。</w:t>
      </w:r>
      <w:r w:rsidR="0034449A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34449A">
        <w:rPr>
          <w:rFonts w:cs="Times New Roman"/>
        </w:rPr>
        <w:t>和</w:t>
      </w:r>
      <w:proofErr w:type="gramStart"/>
      <w:r w:rsidR="0034449A">
        <w:rPr>
          <w:rFonts w:cs="Times New Roman"/>
        </w:rPr>
        <w:t>扬压力</w:t>
      </w:r>
      <w:proofErr w:type="gramEnd"/>
      <w:r w:rsidR="0034449A">
        <w:rPr>
          <w:rFonts w:cs="Times New Roman" w:hint="eastAsia"/>
        </w:rPr>
        <w:t>监测频次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满足规范要求。</w:t>
      </w:r>
    </w:p>
    <w:p w14:paraId="1483B993" w14:textId="7263D006" w:rsidR="006448A3" w:rsidRPr="001F6E7F" w:rsidRDefault="006448A3" w:rsidP="001D190A">
      <w:pPr>
        <w:pStyle w:val="ae"/>
      </w:pPr>
      <w:r w:rsidRPr="001F6E7F">
        <w:t>表</w:t>
      </w:r>
      <w:r w:rsidRPr="001F6E7F">
        <w:t>2</w:t>
      </w:r>
      <w:r w:rsidR="001A2573" w:rsidRPr="001F6E7F">
        <w:t>.3</w:t>
      </w:r>
      <w:r w:rsidR="0025794D" w:rsidRPr="001F6E7F">
        <w:t>-</w:t>
      </w:r>
      <w:r w:rsidR="001A2573" w:rsidRPr="001F6E7F">
        <w:t>1</w:t>
      </w:r>
      <w:r w:rsidRPr="001F6E7F">
        <w:t xml:space="preserve"> </w:t>
      </w:r>
      <w:r w:rsidR="0034449A">
        <w:rPr>
          <w:rFonts w:hint="eastAsia"/>
        </w:rPr>
        <w:t>加固后蓄水初</w:t>
      </w:r>
      <w:r w:rsidRPr="001F6E7F">
        <w:t>期和运行期监测频次校核表</w:t>
      </w:r>
    </w:p>
    <w:tbl>
      <w:tblPr>
        <w:tblW w:w="8222" w:type="dxa"/>
        <w:jc w:val="center"/>
        <w:tblLook w:val="04A0" w:firstRow="1" w:lastRow="0" w:firstColumn="1" w:lastColumn="0" w:noHBand="0" w:noVBand="1"/>
      </w:tblPr>
      <w:tblGrid>
        <w:gridCol w:w="1350"/>
        <w:gridCol w:w="1730"/>
        <w:gridCol w:w="1730"/>
        <w:gridCol w:w="1873"/>
        <w:gridCol w:w="1539"/>
      </w:tblGrid>
      <w:tr w:rsidR="00BA7BE7" w:rsidRPr="001F6E7F" w14:paraId="139791E0" w14:textId="77777777" w:rsidTr="00A80E8E">
        <w:trPr>
          <w:trHeight w:val="340"/>
          <w:jc w:val="center"/>
        </w:trPr>
        <w:tc>
          <w:tcPr>
            <w:tcW w:w="8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7AFE9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监测项目</w:t>
            </w:r>
          </w:p>
        </w:tc>
        <w:tc>
          <w:tcPr>
            <w:tcW w:w="210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255A2" w14:textId="2F0F8C4C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规范要求</w:t>
            </w:r>
          </w:p>
        </w:tc>
        <w:tc>
          <w:tcPr>
            <w:tcW w:w="207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C1611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实际情况</w:t>
            </w:r>
          </w:p>
        </w:tc>
      </w:tr>
      <w:tr w:rsidR="006448A3" w:rsidRPr="001F6E7F" w14:paraId="42F4AE12" w14:textId="77777777" w:rsidTr="00A80E8E">
        <w:trPr>
          <w:trHeight w:val="340"/>
          <w:jc w:val="center"/>
        </w:trPr>
        <w:tc>
          <w:tcPr>
            <w:tcW w:w="82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3F00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D0CF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首次蓄水期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775A9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9BFFE" w14:textId="759378CD" w:rsidR="006448A3" w:rsidRPr="001F6E7F" w:rsidRDefault="00B610C6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rPr>
                <w:rFonts w:hint="eastAsia"/>
              </w:rPr>
              <w:t>加固后蓄水初期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746D1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</w:tr>
      <w:tr w:rsidR="006448A3" w:rsidRPr="001F6E7F" w14:paraId="5070B63E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6C2D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库水位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D1422" w14:textId="02861A3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4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A4361" w14:textId="6DA7E12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7B0B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3131A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061F7647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C54A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降水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81BE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33E3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6A0E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72DA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5B35B532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93905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坝体表面位移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D2345" w14:textId="5C75921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FF95" w14:textId="2571CBE1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FE5CC" w14:textId="19A73C9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1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FA7D0" w14:textId="3FCB91F8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A7E3F18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528E4" w14:textId="77F3DE1B" w:rsidR="006448A3" w:rsidRPr="001F6E7F" w:rsidRDefault="00FE065F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t>渗漏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E719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99C7C" w14:textId="7FABA44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4EB9B" w14:textId="76C9C859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F79BD" w14:textId="3618041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4848211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76A1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DBD43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2830F" w14:textId="526155F2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AE0D7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Pr="001F6E7F">
              <w:t>~3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084D3" w14:textId="7B2B073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</w:tbl>
    <w:p w14:paraId="05CF4571" w14:textId="15E90C46" w:rsidR="000F4945" w:rsidRPr="001F6E7F" w:rsidRDefault="000F4945" w:rsidP="00017B78">
      <w:pPr>
        <w:pStyle w:val="21"/>
        <w:spacing w:before="163" w:after="163"/>
      </w:pPr>
      <w:bookmarkStart w:id="75" w:name="_Toc511395747"/>
      <w:bookmarkStart w:id="76" w:name="_Toc511413826"/>
      <w:bookmarkStart w:id="77" w:name="_Toc511490990"/>
      <w:bookmarkStart w:id="78" w:name="_Toc511838530"/>
      <w:bookmarkStart w:id="79" w:name="_Toc511841167"/>
      <w:bookmarkStart w:id="80" w:name="_Toc512417593"/>
      <w:bookmarkStart w:id="81" w:name="_Toc512702696"/>
      <w:bookmarkStart w:id="82" w:name="_Toc512702728"/>
      <w:bookmarkStart w:id="83" w:name="_Toc512702756"/>
      <w:bookmarkStart w:id="84" w:name="_Toc512703126"/>
      <w:bookmarkStart w:id="85" w:name="_Toc512703412"/>
      <w:bookmarkStart w:id="86" w:name="_Toc513067398"/>
      <w:r w:rsidRPr="001F6E7F">
        <w:t xml:space="preserve">2.4 </w:t>
      </w:r>
      <w:r w:rsidRPr="001F6E7F">
        <w:t>监测数据信息</w:t>
      </w:r>
      <w:r w:rsidR="000A4E2D" w:rsidRPr="001F6E7F">
        <w:t>管理</w:t>
      </w:r>
      <w:r w:rsidRPr="001F6E7F">
        <w:t>系统</w:t>
      </w:r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</w:p>
    <w:p w14:paraId="532C5BBF" w14:textId="527FF92F" w:rsidR="007C689C" w:rsidRPr="001F6E7F" w:rsidRDefault="000A4E2D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和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均为人工观测，未建立监测数据信息管理系统。</w:t>
      </w:r>
    </w:p>
    <w:p w14:paraId="7FAB1ACF" w14:textId="478A17BD" w:rsidR="000F4945" w:rsidRDefault="000F4945" w:rsidP="00017B78">
      <w:pPr>
        <w:pStyle w:val="21"/>
        <w:spacing w:before="163" w:after="163"/>
      </w:pPr>
      <w:bookmarkStart w:id="87" w:name="_Toc511395748"/>
      <w:bookmarkStart w:id="88" w:name="_Toc511413827"/>
      <w:bookmarkStart w:id="89" w:name="_Toc511490991"/>
      <w:bookmarkStart w:id="90" w:name="_Toc511838531"/>
      <w:bookmarkStart w:id="91" w:name="_Toc511841168"/>
      <w:bookmarkStart w:id="92" w:name="_Toc512417594"/>
      <w:bookmarkStart w:id="93" w:name="_Toc512702697"/>
      <w:bookmarkStart w:id="94" w:name="_Toc512702729"/>
      <w:bookmarkStart w:id="95" w:name="_Toc512702757"/>
      <w:bookmarkStart w:id="96" w:name="_Toc512703127"/>
      <w:bookmarkStart w:id="97" w:name="_Toc512703413"/>
      <w:bookmarkStart w:id="98" w:name="_Toc513067399"/>
      <w:r w:rsidRPr="001F6E7F">
        <w:t xml:space="preserve">2.5 </w:t>
      </w:r>
      <w:r w:rsidRPr="001F6E7F">
        <w:t>监测资料整编情况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</w:p>
    <w:p w14:paraId="6AB8FAC9" w14:textId="18BC4018" w:rsidR="006B60D7" w:rsidRPr="006B60D7" w:rsidRDefault="006B60D7" w:rsidP="006B60D7">
      <w:pPr>
        <w:ind w:firstLineChars="200" w:firstLine="480"/>
        <w:jc w:val="left"/>
      </w:pPr>
      <w:r w:rsidRPr="006B60D7">
        <w:rPr>
          <w:rFonts w:hint="eastAsia"/>
        </w:rPr>
        <w:t>本工程自</w:t>
      </w:r>
      <w:r w:rsidRPr="006B60D7">
        <w:rPr>
          <w:rFonts w:hint="eastAsia"/>
        </w:rPr>
        <w:t>2007</w:t>
      </w:r>
      <w:r w:rsidRPr="006B60D7">
        <w:rPr>
          <w:rFonts w:hint="eastAsia"/>
        </w:rPr>
        <w:t>年</w:t>
      </w:r>
      <w:r w:rsidRPr="006B60D7">
        <w:rPr>
          <w:rFonts w:hint="eastAsia"/>
        </w:rPr>
        <w:t>4</w:t>
      </w:r>
      <w:r w:rsidRPr="006B60D7">
        <w:rPr>
          <w:rFonts w:hint="eastAsia"/>
        </w:rPr>
        <w:t>月</w:t>
      </w:r>
      <w:r w:rsidRPr="006B60D7">
        <w:rPr>
          <w:rFonts w:hint="eastAsia"/>
        </w:rPr>
        <w:t>15</w:t>
      </w:r>
      <w:r w:rsidRPr="006B60D7">
        <w:rPr>
          <w:rFonts w:hint="eastAsia"/>
        </w:rPr>
        <w:t>日首次开始进行蓄水后，每年对数据进行整理，但尚未进行系统性的整编分析。</w:t>
      </w:r>
    </w:p>
    <w:p w14:paraId="7327F3E1" w14:textId="57F837B0" w:rsidR="00E477D0" w:rsidRPr="001F6E7F" w:rsidRDefault="00E477D0" w:rsidP="00E477D0">
      <w:pPr>
        <w:pStyle w:val="21"/>
        <w:spacing w:before="163" w:after="163"/>
      </w:pPr>
      <w:bookmarkStart w:id="99" w:name="_Toc511395749"/>
      <w:bookmarkStart w:id="100" w:name="_Toc511413828"/>
      <w:bookmarkStart w:id="101" w:name="_Toc511490992"/>
      <w:bookmarkStart w:id="102" w:name="_Toc511838532"/>
      <w:bookmarkStart w:id="103" w:name="_Toc511841169"/>
      <w:bookmarkStart w:id="104" w:name="_Toc512417595"/>
      <w:bookmarkStart w:id="105" w:name="_Toc512702698"/>
      <w:bookmarkStart w:id="106" w:name="_Toc512702730"/>
      <w:bookmarkStart w:id="107" w:name="_Toc512702758"/>
      <w:bookmarkStart w:id="108" w:name="_Toc512703128"/>
      <w:bookmarkStart w:id="109" w:name="_Toc512703414"/>
      <w:bookmarkStart w:id="110" w:name="_Toc513067400"/>
      <w:r w:rsidRPr="001F6E7F">
        <w:t xml:space="preserve">2.6 </w:t>
      </w:r>
      <w:r w:rsidRPr="001F6E7F">
        <w:t>监测系统可靠性评价</w:t>
      </w:r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</w:p>
    <w:p w14:paraId="6E840849" w14:textId="65513188" w:rsidR="005E2CBD" w:rsidRPr="001F6E7F" w:rsidRDefault="005E2CBD" w:rsidP="005E2CBD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仪器精度评价</w:t>
      </w:r>
    </w:p>
    <w:p w14:paraId="793C875A" w14:textId="4C66F56A" w:rsidR="00206B3F" w:rsidRPr="001F6E7F" w:rsidRDefault="005E2CBD" w:rsidP="00206B3F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水平位移采用视准线法，采用</w:t>
      </w:r>
      <w:r w:rsidR="00206B3F" w:rsidRPr="001F6E7F">
        <w:rPr>
          <w:rFonts w:cs="Times New Roman"/>
        </w:rPr>
        <w:t>J2-2</w:t>
      </w:r>
      <w:r w:rsidR="00206B3F" w:rsidRPr="001F6E7F">
        <w:rPr>
          <w:rFonts w:cs="Times New Roman"/>
        </w:rPr>
        <w:t>型经纬仪进行观测，精度</w:t>
      </w:r>
      <w:r w:rsidR="00206B3F" w:rsidRPr="001F6E7F">
        <w:rPr>
          <w:rFonts w:cs="Times New Roman"/>
        </w:rPr>
        <w:t>±2</w:t>
      </w:r>
      <w:proofErr w:type="gramStart"/>
      <w:r w:rsidR="00206B3F" w:rsidRPr="001F6E7F">
        <w:rPr>
          <w:rFonts w:cs="Times New Roman"/>
        </w:rPr>
        <w:t>’’</w:t>
      </w:r>
      <w:proofErr w:type="gramEnd"/>
      <w:r w:rsidR="00206B3F" w:rsidRPr="001F6E7F">
        <w:rPr>
          <w:rFonts w:cs="Times New Roman"/>
        </w:rPr>
        <w:t>，基本满足规范要求</w:t>
      </w:r>
      <w:r w:rsidR="00206B3F" w:rsidRPr="006358D9">
        <w:rPr>
          <w:rFonts w:cs="Times New Roman"/>
        </w:rPr>
        <w:t>。</w:t>
      </w:r>
      <w:r w:rsidR="00206B3F" w:rsidRPr="00953914">
        <w:rPr>
          <w:rFonts w:cs="Times New Roman" w:hint="eastAsia"/>
        </w:rPr>
        <w:t>竖向位移采用二等水准测量，</w:t>
      </w:r>
      <w:r w:rsidR="00206B3F" w:rsidRPr="006358D9">
        <w:rPr>
          <w:rFonts w:cs="Times New Roman"/>
        </w:rPr>
        <w:t>采用</w:t>
      </w:r>
      <w:r w:rsidR="00206B3F" w:rsidRPr="001F6E7F">
        <w:rPr>
          <w:rFonts w:cs="Times New Roman"/>
        </w:rPr>
        <w:t>DSZ2</w:t>
      </w:r>
      <w:r w:rsidR="00206B3F" w:rsidRPr="001F6E7F">
        <w:rPr>
          <w:rFonts w:cs="Times New Roman"/>
        </w:rPr>
        <w:t>型自动安平水准仪，精度</w:t>
      </w:r>
      <w:r w:rsidR="00206B3F" w:rsidRPr="001F6E7F">
        <w:rPr>
          <w:rFonts w:cs="Times New Roman"/>
        </w:rPr>
        <w:t>1mm</w:t>
      </w:r>
      <w:r w:rsidR="00206B3F" w:rsidRPr="001F6E7F">
        <w:rPr>
          <w:rFonts w:cs="Times New Roman"/>
        </w:rPr>
        <w:t>，基本满足规范要求。</w:t>
      </w:r>
    </w:p>
    <w:p w14:paraId="5FEFF9A0" w14:textId="6C356753" w:rsidR="00E477D0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206B3F" w:rsidRPr="001F6E7F">
        <w:rPr>
          <w:rFonts w:cs="Times New Roman"/>
        </w:rPr>
        <w:t>历次测值均小于</w:t>
      </w:r>
      <w:r w:rsidR="00206B3F" w:rsidRPr="001F6E7F">
        <w:rPr>
          <w:rFonts w:cs="Times New Roman"/>
        </w:rPr>
        <w:t>1L/s</w:t>
      </w:r>
      <w:r w:rsidR="00206B3F" w:rsidRPr="001F6E7F">
        <w:rPr>
          <w:rFonts w:cs="Times New Roman"/>
        </w:rPr>
        <w:t>，适合采用容积法，利用三角</w:t>
      </w:r>
      <w:proofErr w:type="gramStart"/>
      <w:r w:rsidR="00206B3F" w:rsidRPr="001F6E7F">
        <w:rPr>
          <w:rFonts w:cs="Times New Roman"/>
        </w:rPr>
        <w:t>堰</w:t>
      </w:r>
      <w:proofErr w:type="gramEnd"/>
      <w:r w:rsidR="00206B3F" w:rsidRPr="001F6E7F">
        <w:rPr>
          <w:rFonts w:cs="Times New Roman"/>
        </w:rPr>
        <w:t>进行观测，满足规范要求。</w:t>
      </w:r>
    </w:p>
    <w:p w14:paraId="4A2FA9B3" w14:textId="1C3E9D90" w:rsidR="005E2CBD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仪器完好率评价</w:t>
      </w:r>
    </w:p>
    <w:p w14:paraId="0F27E543" w14:textId="662BAA98" w:rsidR="005E2CBD" w:rsidRDefault="005E2CBD" w:rsidP="005E2CBD">
      <w:pPr>
        <w:pStyle w:val="afc"/>
      </w:pPr>
      <w:r w:rsidRPr="001F6E7F">
        <w:t>茅岗水库监测仪器较为完备，布置合理，监测频次符合规范要求。</w:t>
      </w:r>
      <w:r w:rsidR="006358D9">
        <w:rPr>
          <w:rFonts w:hint="eastAsia"/>
        </w:rPr>
        <w:t>为满足水库现代化管理</w:t>
      </w:r>
      <w:r w:rsidR="00953914">
        <w:rPr>
          <w:rFonts w:hint="eastAsia"/>
        </w:rPr>
        <w:t>的需要</w:t>
      </w:r>
      <w:r w:rsidR="004E42BF">
        <w:rPr>
          <w:rFonts w:hint="eastAsia"/>
        </w:rPr>
        <w:t>，</w:t>
      </w:r>
      <w:r w:rsidRPr="001F6E7F">
        <w:t>建议</w:t>
      </w:r>
      <w:r w:rsidR="00953914">
        <w:rPr>
          <w:rFonts w:hint="eastAsia"/>
        </w:rPr>
        <w:t>后期</w:t>
      </w:r>
      <w:r w:rsidRPr="001F6E7F">
        <w:t>采用自动采集系统</w:t>
      </w:r>
      <w:r w:rsidR="004E42BF">
        <w:rPr>
          <w:rFonts w:hint="eastAsia"/>
        </w:rPr>
        <w:t>进行</w:t>
      </w:r>
      <w:r w:rsidRPr="001F6E7F">
        <w:t>采集。</w:t>
      </w:r>
      <w:r w:rsidR="004E42BF" w:rsidRPr="001F6E7F">
        <w:t>监测设施的有效率</w:t>
      </w:r>
      <w:r w:rsidR="004E42BF">
        <w:rPr>
          <w:rFonts w:hint="eastAsia"/>
        </w:rPr>
        <w:lastRenderedPageBreak/>
        <w:t>见</w:t>
      </w:r>
      <w:r w:rsidR="004E42BF" w:rsidRPr="001F6E7F">
        <w:t>表</w:t>
      </w:r>
      <w:r w:rsidR="004E42BF" w:rsidRPr="001F6E7F">
        <w:t>2.6-1</w:t>
      </w:r>
      <w:r w:rsidR="004E42BF">
        <w:rPr>
          <w:rFonts w:hint="eastAsia"/>
        </w:rPr>
        <w:t>，</w:t>
      </w:r>
      <w:r w:rsidRPr="001F6E7F">
        <w:t>监测设施尚能满足《混凝土坝安全监测技术规范》</w:t>
      </w:r>
      <w:r w:rsidR="00EB0384">
        <w:rPr>
          <w:rFonts w:hint="eastAsia"/>
        </w:rPr>
        <w:t>（</w:t>
      </w:r>
      <w:r w:rsidR="00EB0384" w:rsidRPr="00EB0384">
        <w:t>SL601-2013</w:t>
      </w:r>
      <w:r w:rsidR="00EB0384">
        <w:rPr>
          <w:rFonts w:hint="eastAsia"/>
        </w:rPr>
        <w:t>）</w:t>
      </w:r>
      <w:r w:rsidRPr="001F6E7F">
        <w:t>要求。</w:t>
      </w:r>
    </w:p>
    <w:p w14:paraId="08930466" w14:textId="61DC4B2A" w:rsidR="005E2CBD" w:rsidRPr="001F6E7F" w:rsidRDefault="005E2CBD" w:rsidP="001D190A">
      <w:pPr>
        <w:pStyle w:val="ae"/>
      </w:pPr>
      <w:r w:rsidRPr="001F6E7F">
        <w:t>表</w:t>
      </w:r>
      <w:r w:rsidRPr="001F6E7F">
        <w:t>2.6-1</w:t>
      </w:r>
      <w:r w:rsidRPr="001F6E7F">
        <w:t>茅岗水库大坝主要监测项目仪器数量和有效率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2"/>
        <w:gridCol w:w="2770"/>
        <w:gridCol w:w="1457"/>
        <w:gridCol w:w="1312"/>
        <w:gridCol w:w="1247"/>
      </w:tblGrid>
      <w:tr w:rsidR="005E2CBD" w:rsidRPr="001F6E7F" w14:paraId="7A235723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0B1C745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观测项目</w:t>
            </w:r>
          </w:p>
        </w:tc>
        <w:tc>
          <w:tcPr>
            <w:tcW w:w="1624" w:type="pct"/>
            <w:vAlign w:val="center"/>
          </w:tcPr>
          <w:p w14:paraId="5DA87C7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仪器类型</w:t>
            </w:r>
          </w:p>
        </w:tc>
        <w:tc>
          <w:tcPr>
            <w:tcW w:w="854" w:type="pct"/>
            <w:vAlign w:val="center"/>
          </w:tcPr>
          <w:p w14:paraId="23BC681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埋设数量</w:t>
            </w:r>
          </w:p>
        </w:tc>
        <w:tc>
          <w:tcPr>
            <w:tcW w:w="769" w:type="pct"/>
            <w:vAlign w:val="center"/>
          </w:tcPr>
          <w:p w14:paraId="0DF1A89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可用数量</w:t>
            </w:r>
          </w:p>
        </w:tc>
        <w:tc>
          <w:tcPr>
            <w:tcW w:w="731" w:type="pct"/>
            <w:vAlign w:val="center"/>
          </w:tcPr>
          <w:p w14:paraId="0ADDCD8D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有效率</w:t>
            </w:r>
          </w:p>
        </w:tc>
      </w:tr>
      <w:tr w:rsidR="005E2CBD" w:rsidRPr="001F6E7F" w14:paraId="5E9CA230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8D2CD68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0A1ED3A5" w14:textId="77777777" w:rsidR="005E2CBD" w:rsidRPr="001F6E7F" w:rsidRDefault="005E2CBD" w:rsidP="0034449A">
            <w:pPr>
              <w:pStyle w:val="afd"/>
            </w:pPr>
            <w:r w:rsidRPr="001F6E7F">
              <w:t>垂直位移测点</w:t>
            </w:r>
          </w:p>
        </w:tc>
        <w:tc>
          <w:tcPr>
            <w:tcW w:w="854" w:type="pct"/>
            <w:vAlign w:val="center"/>
          </w:tcPr>
          <w:p w14:paraId="5BAA11A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2673C35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421945EE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415E4755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A06E667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35C1C487" w14:textId="77777777" w:rsidR="005E2CBD" w:rsidRPr="001F6E7F" w:rsidRDefault="005E2CBD" w:rsidP="0034449A">
            <w:pPr>
              <w:pStyle w:val="afd"/>
            </w:pPr>
            <w:r w:rsidRPr="001F6E7F">
              <w:t>水平位移测点</w:t>
            </w:r>
          </w:p>
        </w:tc>
        <w:tc>
          <w:tcPr>
            <w:tcW w:w="854" w:type="pct"/>
            <w:vAlign w:val="center"/>
          </w:tcPr>
          <w:p w14:paraId="659D30F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5A6CE107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1E01AD33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1D862F3F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8E35E7F" w14:textId="77777777" w:rsidR="005E2CBD" w:rsidRPr="001F6E7F" w:rsidRDefault="005E2CBD" w:rsidP="0034449A">
            <w:pPr>
              <w:pStyle w:val="afd"/>
            </w:pPr>
            <w:r w:rsidRPr="001F6E7F">
              <w:t>主坝渗流</w:t>
            </w:r>
          </w:p>
        </w:tc>
        <w:tc>
          <w:tcPr>
            <w:tcW w:w="1624" w:type="pct"/>
            <w:vAlign w:val="center"/>
          </w:tcPr>
          <w:p w14:paraId="25AD0714" w14:textId="77777777" w:rsidR="005E2CBD" w:rsidRPr="001F6E7F" w:rsidRDefault="005E2CBD" w:rsidP="0034449A">
            <w:pPr>
              <w:pStyle w:val="afd"/>
            </w:pPr>
            <w:r w:rsidRPr="001F6E7F">
              <w:t>渗水点</w:t>
            </w:r>
          </w:p>
        </w:tc>
        <w:tc>
          <w:tcPr>
            <w:tcW w:w="854" w:type="pct"/>
            <w:vAlign w:val="center"/>
          </w:tcPr>
          <w:p w14:paraId="79F5550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69" w:type="pct"/>
            <w:vAlign w:val="center"/>
          </w:tcPr>
          <w:p w14:paraId="53CC6B79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31" w:type="pct"/>
            <w:vAlign w:val="center"/>
          </w:tcPr>
          <w:p w14:paraId="6443F11F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76455F39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FCF3677" w14:textId="77777777" w:rsidR="005E2CBD" w:rsidRPr="001F6E7F" w:rsidRDefault="005E2CBD" w:rsidP="0034449A">
            <w:pPr>
              <w:pStyle w:val="afd"/>
            </w:pPr>
            <w:r w:rsidRPr="001F6E7F">
              <w:t>主坝</w:t>
            </w:r>
            <w:proofErr w:type="gramStart"/>
            <w:r w:rsidRPr="001F6E7F">
              <w:t>扬压力</w:t>
            </w:r>
            <w:proofErr w:type="gramEnd"/>
          </w:p>
        </w:tc>
        <w:tc>
          <w:tcPr>
            <w:tcW w:w="1624" w:type="pct"/>
            <w:vAlign w:val="center"/>
          </w:tcPr>
          <w:p w14:paraId="0B693E03" w14:textId="77777777" w:rsidR="005E2CBD" w:rsidRPr="001F6E7F" w:rsidRDefault="005E2CBD" w:rsidP="0034449A">
            <w:pPr>
              <w:pStyle w:val="afd"/>
            </w:pPr>
            <w:r w:rsidRPr="001F6E7F">
              <w:t>测压管</w:t>
            </w:r>
          </w:p>
        </w:tc>
        <w:tc>
          <w:tcPr>
            <w:tcW w:w="854" w:type="pct"/>
            <w:vAlign w:val="center"/>
          </w:tcPr>
          <w:p w14:paraId="5F7CB73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1</w:t>
            </w:r>
          </w:p>
        </w:tc>
        <w:tc>
          <w:tcPr>
            <w:tcW w:w="769" w:type="pct"/>
            <w:vAlign w:val="center"/>
          </w:tcPr>
          <w:p w14:paraId="4E8D35FC" w14:textId="00B79656" w:rsidR="005E2CBD" w:rsidRPr="001F6E7F" w:rsidRDefault="006358D9" w:rsidP="0034449A">
            <w:pPr>
              <w:pStyle w:val="afd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31" w:type="pct"/>
            <w:vAlign w:val="center"/>
          </w:tcPr>
          <w:p w14:paraId="1A5CD433" w14:textId="1089F48C" w:rsidR="005E2CBD" w:rsidRPr="001F6E7F" w:rsidRDefault="001B5B5D" w:rsidP="0034449A">
            <w:pPr>
              <w:pStyle w:val="afd"/>
              <w:jc w:val="center"/>
            </w:pPr>
            <w:r>
              <w:rPr>
                <w:rFonts w:hint="eastAsia"/>
              </w:rPr>
              <w:t>100</w:t>
            </w:r>
            <w:r w:rsidR="005E2CBD" w:rsidRPr="001F6E7F">
              <w:t>%</w:t>
            </w:r>
          </w:p>
        </w:tc>
      </w:tr>
      <w:tr w:rsidR="005E2CBD" w:rsidRPr="001F6E7F" w14:paraId="5EFBF25A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E62FE79" w14:textId="77777777" w:rsidR="005E2CBD" w:rsidRPr="001F6E7F" w:rsidRDefault="005E2CBD" w:rsidP="0034449A">
            <w:pPr>
              <w:pStyle w:val="afd"/>
            </w:pPr>
            <w:r w:rsidRPr="001F6E7F">
              <w:t>水雨情</w:t>
            </w:r>
          </w:p>
        </w:tc>
        <w:tc>
          <w:tcPr>
            <w:tcW w:w="1624" w:type="pct"/>
            <w:vAlign w:val="center"/>
          </w:tcPr>
          <w:p w14:paraId="16C95009" w14:textId="77777777" w:rsidR="005E2CBD" w:rsidRPr="001F6E7F" w:rsidRDefault="005E2CBD" w:rsidP="0034449A">
            <w:pPr>
              <w:pStyle w:val="afd"/>
            </w:pPr>
            <w:r w:rsidRPr="001F6E7F">
              <w:t>自动遥测系统、人工雨量计</w:t>
            </w:r>
          </w:p>
        </w:tc>
        <w:tc>
          <w:tcPr>
            <w:tcW w:w="854" w:type="pct"/>
            <w:vAlign w:val="center"/>
          </w:tcPr>
          <w:p w14:paraId="4410283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69" w:type="pct"/>
            <w:vAlign w:val="center"/>
          </w:tcPr>
          <w:p w14:paraId="3AE3694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31" w:type="pct"/>
            <w:vAlign w:val="center"/>
          </w:tcPr>
          <w:p w14:paraId="414A6B1C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</w:tbl>
    <w:p w14:paraId="6DE21A1E" w14:textId="6D773CF6" w:rsidR="00D96B07" w:rsidRPr="001F6E7F" w:rsidRDefault="00D96B07" w:rsidP="00017B78">
      <w:pPr>
        <w:pStyle w:val="21"/>
        <w:spacing w:before="163" w:after="163"/>
      </w:pPr>
      <w:bookmarkStart w:id="111" w:name="_Toc511395750"/>
      <w:bookmarkStart w:id="112" w:name="_Toc511413829"/>
      <w:bookmarkStart w:id="113" w:name="_Toc511490993"/>
      <w:bookmarkStart w:id="114" w:name="_Toc511838533"/>
      <w:bookmarkStart w:id="115" w:name="_Toc511841170"/>
      <w:bookmarkStart w:id="116" w:name="_Toc512417596"/>
      <w:bookmarkStart w:id="117" w:name="_Toc512702699"/>
      <w:bookmarkStart w:id="118" w:name="_Toc512702731"/>
      <w:bookmarkStart w:id="119" w:name="_Toc512702759"/>
      <w:bookmarkStart w:id="120" w:name="_Toc512703129"/>
      <w:bookmarkStart w:id="121" w:name="_Toc512703415"/>
      <w:bookmarkStart w:id="122" w:name="_Toc513067401"/>
      <w:r w:rsidRPr="001F6E7F">
        <w:t>2.</w:t>
      </w:r>
      <w:r w:rsidR="00CE0713" w:rsidRPr="001F6E7F">
        <w:t>7</w:t>
      </w:r>
      <w:r w:rsidRPr="001F6E7F">
        <w:t xml:space="preserve"> </w:t>
      </w:r>
      <w:r w:rsidRPr="001F6E7F">
        <w:t>小结</w:t>
      </w:r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</w:p>
    <w:p w14:paraId="047C0B3B" w14:textId="0CC23FFA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D96B07" w:rsidRPr="001F6E7F">
        <w:rPr>
          <w:rFonts w:cs="Times New Roman"/>
        </w:rPr>
        <w:t>本工程除缺少坝址附近气温</w:t>
      </w:r>
      <w:r w:rsidR="000A4E2D" w:rsidRPr="001F6E7F">
        <w:rPr>
          <w:rFonts w:cs="Times New Roman"/>
        </w:rPr>
        <w:t>、坝体内部变形和坝基位移</w:t>
      </w:r>
      <w:r w:rsidR="00D96B07" w:rsidRPr="001F6E7F">
        <w:rPr>
          <w:rFonts w:cs="Times New Roman"/>
        </w:rPr>
        <w:t>监测设施外，其余监测设施均能按照规范要求进行合理布置。</w:t>
      </w:r>
    </w:p>
    <w:p w14:paraId="711F3C1F" w14:textId="75DCE4A2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116E7C">
        <w:rPr>
          <w:rFonts w:cs="Times New Roman"/>
        </w:rPr>
        <w:t>本工程</w:t>
      </w:r>
      <w:r w:rsidR="00116E7C">
        <w:rPr>
          <w:rFonts w:cs="Times New Roman" w:hint="eastAsia"/>
        </w:rPr>
        <w:t>环境量</w:t>
      </w:r>
      <w:r w:rsidR="0034449A">
        <w:rPr>
          <w:rFonts w:cs="Times New Roman" w:hint="eastAsia"/>
        </w:rPr>
        <w:t>监测频次满足规范要求。</w:t>
      </w:r>
      <w:r w:rsidR="00D96B07" w:rsidRPr="001F6E7F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D96B07" w:rsidRPr="001F6E7F">
        <w:rPr>
          <w:rFonts w:cs="Times New Roman"/>
        </w:rPr>
        <w:t>、</w:t>
      </w:r>
      <w:proofErr w:type="gramStart"/>
      <w:r w:rsidR="00D96B07" w:rsidRPr="001F6E7F">
        <w:rPr>
          <w:rFonts w:cs="Times New Roman"/>
        </w:rPr>
        <w:t>扬压力</w:t>
      </w:r>
      <w:proofErr w:type="gramEnd"/>
      <w:r w:rsidR="00116E7C">
        <w:rPr>
          <w:rFonts w:cs="Times New Roman" w:hint="eastAsia"/>
        </w:rPr>
        <w:t>等</w:t>
      </w:r>
      <w:r w:rsidR="00D96B07" w:rsidRPr="001F6E7F">
        <w:rPr>
          <w:rFonts w:cs="Times New Roman"/>
        </w:rPr>
        <w:t>监测项目</w:t>
      </w:r>
      <w:r w:rsidR="0034449A">
        <w:rPr>
          <w:rFonts w:cs="Times New Roman" w:hint="eastAsia"/>
        </w:rPr>
        <w:t>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</w:t>
      </w:r>
      <w:r w:rsidR="00D96B07" w:rsidRPr="001F6E7F">
        <w:rPr>
          <w:rFonts w:cs="Times New Roman"/>
        </w:rPr>
        <w:t>满足规范要求。</w:t>
      </w:r>
    </w:p>
    <w:p w14:paraId="70CBCB76" w14:textId="39686AF5" w:rsidR="00C54158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C54158"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="00C54158" w:rsidRPr="001F6E7F">
        <w:rPr>
          <w:rFonts w:cs="Times New Roman"/>
        </w:rPr>
        <w:t>和</w:t>
      </w:r>
      <w:proofErr w:type="gramStart"/>
      <w:r w:rsidR="00C54158" w:rsidRPr="001F6E7F">
        <w:rPr>
          <w:rFonts w:cs="Times New Roman"/>
        </w:rPr>
        <w:t>扬压力</w:t>
      </w:r>
      <w:proofErr w:type="gramEnd"/>
      <w:r w:rsidR="00C54158" w:rsidRPr="001F6E7F">
        <w:rPr>
          <w:rFonts w:cs="Times New Roman"/>
        </w:rPr>
        <w:t>均为人工观测，未建立监测数据信息管理系统。</w:t>
      </w:r>
    </w:p>
    <w:p w14:paraId="4F346EC3" w14:textId="7E3079A2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水平位移采用视准线法，采用</w:t>
      </w:r>
      <w:r w:rsidR="003E62C8" w:rsidRPr="001F6E7F">
        <w:rPr>
          <w:rFonts w:cs="Times New Roman"/>
        </w:rPr>
        <w:t>J2-2</w:t>
      </w:r>
      <w:r w:rsidR="003E62C8" w:rsidRPr="001F6E7F">
        <w:rPr>
          <w:rFonts w:cs="Times New Roman"/>
        </w:rPr>
        <w:t>型经纬仪进行观测，精度</w:t>
      </w:r>
      <w:r w:rsidR="003E62C8" w:rsidRPr="001F6E7F">
        <w:rPr>
          <w:rFonts w:cs="Times New Roman"/>
        </w:rPr>
        <w:t>±2</w:t>
      </w:r>
      <w:proofErr w:type="gramStart"/>
      <w:r w:rsidR="003E62C8" w:rsidRPr="001F6E7F">
        <w:rPr>
          <w:rFonts w:cs="Times New Roman"/>
        </w:rPr>
        <w:t>’’</w:t>
      </w:r>
      <w:proofErr w:type="gramEnd"/>
      <w:r w:rsidR="003E62C8" w:rsidRPr="001F6E7F">
        <w:rPr>
          <w:rFonts w:cs="Times New Roman"/>
        </w:rPr>
        <w:t>，基本满足规范要求。竖向位</w:t>
      </w:r>
      <w:r w:rsidR="003E62C8" w:rsidRPr="001B5B5D">
        <w:rPr>
          <w:rFonts w:cs="Times New Roman"/>
        </w:rPr>
        <w:t>移</w:t>
      </w:r>
      <w:r w:rsidR="003E62C8" w:rsidRPr="001B5B5D">
        <w:rPr>
          <w:rFonts w:cs="Times New Roman" w:hint="eastAsia"/>
        </w:rPr>
        <w:t>采用二等水准测量</w:t>
      </w:r>
      <w:r w:rsidR="003E62C8" w:rsidRPr="001B5B5D">
        <w:rPr>
          <w:rFonts w:cs="Times New Roman"/>
        </w:rPr>
        <w:t>，</w:t>
      </w:r>
      <w:r w:rsidR="003E62C8" w:rsidRPr="001F6E7F">
        <w:rPr>
          <w:rFonts w:cs="Times New Roman"/>
        </w:rPr>
        <w:t>采用</w:t>
      </w:r>
      <w:r w:rsidR="003E62C8" w:rsidRPr="001F6E7F">
        <w:rPr>
          <w:rFonts w:cs="Times New Roman"/>
        </w:rPr>
        <w:t>DSZ2</w:t>
      </w:r>
      <w:r w:rsidR="003E62C8" w:rsidRPr="001F6E7F">
        <w:rPr>
          <w:rFonts w:cs="Times New Roman"/>
        </w:rPr>
        <w:t>型自动安平水准仪，精度</w:t>
      </w:r>
      <w:r w:rsidR="003E62C8" w:rsidRPr="001F6E7F">
        <w:rPr>
          <w:rFonts w:cs="Times New Roman"/>
        </w:rPr>
        <w:t>1mm</w:t>
      </w:r>
      <w:r w:rsidR="003E62C8" w:rsidRPr="001F6E7F">
        <w:rPr>
          <w:rFonts w:cs="Times New Roman"/>
        </w:rPr>
        <w:t>，基本满足规范要求。</w:t>
      </w:r>
    </w:p>
    <w:p w14:paraId="4A639A9A" w14:textId="186107E9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5</w:t>
      </w:r>
      <w:r w:rsidR="00DA2BFA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3E62C8" w:rsidRPr="001F6E7F">
        <w:rPr>
          <w:rFonts w:cs="Times New Roman"/>
        </w:rPr>
        <w:t>历次测值均小于</w:t>
      </w:r>
      <w:r w:rsidR="003E62C8" w:rsidRPr="001F6E7F">
        <w:rPr>
          <w:rFonts w:cs="Times New Roman"/>
        </w:rPr>
        <w:t>1L/s</w:t>
      </w:r>
      <w:r w:rsidR="003E62C8" w:rsidRPr="001F6E7F">
        <w:rPr>
          <w:rFonts w:cs="Times New Roman"/>
        </w:rPr>
        <w:t>，适合采用容积法，利用三角</w:t>
      </w:r>
      <w:proofErr w:type="gramStart"/>
      <w:r w:rsidR="003E62C8" w:rsidRPr="001F6E7F">
        <w:rPr>
          <w:rFonts w:cs="Times New Roman"/>
        </w:rPr>
        <w:t>堰</w:t>
      </w:r>
      <w:proofErr w:type="gramEnd"/>
      <w:r w:rsidR="003E62C8" w:rsidRPr="001F6E7F">
        <w:rPr>
          <w:rFonts w:cs="Times New Roman"/>
        </w:rPr>
        <w:t>进行观测，满足规范要求。</w:t>
      </w:r>
    </w:p>
    <w:p w14:paraId="22BBD2E8" w14:textId="490CAE91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6</w:t>
      </w:r>
      <w:r w:rsidR="00DA2BFA" w:rsidRPr="001F6E7F">
        <w:rPr>
          <w:rFonts w:cs="Times New Roman"/>
        </w:rPr>
        <w:t>、</w:t>
      </w:r>
      <w:r w:rsidR="001B5B5D">
        <w:rPr>
          <w:rFonts w:cs="Times New Roman" w:hint="eastAsia"/>
        </w:rPr>
        <w:t>本工程各监测设施完好，仪器精度基本满足规范要求。</w:t>
      </w:r>
      <w:r w:rsidR="00953914">
        <w:rPr>
          <w:rFonts w:cs="Times New Roman" w:hint="eastAsia"/>
        </w:rPr>
        <w:t>建议后期择时进行监测设施自动化改造</w:t>
      </w:r>
      <w:r w:rsidR="003E62C8" w:rsidRPr="001F6E7F">
        <w:rPr>
          <w:rFonts w:cs="Times New Roman"/>
        </w:rPr>
        <w:t>。</w:t>
      </w:r>
    </w:p>
    <w:p w14:paraId="53387CB4" w14:textId="3BE15A92" w:rsidR="003E62C8" w:rsidRPr="001B5B5D" w:rsidRDefault="003E62C8" w:rsidP="003E62C8">
      <w:pPr>
        <w:ind w:firstLineChars="200" w:firstLine="480"/>
        <w:rPr>
          <w:rFonts w:cs="Times New Roman"/>
        </w:rPr>
        <w:sectPr w:rsidR="003E62C8" w:rsidRPr="001B5B5D" w:rsidSect="001B6C8B"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B012B70" w14:textId="77777777" w:rsidR="00E56D02" w:rsidRPr="001F6E7F" w:rsidRDefault="00365AFD" w:rsidP="001132F1">
      <w:pPr>
        <w:pStyle w:val="1"/>
        <w:spacing w:before="163" w:after="163"/>
      </w:pPr>
      <w:bookmarkStart w:id="123" w:name="_Toc511395751"/>
      <w:bookmarkStart w:id="124" w:name="_Toc511413830"/>
      <w:bookmarkStart w:id="125" w:name="_Toc511490994"/>
      <w:bookmarkStart w:id="126" w:name="_Toc511838534"/>
      <w:bookmarkStart w:id="127" w:name="_Toc511841171"/>
      <w:bookmarkStart w:id="128" w:name="_Toc512417597"/>
      <w:bookmarkStart w:id="129" w:name="_Toc512702700"/>
      <w:bookmarkStart w:id="130" w:name="_Toc512702732"/>
      <w:bookmarkStart w:id="131" w:name="_Toc512702760"/>
      <w:bookmarkStart w:id="132" w:name="_Toc512703130"/>
      <w:bookmarkStart w:id="133" w:name="_Toc512703416"/>
      <w:bookmarkStart w:id="134" w:name="_Toc513067402"/>
      <w:r w:rsidRPr="001F6E7F">
        <w:lastRenderedPageBreak/>
        <w:t>3</w:t>
      </w:r>
      <w:r w:rsidR="00E56D02" w:rsidRPr="001F6E7F">
        <w:t xml:space="preserve"> </w:t>
      </w:r>
      <w:r w:rsidR="00E56D02" w:rsidRPr="001F6E7F">
        <w:t>大坝变形观测资料分析</w:t>
      </w:r>
      <w:bookmarkEnd w:id="1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14:paraId="26EC5888" w14:textId="7DD7A865" w:rsidR="00D373CB" w:rsidRPr="001F6E7F" w:rsidRDefault="00365AFD" w:rsidP="00017B78">
      <w:pPr>
        <w:pStyle w:val="21"/>
        <w:spacing w:before="163" w:after="163"/>
      </w:pPr>
      <w:bookmarkStart w:id="135" w:name="_Toc289347835"/>
      <w:bookmarkStart w:id="136" w:name="_Toc511395752"/>
      <w:bookmarkStart w:id="137" w:name="_Toc511413831"/>
      <w:bookmarkStart w:id="138" w:name="_Toc511490995"/>
      <w:bookmarkStart w:id="139" w:name="_Toc511838535"/>
      <w:bookmarkStart w:id="140" w:name="_Toc511841172"/>
      <w:bookmarkStart w:id="141" w:name="_Toc512417598"/>
      <w:bookmarkStart w:id="142" w:name="_Toc512702701"/>
      <w:bookmarkStart w:id="143" w:name="_Toc512702733"/>
      <w:bookmarkStart w:id="144" w:name="_Toc512702761"/>
      <w:bookmarkStart w:id="145" w:name="_Toc512703131"/>
      <w:bookmarkStart w:id="146" w:name="_Toc512703417"/>
      <w:bookmarkStart w:id="147" w:name="_Toc513067403"/>
      <w:r w:rsidRPr="001F6E7F">
        <w:t>3</w:t>
      </w:r>
      <w:r w:rsidR="00D373CB" w:rsidRPr="001F6E7F">
        <w:t>.</w:t>
      </w:r>
      <w:r w:rsidR="00A63E5B" w:rsidRPr="001F6E7F">
        <w:t>1</w:t>
      </w:r>
      <w:r w:rsidR="00D373CB" w:rsidRPr="001F6E7F">
        <w:t>水平位移观测资料分析</w:t>
      </w:r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</w:p>
    <w:p w14:paraId="3F9215CF" w14:textId="53B18772" w:rsidR="00A63E5B" w:rsidRPr="001F6E7F" w:rsidRDefault="00A63E5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视准线法，采用水准仪进行观测，</w:t>
      </w:r>
      <w:r w:rsidR="001D7E5A" w:rsidRPr="001F6E7F">
        <w:rPr>
          <w:rFonts w:cs="Times New Roman"/>
        </w:rPr>
        <w:t>水平位移分析从</w:t>
      </w:r>
      <w:r w:rsidR="00BF7BC9"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="001D7E5A" w:rsidRPr="001F6E7F">
        <w:rPr>
          <w:rFonts w:cs="Times New Roman"/>
        </w:rPr>
        <w:t>日到</w:t>
      </w:r>
      <w:r w:rsidR="001D7E5A" w:rsidRPr="001F6E7F">
        <w:rPr>
          <w:rFonts w:cs="Times New Roman"/>
        </w:rPr>
        <w:t>201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年</w:t>
      </w:r>
      <w:r w:rsidR="008B2CF3" w:rsidRPr="001F6E7F">
        <w:rPr>
          <w:rFonts w:cs="Times New Roman"/>
        </w:rPr>
        <w:t>2</w:t>
      </w:r>
      <w:r w:rsidR="001D7E5A" w:rsidRPr="001F6E7F">
        <w:rPr>
          <w:rFonts w:cs="Times New Roman"/>
        </w:rPr>
        <w:t>月</w:t>
      </w:r>
      <w:r w:rsidR="001D7E5A" w:rsidRPr="001F6E7F">
        <w:rPr>
          <w:rFonts w:cs="Times New Roman"/>
        </w:rPr>
        <w:t>2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日</w:t>
      </w:r>
      <w:r w:rsidR="007C5459" w:rsidRPr="001F6E7F">
        <w:rPr>
          <w:rFonts w:cs="Times New Roman"/>
        </w:rPr>
        <w:t>，共</w:t>
      </w:r>
      <w:r w:rsidR="007C5459" w:rsidRPr="001F6E7F">
        <w:rPr>
          <w:rFonts w:cs="Times New Roman"/>
        </w:rPr>
        <w:t>1</w:t>
      </w:r>
      <w:r w:rsidR="008B2CF3" w:rsidRPr="001F6E7F">
        <w:rPr>
          <w:rFonts w:cs="Times New Roman"/>
        </w:rPr>
        <w:t>55</w:t>
      </w:r>
      <w:r w:rsidR="007C5459" w:rsidRPr="001F6E7F">
        <w:rPr>
          <w:rFonts w:cs="Times New Roman"/>
        </w:rPr>
        <w:t>个测次</w:t>
      </w:r>
      <w:r w:rsidRPr="001F6E7F">
        <w:rPr>
          <w:rFonts w:cs="Times New Roman"/>
        </w:rPr>
        <w:t>。</w:t>
      </w:r>
    </w:p>
    <w:p w14:paraId="39AFCBC7" w14:textId="3E4991B1" w:rsidR="00542A87" w:rsidRPr="001F6E7F" w:rsidRDefault="00D373C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7B2F99" w:rsidRPr="001F6E7F">
        <w:rPr>
          <w:rFonts w:cs="Times New Roman"/>
        </w:rPr>
        <w:t>坝顶水平位移过程线</w:t>
      </w:r>
      <w:r w:rsidRPr="001F6E7F">
        <w:rPr>
          <w:rFonts w:cs="Times New Roman"/>
        </w:rPr>
        <w:t>绘制成图见</w:t>
      </w:r>
      <w:r w:rsidR="001A2573" w:rsidRPr="001F6E7F">
        <w:rPr>
          <w:rFonts w:cs="Times New Roman"/>
        </w:rPr>
        <w:t>3.1</w:t>
      </w:r>
      <w:r w:rsidRPr="001F6E7F">
        <w:rPr>
          <w:rFonts w:cs="Times New Roman"/>
        </w:rPr>
        <w:t>-1</w:t>
      </w:r>
      <w:r w:rsidRPr="001F6E7F">
        <w:rPr>
          <w:rFonts w:cs="Times New Roman"/>
        </w:rPr>
        <w:t>，位移向下游为正，上游为负。由图可知：</w:t>
      </w:r>
    </w:p>
    <w:p w14:paraId="282966B7" w14:textId="31ABF566" w:rsidR="00A02FFE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水平位移测值</w:t>
      </w:r>
      <w:r w:rsidR="00C76A15">
        <w:rPr>
          <w:rFonts w:cs="Times New Roman" w:hint="eastAsia"/>
        </w:rPr>
        <w:t>在一定程度上</w:t>
      </w:r>
      <w:r w:rsidR="004B6227" w:rsidRPr="001F6E7F">
        <w:rPr>
          <w:rFonts w:cs="Times New Roman"/>
        </w:rPr>
        <w:t>受库水位变化影响，表现特征为</w:t>
      </w:r>
      <w:r w:rsidR="00251756" w:rsidRPr="001F6E7F">
        <w:rPr>
          <w:rFonts w:cs="Times New Roman"/>
        </w:rPr>
        <w:t>水平位移的增减与库水位的升降大致同步。各年</w:t>
      </w:r>
      <w:r w:rsidR="00251756" w:rsidRPr="001F6E7F">
        <w:rPr>
          <w:rFonts w:cs="Times New Roman"/>
        </w:rPr>
        <w:t>1</w:t>
      </w:r>
      <w:r w:rsidR="00251756" w:rsidRPr="001F6E7F">
        <w:rPr>
          <w:rFonts w:cs="Times New Roman"/>
        </w:rPr>
        <w:t>月份为枯水期，此时温度较低，库水位较低，相应的坝顶向下游位移减小或向上游位移增大；各年</w:t>
      </w:r>
      <w:r w:rsidR="00251756" w:rsidRPr="001F6E7F">
        <w:rPr>
          <w:rFonts w:cs="Times New Roman"/>
        </w:rPr>
        <w:t>7</w:t>
      </w:r>
      <w:r w:rsidR="00251756" w:rsidRPr="001F6E7F">
        <w:rPr>
          <w:rFonts w:cs="Times New Roman"/>
        </w:rPr>
        <w:t>月份为丰水期，此时温度较高，库水位较高</w:t>
      </w:r>
      <w:r w:rsidR="00A02FFE" w:rsidRPr="001F6E7F">
        <w:rPr>
          <w:rFonts w:cs="Times New Roman"/>
        </w:rPr>
        <w:t>，</w:t>
      </w:r>
      <w:r w:rsidR="00251756" w:rsidRPr="001F6E7F">
        <w:rPr>
          <w:rFonts w:cs="Times New Roman"/>
        </w:rPr>
        <w:t>相应</w:t>
      </w:r>
      <w:r w:rsidR="00A02FFE" w:rsidRPr="001F6E7F">
        <w:rPr>
          <w:rFonts w:cs="Times New Roman"/>
        </w:rPr>
        <w:t>坝顶向下游位移增大或向上游位移减小</w:t>
      </w:r>
      <w:r w:rsidR="00251756" w:rsidRPr="001F6E7F">
        <w:rPr>
          <w:rFonts w:cs="Times New Roman"/>
        </w:rPr>
        <w:t>。</w:t>
      </w:r>
    </w:p>
    <w:p w14:paraId="575630A7" w14:textId="04E64130" w:rsidR="007C7D11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</w:t>
      </w:r>
      <w:r w:rsidR="007C7D11" w:rsidRPr="001F6E7F">
        <w:rPr>
          <w:rFonts w:cs="Times New Roman"/>
        </w:rPr>
        <w:t>的水平位移以</w:t>
      </w:r>
      <w:r w:rsidR="007C7D11" w:rsidRPr="001F6E7F">
        <w:rPr>
          <w:rFonts w:cs="Times New Roman"/>
        </w:rPr>
        <w:t>0</w:t>
      </w:r>
      <w:r w:rsidR="007C7D11" w:rsidRPr="001F6E7F">
        <w:rPr>
          <w:rFonts w:cs="Times New Roman"/>
        </w:rPr>
        <w:t>轴为中心呈波动变化，无明显上升或下降趋势。</w:t>
      </w:r>
    </w:p>
    <w:p w14:paraId="20955D06" w14:textId="53A017A8" w:rsidR="007B73B6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7B73B6" w:rsidRPr="001F6E7F">
        <w:rPr>
          <w:rFonts w:cs="Times New Roman"/>
        </w:rPr>
        <w:t>左岸、右岸及溢</w:t>
      </w:r>
      <w:r w:rsidR="004260CE" w:rsidRPr="001F6E7F">
        <w:rPr>
          <w:rFonts w:cs="Times New Roman"/>
        </w:rPr>
        <w:t>流</w:t>
      </w:r>
      <w:r w:rsidR="007B73B6" w:rsidRPr="001F6E7F">
        <w:rPr>
          <w:rFonts w:cs="Times New Roman"/>
        </w:rPr>
        <w:t>坝段各测点水平位</w:t>
      </w:r>
      <w:r w:rsidR="009E166D">
        <w:rPr>
          <w:rFonts w:cs="Times New Roman" w:hint="eastAsia"/>
        </w:rPr>
        <w:t>移过程线</w:t>
      </w:r>
      <w:r w:rsidR="007B73B6" w:rsidRPr="001F6E7F">
        <w:rPr>
          <w:rFonts w:cs="Times New Roman"/>
        </w:rPr>
        <w:t>表明各坝段的水平位移变化基本稳定，坝段间的相对水平位移也基本稳定</w:t>
      </w:r>
      <w:r w:rsidR="009E166D">
        <w:rPr>
          <w:rFonts w:cs="Times New Roman" w:hint="eastAsia"/>
        </w:rPr>
        <w:t>。水平位移</w:t>
      </w:r>
      <w:r w:rsidR="0034449A" w:rsidRPr="001F6E7F">
        <w:rPr>
          <w:rFonts w:cs="Times New Roman"/>
        </w:rPr>
        <w:t>变化</w:t>
      </w:r>
      <w:r w:rsidR="0034449A">
        <w:rPr>
          <w:rFonts w:cs="Times New Roman"/>
        </w:rPr>
        <w:t>幅度较小，无明显上升或下降趋势，且各测点的水平位移变化基本同步</w:t>
      </w:r>
      <w:r w:rsidR="007B73B6" w:rsidRPr="001F6E7F">
        <w:rPr>
          <w:rFonts w:cs="Times New Roman"/>
        </w:rPr>
        <w:t>。</w:t>
      </w:r>
    </w:p>
    <w:p w14:paraId="326DD0B0" w14:textId="44BA68D8" w:rsidR="00F470A1" w:rsidRPr="001F6E7F" w:rsidRDefault="00C76A15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9B3915" w:rsidRPr="001F6E7F">
        <w:rPr>
          <w:rFonts w:cs="Times New Roman"/>
        </w:rPr>
        <w:t>由于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水平位移分析仅有两个测次，数据过少，难以反映全年特征值，故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数据不纳入特征值分析范围内。</w:t>
      </w:r>
      <w:r w:rsidR="00F470A1" w:rsidRPr="001F6E7F">
        <w:rPr>
          <w:rFonts w:cs="Times New Roman"/>
        </w:rPr>
        <w:t>将各测点</w:t>
      </w:r>
      <w:r w:rsidR="00F470A1" w:rsidRPr="001F6E7F">
        <w:rPr>
          <w:rFonts w:cs="Times New Roman"/>
        </w:rPr>
        <w:t>2007</w:t>
      </w:r>
      <w:r w:rsidR="00F470A1" w:rsidRPr="001F6E7F">
        <w:rPr>
          <w:rFonts w:cs="Times New Roman"/>
        </w:rPr>
        <w:t>～</w:t>
      </w:r>
      <w:r w:rsidR="00F470A1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7</w:t>
      </w:r>
      <w:r w:rsidR="00F470A1" w:rsidRPr="001F6E7F">
        <w:rPr>
          <w:rFonts w:cs="Times New Roman"/>
        </w:rPr>
        <w:t>年特征值进行统计，并绘制成表</w:t>
      </w:r>
      <w:r w:rsidR="001A2573" w:rsidRPr="001F6E7F">
        <w:rPr>
          <w:rFonts w:cs="Times New Roman"/>
        </w:rPr>
        <w:t>3.1</w:t>
      </w:r>
      <w:r w:rsidR="00F470A1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F470A1" w:rsidRPr="001F6E7F">
        <w:rPr>
          <w:rFonts w:cs="Times New Roman"/>
        </w:rPr>
        <w:t>，由</w:t>
      </w:r>
      <w:r w:rsidR="00242D87" w:rsidRPr="001F6E7F">
        <w:rPr>
          <w:rFonts w:cs="Times New Roman"/>
        </w:rPr>
        <w:t>特征值</w:t>
      </w:r>
      <w:r w:rsidR="00F470A1" w:rsidRPr="001F6E7F">
        <w:rPr>
          <w:rFonts w:cs="Times New Roman"/>
        </w:rPr>
        <w:t>统计表可知：</w:t>
      </w:r>
    </w:p>
    <w:p w14:paraId="39EBB000" w14:textId="77777777" w:rsidR="00FF0145" w:rsidRDefault="002C7CA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大坝向下游的水平位移最大值为</w:t>
      </w:r>
      <w:r w:rsidRPr="001F6E7F">
        <w:rPr>
          <w:rFonts w:cs="Times New Roman"/>
        </w:rPr>
        <w:t>7.85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15-12-18</w:t>
      </w:r>
      <w:r w:rsidRPr="001F6E7F">
        <w:rPr>
          <w:rFonts w:cs="Times New Roman"/>
        </w:rPr>
        <w:t>），向上游的水平位移最大值为</w:t>
      </w:r>
      <w:r w:rsidRPr="001F6E7F">
        <w:rPr>
          <w:rFonts w:cs="Times New Roman"/>
        </w:rPr>
        <w:t>9.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-10-20</w:t>
      </w:r>
      <w:r w:rsidRPr="001F6E7F">
        <w:rPr>
          <w:rFonts w:cs="Times New Roman"/>
        </w:rPr>
        <w:t>），水平位移年变幅最大值为</w:t>
      </w:r>
      <w:r w:rsidRPr="001F6E7F">
        <w:rPr>
          <w:rFonts w:cs="Times New Roman"/>
        </w:rPr>
        <w:t>15.4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</w:t>
      </w:r>
      <w:r w:rsidR="00A276C3" w:rsidRPr="001F6E7F">
        <w:rPr>
          <w:rFonts w:cs="Times New Roman"/>
        </w:rPr>
        <w:t>年），</w:t>
      </w:r>
      <w:r w:rsidR="00533114" w:rsidRPr="001F6E7F">
        <w:rPr>
          <w:rFonts w:cs="Times New Roman"/>
        </w:rPr>
        <w:t>年变幅最小值为</w:t>
      </w:r>
      <w:r w:rsidR="00533114" w:rsidRPr="001F6E7F">
        <w:rPr>
          <w:rFonts w:cs="Times New Roman"/>
        </w:rPr>
        <w:t>2.66mm</w:t>
      </w:r>
      <w:r w:rsidR="00533114" w:rsidRPr="001F6E7F">
        <w:rPr>
          <w:rFonts w:cs="Times New Roman"/>
        </w:rPr>
        <w:t>（坝段</w:t>
      </w:r>
      <w:r w:rsidR="00533114" w:rsidRPr="001F6E7F">
        <w:rPr>
          <w:rFonts w:cs="Times New Roman"/>
        </w:rPr>
        <w:t>Y2</w:t>
      </w:r>
      <w:r w:rsidR="00533114" w:rsidRPr="001F6E7F">
        <w:rPr>
          <w:rFonts w:cs="Times New Roman"/>
        </w:rPr>
        <w:t>测点，</w:t>
      </w:r>
      <w:r w:rsidR="00533114" w:rsidRPr="001F6E7F">
        <w:rPr>
          <w:rFonts w:cs="Times New Roman"/>
        </w:rPr>
        <w:t>2007</w:t>
      </w:r>
      <w:r w:rsidR="00533114" w:rsidRPr="001F6E7F">
        <w:rPr>
          <w:rFonts w:cs="Times New Roman"/>
        </w:rPr>
        <w:t>年），</w:t>
      </w:r>
      <w:r w:rsidR="00A276C3" w:rsidRPr="001F6E7F">
        <w:rPr>
          <w:rFonts w:cs="Times New Roman"/>
        </w:rPr>
        <w:t>水平位移的变化</w:t>
      </w:r>
      <w:r w:rsidRPr="001F6E7F">
        <w:rPr>
          <w:rFonts w:cs="Times New Roman"/>
        </w:rPr>
        <w:t>在大坝混凝土的弹性变化范围之内。</w:t>
      </w:r>
    </w:p>
    <w:p w14:paraId="2D4A822C" w14:textId="09E979CA" w:rsidR="00F11148" w:rsidRDefault="00F11148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Y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水平位移</w:t>
      </w:r>
      <w:r w:rsidR="00166765">
        <w:rPr>
          <w:rFonts w:cs="Times New Roman" w:hint="eastAsia"/>
        </w:rPr>
        <w:t>年</w:t>
      </w:r>
      <w:r>
        <w:rPr>
          <w:rFonts w:cs="Times New Roman" w:hint="eastAsia"/>
        </w:rPr>
        <w:t>均值无明显向上下游增大的趋势。</w:t>
      </w:r>
    </w:p>
    <w:p w14:paraId="0D3242C2" w14:textId="77777777" w:rsidR="001D190A" w:rsidRDefault="001D190A" w:rsidP="00435FFB">
      <w:pPr>
        <w:pStyle w:val="af1"/>
        <w:rPr>
          <w:rFonts w:cs="Times New Roman"/>
        </w:rPr>
      </w:pPr>
    </w:p>
    <w:p w14:paraId="5C37C0A0" w14:textId="77777777" w:rsidR="001D190A" w:rsidRDefault="001D190A" w:rsidP="00435FFB">
      <w:pPr>
        <w:pStyle w:val="af1"/>
        <w:rPr>
          <w:rFonts w:cs="Times New Roman"/>
        </w:rPr>
        <w:sectPr w:rsidR="001D190A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F76DABC" w14:textId="77777777" w:rsidR="001D190A" w:rsidRPr="001F6E7F" w:rsidRDefault="001D190A" w:rsidP="001D190A">
      <w:pPr>
        <w:pStyle w:val="ae"/>
      </w:pPr>
      <w:r w:rsidRPr="001F6E7F">
        <w:lastRenderedPageBreak/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32"/>
        <w:gridCol w:w="1451"/>
        <w:gridCol w:w="932"/>
        <w:gridCol w:w="1303"/>
        <w:gridCol w:w="932"/>
        <w:gridCol w:w="932"/>
      </w:tblGrid>
      <w:tr w:rsidR="001D190A" w:rsidRPr="001D190A" w14:paraId="71B0C6A7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7FA9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09DD8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1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27AF2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2</w:t>
            </w:r>
          </w:p>
        </w:tc>
      </w:tr>
      <w:tr w:rsidR="001D190A" w:rsidRPr="001D190A" w14:paraId="7D9DB445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C1F206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6EA5AD" w14:textId="3A09993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D69A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04BE24" w14:textId="4BEB42C3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FF49E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45462" w14:textId="7CC00868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="001D190A"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5D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E09A5" w14:textId="1E5EBD2B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B4E72B" w14:textId="153AA91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5297F" w14:textId="6029267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5D4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25DE6F" w14:textId="51FCECF7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D348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0CCE701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9B1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3C8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3083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3520F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1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3F10F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7A3D5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8F8D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31FE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8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F55F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6582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3E5B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234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8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D699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6</w:t>
            </w:r>
          </w:p>
        </w:tc>
      </w:tr>
      <w:tr w:rsidR="001D190A" w:rsidRPr="001D190A" w14:paraId="665A612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AF44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EF3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3E4A2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B0C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7861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9F67A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579E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3D5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1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E561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EC21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818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8E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2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FE3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1</w:t>
            </w:r>
          </w:p>
        </w:tc>
      </w:tr>
      <w:tr w:rsidR="001D190A" w:rsidRPr="001D190A" w14:paraId="23AB024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4F4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669F8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0319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F119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756BC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B3D4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4A4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2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8A9F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10148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EFD7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3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C07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65A5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D52B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</w:tr>
      <w:tr w:rsidR="001D190A" w:rsidRPr="001D190A" w14:paraId="73D758F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8463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EF8DB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1C074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504DA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BF696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3BE3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E81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9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0B5B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0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CD9FD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78CE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00A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ADA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53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3DB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18</w:t>
            </w:r>
          </w:p>
        </w:tc>
      </w:tr>
      <w:tr w:rsidR="001D190A" w:rsidRPr="001D190A" w14:paraId="3805BDE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7E1E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53DC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B470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F15A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20EA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DB82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256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BCF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713BD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11D6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75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7081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164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3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F79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8</w:t>
            </w:r>
          </w:p>
        </w:tc>
      </w:tr>
      <w:tr w:rsidR="001D190A" w:rsidRPr="001D190A" w14:paraId="1B88B5F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5215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1508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E85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288F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D1AD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C4D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033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513E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8850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879C7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4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B9B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D7EA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6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10C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87</w:t>
            </w:r>
          </w:p>
        </w:tc>
      </w:tr>
      <w:tr w:rsidR="001D190A" w:rsidRPr="001D190A" w14:paraId="41B7E2C2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BA3C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508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4821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388F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D59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8F4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A1A8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C2B33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5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6240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F4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BA67E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0C2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596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.18</w:t>
            </w:r>
          </w:p>
        </w:tc>
      </w:tr>
      <w:tr w:rsidR="001D190A" w:rsidRPr="001D190A" w14:paraId="250DA37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2F13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6B8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CAA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E4A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9CF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B4967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FCAA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49EA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E642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51B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9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4DFC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273A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6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C5A3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1</w:t>
            </w:r>
          </w:p>
        </w:tc>
      </w:tr>
      <w:tr w:rsidR="001D190A" w:rsidRPr="001D190A" w14:paraId="0A29ECA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44912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244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3D4E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AD4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C3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2EE9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48FA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5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CBE2F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8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CF2E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ECF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3AC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94EC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098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15</w:t>
            </w:r>
          </w:p>
        </w:tc>
      </w:tr>
      <w:tr w:rsidR="001D190A" w:rsidRPr="001D190A" w14:paraId="7AAD82F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8DE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F079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59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73C1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64B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555A1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D436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BF783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74DAB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F739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55A0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0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F7F0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976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8FA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06</w:t>
            </w:r>
          </w:p>
        </w:tc>
      </w:tr>
      <w:tr w:rsidR="001D190A" w:rsidRPr="001D190A" w14:paraId="67EC5703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53D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785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B385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273E6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2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0ED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12E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8F4F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F94C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A6F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1951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1942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DA5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64A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7</w:t>
            </w:r>
          </w:p>
        </w:tc>
      </w:tr>
    </w:tbl>
    <w:p w14:paraId="3815898C" w14:textId="77777777" w:rsidR="00F11148" w:rsidRDefault="00F11148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7650238" w14:textId="0BA7305D" w:rsidR="001D190A" w:rsidRDefault="001D190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27F709D2" w14:textId="2986AB55" w:rsidR="001D190A" w:rsidRPr="001D190A" w:rsidRDefault="001D190A" w:rsidP="001D190A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11"/>
        <w:gridCol w:w="1419"/>
        <w:gridCol w:w="911"/>
        <w:gridCol w:w="1419"/>
        <w:gridCol w:w="911"/>
        <w:gridCol w:w="911"/>
      </w:tblGrid>
      <w:tr w:rsidR="001D190A" w:rsidRPr="001D190A" w14:paraId="553CBE88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A798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686CC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3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C5C1F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4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1D190A" w:rsidRPr="001D190A" w14:paraId="71C9DBEB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66570D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2659EC" w14:textId="551F6E6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54A886" w14:textId="402E1A2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1E4D6" w14:textId="7E11E35F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4BC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0AE1A" w14:textId="329A9F24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404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78932" w14:textId="47B188C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E72C4A" w14:textId="19A2B8B8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9AE6A7" w14:textId="013CC47D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F71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C7DFB" w14:textId="0F4FB9B1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A02C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74AE84F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6AC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1D13B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6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94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C2D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DF537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274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2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251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1A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63D5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4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1213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7616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393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3 </w:t>
            </w:r>
          </w:p>
        </w:tc>
      </w:tr>
      <w:tr w:rsidR="001D190A" w:rsidRPr="001D190A" w14:paraId="1951DB44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2FAB0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C22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6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9269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39C5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9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4C096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12B2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5B930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5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23FA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D0A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8B2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8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0ED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B5474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7B5AA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43 </w:t>
            </w:r>
          </w:p>
        </w:tc>
      </w:tr>
      <w:tr w:rsidR="001D190A" w:rsidRPr="001D190A" w14:paraId="41D3A4B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579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1C32C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4DD0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01C2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3D5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12CC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4C4B6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5AE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79C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08F5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A8FB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C4CB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B7D0D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35 </w:t>
            </w:r>
          </w:p>
        </w:tc>
      </w:tr>
      <w:tr w:rsidR="001D190A" w:rsidRPr="001D190A" w14:paraId="2707216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62ED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49AB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520C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303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7A45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CC3E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8A226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57042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46A5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54A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41121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EED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D17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75 </w:t>
            </w:r>
          </w:p>
        </w:tc>
      </w:tr>
      <w:tr w:rsidR="001D190A" w:rsidRPr="001D190A" w14:paraId="60429787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955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DC9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D8FE9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C73D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E529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6743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A23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8FC1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F6F71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2A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E5FD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2D6A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DE0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3.20 </w:t>
            </w:r>
          </w:p>
        </w:tc>
      </w:tr>
      <w:tr w:rsidR="001D190A" w:rsidRPr="001D190A" w14:paraId="45C58E4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BC00A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7265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866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DA87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386D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8C4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A737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18E7B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E64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990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8A15E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74C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EA3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4.80 </w:t>
            </w:r>
          </w:p>
        </w:tc>
      </w:tr>
      <w:tr w:rsidR="001D190A" w:rsidRPr="001D190A" w14:paraId="23327DBD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0E2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5DA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495F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E23C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4AC7A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D9E9F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0B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3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1D0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E56AE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26C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B2C2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B9A7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0FF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</w:tr>
      <w:tr w:rsidR="001D190A" w:rsidRPr="001D190A" w14:paraId="34A6256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E90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C6A9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34DD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CD9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A9A7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96D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B4AE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8D1E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D64AD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027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5C9D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0919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FD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8.40 </w:t>
            </w:r>
          </w:p>
        </w:tc>
      </w:tr>
      <w:tr w:rsidR="001D190A" w:rsidRPr="001D190A" w14:paraId="5FED6B5E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62FA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8F9C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6A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025C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837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71668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760A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64D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5135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72F3B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FD90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9A55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C566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1402E1A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CD6A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2C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350B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1E33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76E5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E09A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65E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9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C21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6F8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E816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BBCE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E39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8D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0836632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736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388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36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F687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23A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7F938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4C14A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17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2126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804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1FC19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283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8A3C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50 </w:t>
            </w:r>
          </w:p>
        </w:tc>
      </w:tr>
    </w:tbl>
    <w:p w14:paraId="4B40934E" w14:textId="0C649695" w:rsidR="001D190A" w:rsidRDefault="001D190A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1D72078" w14:textId="77777777" w:rsidR="001D190A" w:rsidRDefault="001D190A" w:rsidP="00435FFB">
      <w:pPr>
        <w:pStyle w:val="af1"/>
        <w:rPr>
          <w:rFonts w:cs="Times New Roman"/>
        </w:rPr>
      </w:pPr>
    </w:p>
    <w:p w14:paraId="75056D30" w14:textId="77777777" w:rsidR="001D190A" w:rsidRDefault="001D190A" w:rsidP="00435FFB">
      <w:pPr>
        <w:pStyle w:val="af1"/>
        <w:rPr>
          <w:rFonts w:cs="Times New Roman"/>
        </w:rPr>
        <w:sectPr w:rsidR="001D190A" w:rsidSect="001D190A"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D9C7610" w14:textId="5C25E0A2" w:rsidR="00065AC0" w:rsidRPr="001F6E7F" w:rsidRDefault="00365AFD" w:rsidP="00017B78">
      <w:pPr>
        <w:pStyle w:val="21"/>
        <w:spacing w:before="163" w:after="163"/>
      </w:pPr>
      <w:bookmarkStart w:id="148" w:name="_Toc289347836"/>
      <w:bookmarkStart w:id="149" w:name="_Toc511395756"/>
      <w:bookmarkStart w:id="150" w:name="_Toc511413832"/>
      <w:bookmarkStart w:id="151" w:name="_Toc511490996"/>
      <w:bookmarkStart w:id="152" w:name="_Toc511838536"/>
      <w:bookmarkStart w:id="153" w:name="_Toc511841173"/>
      <w:bookmarkStart w:id="154" w:name="_Toc512417599"/>
      <w:bookmarkStart w:id="155" w:name="_Toc512702702"/>
      <w:bookmarkStart w:id="156" w:name="_Toc512702734"/>
      <w:bookmarkStart w:id="157" w:name="_Toc512702762"/>
      <w:bookmarkStart w:id="158" w:name="_Toc512703132"/>
      <w:bookmarkStart w:id="159" w:name="_Toc512703418"/>
      <w:bookmarkStart w:id="160" w:name="_Toc513067404"/>
      <w:r w:rsidRPr="001F6E7F">
        <w:lastRenderedPageBreak/>
        <w:t>3</w:t>
      </w:r>
      <w:r w:rsidR="00A63E5B" w:rsidRPr="001F6E7F">
        <w:t>.2</w:t>
      </w:r>
      <w:r w:rsidR="00D36C59" w:rsidRPr="001F6E7F">
        <w:t>竖向</w:t>
      </w:r>
      <w:r w:rsidR="00E841AE" w:rsidRPr="001F6E7F">
        <w:t>位移</w:t>
      </w:r>
      <w:r w:rsidR="00065AC0" w:rsidRPr="001F6E7F">
        <w:t>观测资料分析</w:t>
      </w:r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</w:p>
    <w:p w14:paraId="0EE0EE47" w14:textId="6BF42421" w:rsidR="00A63E5B" w:rsidRPr="001F6E7F" w:rsidRDefault="00111BF9" w:rsidP="00435FFB">
      <w:pPr>
        <w:pStyle w:val="af1"/>
        <w:rPr>
          <w:rFonts w:cs="Times New Roman"/>
          <w:color w:val="92CDDC"/>
        </w:rPr>
      </w:pPr>
      <w:r w:rsidRPr="001F6E7F">
        <w:rPr>
          <w:rFonts w:cs="Times New Roman"/>
        </w:rPr>
        <w:t>竖向</w:t>
      </w:r>
      <w:r w:rsidR="00404BD6" w:rsidRPr="001F6E7F">
        <w:rPr>
          <w:rFonts w:cs="Times New Roman"/>
        </w:rPr>
        <w:t>位移分析从</w:t>
      </w:r>
      <w:r w:rsidR="00404BD6" w:rsidRPr="001F6E7F">
        <w:rPr>
          <w:rFonts w:cs="Times New Roman"/>
        </w:rPr>
        <w:t>2007</w:t>
      </w:r>
      <w:r w:rsidR="00404BD6" w:rsidRPr="001F6E7F">
        <w:rPr>
          <w:rFonts w:cs="Times New Roman"/>
        </w:rPr>
        <w:t>年</w:t>
      </w:r>
      <w:r w:rsidRPr="001F6E7F">
        <w:rPr>
          <w:rFonts w:cs="Times New Roman"/>
        </w:rPr>
        <w:t>5</w:t>
      </w:r>
      <w:r w:rsidR="00404BD6" w:rsidRPr="001F6E7F">
        <w:rPr>
          <w:rFonts w:cs="Times New Roman"/>
        </w:rPr>
        <w:t>月</w:t>
      </w:r>
      <w:r w:rsidRPr="001F6E7F">
        <w:rPr>
          <w:rFonts w:cs="Times New Roman"/>
        </w:rPr>
        <w:t>10</w:t>
      </w:r>
      <w:r w:rsidR="00404BD6" w:rsidRPr="001F6E7F">
        <w:rPr>
          <w:rFonts w:cs="Times New Roman"/>
        </w:rPr>
        <w:t>日到</w:t>
      </w:r>
      <w:r w:rsidR="00404BD6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年</w:t>
      </w:r>
      <w:r w:rsidR="009B3915" w:rsidRPr="001F6E7F">
        <w:rPr>
          <w:rFonts w:cs="Times New Roman"/>
        </w:rPr>
        <w:t>2</w:t>
      </w:r>
      <w:r w:rsidR="00404BD6" w:rsidRPr="001F6E7F">
        <w:rPr>
          <w:rFonts w:cs="Times New Roman"/>
        </w:rPr>
        <w:t>月</w:t>
      </w:r>
      <w:r w:rsidR="00404BD6" w:rsidRPr="001F6E7F">
        <w:rPr>
          <w:rFonts w:cs="Times New Roman"/>
        </w:rPr>
        <w:t>2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日，共</w:t>
      </w:r>
      <w:r w:rsidR="00404BD6" w:rsidRPr="001F6E7F">
        <w:rPr>
          <w:rFonts w:cs="Times New Roman"/>
        </w:rPr>
        <w:t>1</w:t>
      </w:r>
      <w:r w:rsidR="009B3915" w:rsidRPr="001F6E7F">
        <w:rPr>
          <w:rFonts w:cs="Times New Roman"/>
        </w:rPr>
        <w:t>5</w:t>
      </w:r>
      <w:r w:rsidR="002B7A58" w:rsidRPr="001F6E7F">
        <w:rPr>
          <w:rFonts w:cs="Times New Roman"/>
        </w:rPr>
        <w:t>4</w:t>
      </w:r>
      <w:r w:rsidR="00404BD6" w:rsidRPr="001F6E7F">
        <w:rPr>
          <w:rFonts w:cs="Times New Roman"/>
        </w:rPr>
        <w:t>个测次</w:t>
      </w:r>
      <w:r w:rsidRPr="001F6E7F">
        <w:rPr>
          <w:rFonts w:cs="Times New Roman"/>
        </w:rPr>
        <w:t>。竖向</w:t>
      </w:r>
      <w:r w:rsidR="00E841AE" w:rsidRPr="001F6E7F">
        <w:rPr>
          <w:rFonts w:cs="Times New Roman"/>
        </w:rPr>
        <w:t>位移</w:t>
      </w:r>
      <w:r w:rsidR="00A63E5B" w:rsidRPr="001F6E7F">
        <w:rPr>
          <w:rFonts w:cs="Times New Roman"/>
        </w:rPr>
        <w:t>观测</w:t>
      </w:r>
      <w:r w:rsidR="00251756" w:rsidRPr="001F6E7F">
        <w:rPr>
          <w:rFonts w:cs="Times New Roman"/>
        </w:rPr>
        <w:t>采用</w:t>
      </w:r>
      <w:r w:rsidR="001B5B5D" w:rsidRPr="001B5B5D">
        <w:rPr>
          <w:rFonts w:cs="Times New Roman" w:hint="eastAsia"/>
        </w:rPr>
        <w:t>二</w:t>
      </w:r>
      <w:r w:rsidR="00251756" w:rsidRPr="001B5B5D">
        <w:rPr>
          <w:rFonts w:cs="Times New Roman" w:hint="eastAsia"/>
        </w:rPr>
        <w:t>等水准测量</w:t>
      </w:r>
      <w:r w:rsidR="00A63E5B" w:rsidRPr="001B5B5D">
        <w:rPr>
          <w:rFonts w:cs="Times New Roman" w:hint="eastAsia"/>
        </w:rPr>
        <w:t>，</w:t>
      </w:r>
      <w:r w:rsidR="00A63E5B" w:rsidRPr="001F6E7F">
        <w:rPr>
          <w:rFonts w:cs="Times New Roman"/>
        </w:rPr>
        <w:t>以下沉为正，上升为负。</w:t>
      </w:r>
    </w:p>
    <w:p w14:paraId="08709424" w14:textId="24DB8B94" w:rsidR="00BE6CC7" w:rsidRPr="001F6E7F" w:rsidRDefault="00065AC0" w:rsidP="00435FFB">
      <w:pPr>
        <w:pStyle w:val="af1"/>
        <w:rPr>
          <w:rFonts w:cs="Times New Roman"/>
          <w:color w:val="FF0000"/>
          <w:sz w:val="20"/>
          <w:szCs w:val="20"/>
        </w:rPr>
      </w:pPr>
      <w:r w:rsidRPr="001F6E7F">
        <w:rPr>
          <w:rFonts w:cs="Times New Roman"/>
        </w:rPr>
        <w:t>将各测点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～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测值及库水位绘制成图见</w:t>
      </w:r>
      <w:r w:rsidR="00D36C5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Pr="001F6E7F">
        <w:rPr>
          <w:rFonts w:cs="Times New Roman"/>
        </w:rPr>
        <w:t>，由图分析可知：</w:t>
      </w:r>
    </w:p>
    <w:p w14:paraId="4BEF8E1C" w14:textId="13FA248D" w:rsidR="0040423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C345A3" w:rsidRPr="001F6E7F">
        <w:rPr>
          <w:rFonts w:cs="Times New Roman"/>
        </w:rPr>
        <w:t>各测点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测</w:t>
      </w:r>
      <w:proofErr w:type="gramStart"/>
      <w:r w:rsidR="00C345A3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C345A3" w:rsidRPr="001F6E7F">
        <w:rPr>
          <w:rFonts w:cs="Times New Roman"/>
        </w:rPr>
        <w:t>受</w:t>
      </w:r>
      <w:r w:rsidR="005B1739">
        <w:rPr>
          <w:rFonts w:cs="Times New Roman" w:hint="eastAsia"/>
        </w:rPr>
        <w:t>气温</w:t>
      </w:r>
      <w:r w:rsidR="00C345A3" w:rsidRPr="001F6E7F">
        <w:rPr>
          <w:rFonts w:cs="Times New Roman"/>
        </w:rPr>
        <w:t>影响，表现特征为</w:t>
      </w:r>
      <w:r w:rsidR="00404238" w:rsidRPr="001F6E7F">
        <w:rPr>
          <w:rFonts w:cs="Times New Roman"/>
        </w:rPr>
        <w:t>各测点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过程线</w:t>
      </w:r>
      <w:r w:rsidR="005B1739">
        <w:rPr>
          <w:rFonts w:cs="Times New Roman" w:hint="eastAsia"/>
        </w:rPr>
        <w:t>基本</w:t>
      </w:r>
      <w:r w:rsidR="00111BF9" w:rsidRPr="001F6E7F">
        <w:rPr>
          <w:rFonts w:cs="Times New Roman"/>
        </w:rPr>
        <w:t>随时间呈周期性波动变化。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的最大值一般发生在每年</w:t>
      </w:r>
      <w:r w:rsidR="00111BF9" w:rsidRPr="001F6E7F">
        <w:rPr>
          <w:rFonts w:cs="Times New Roman"/>
        </w:rPr>
        <w:t>枯水期（即每年的</w:t>
      </w:r>
      <w:r w:rsidR="00111BF9" w:rsidRPr="001F6E7F">
        <w:rPr>
          <w:rFonts w:cs="Times New Roman"/>
        </w:rPr>
        <w:t>1</w:t>
      </w:r>
      <w:r w:rsidR="00111BF9" w:rsidRPr="001F6E7F">
        <w:rPr>
          <w:rFonts w:cs="Times New Roman"/>
        </w:rPr>
        <w:t>月份附近）。这是因为，此时库区气温为一年之中的最小值，混凝土收缩变形，测点下沉明显，故测得的竖向位移往往为一年之中的最大值。反之，竖向位移最小值常发生在每年的丰水期（即每年的</w:t>
      </w:r>
      <w:r w:rsidR="00111BF9" w:rsidRPr="001F6E7F">
        <w:rPr>
          <w:rFonts w:cs="Times New Roman"/>
        </w:rPr>
        <w:t>7</w:t>
      </w:r>
      <w:r w:rsidR="00111BF9" w:rsidRPr="001F6E7F">
        <w:rPr>
          <w:rFonts w:cs="Times New Roman"/>
        </w:rPr>
        <w:t>月份附近），此时库区气温为一年之中的最大值，混凝土膨胀变形，测点上升明显，故测得的竖向位移往往为一年之中的最小值。</w:t>
      </w:r>
    </w:p>
    <w:p w14:paraId="63918EAB" w14:textId="0AF5086D" w:rsidR="0059475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右</w:t>
      </w:r>
      <w:r w:rsidR="00594753" w:rsidRPr="001F6E7F">
        <w:rPr>
          <w:rFonts w:cs="Times New Roman"/>
        </w:rPr>
        <w:t>岸坡坝段测点</w:t>
      </w:r>
      <w:r w:rsidR="00594753" w:rsidRPr="001F6E7F">
        <w:rPr>
          <w:rFonts w:cs="Times New Roman"/>
        </w:rPr>
        <w:t>Z3</w:t>
      </w:r>
      <w:r w:rsidR="00594753"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Z4</w:t>
      </w:r>
      <w:r w:rsidR="00594753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以</w:t>
      </w:r>
      <w:r w:rsidR="00594753" w:rsidRPr="001F6E7F">
        <w:rPr>
          <w:rFonts w:cs="Times New Roman"/>
        </w:rPr>
        <w:t>0mm</w:t>
      </w:r>
      <w:r w:rsidR="00594753" w:rsidRPr="001F6E7F">
        <w:rPr>
          <w:rFonts w:cs="Times New Roman"/>
        </w:rPr>
        <w:t>为中心呈波动变化，</w:t>
      </w:r>
      <w:r w:rsidR="008F0249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竖向位移变化幅度较小，无明显上升或下降趋势</w:t>
      </w:r>
      <w:r w:rsidR="00594753" w:rsidRPr="001F6E7F">
        <w:rPr>
          <w:rFonts w:cs="Times New Roman"/>
        </w:rPr>
        <w:t>，坝段间相对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较小</w:t>
      </w:r>
      <w:r w:rsidR="005B1739">
        <w:rPr>
          <w:rFonts w:cs="Times New Roman" w:hint="eastAsia"/>
        </w:rPr>
        <w:t>。</w:t>
      </w:r>
    </w:p>
    <w:p w14:paraId="3B3F869B" w14:textId="285B938E" w:rsidR="005A23A9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大坝左岸坡坝段测点</w:t>
      </w:r>
      <w:r w:rsidR="005A23A9" w:rsidRPr="001F6E7F">
        <w:rPr>
          <w:rFonts w:cs="Times New Roman"/>
        </w:rPr>
        <w:t>Z1</w:t>
      </w:r>
      <w:r w:rsidR="005A23A9"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Z2</w:t>
      </w:r>
      <w:r w:rsidR="005A23A9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以</w:t>
      </w:r>
      <w:r w:rsidR="005A23A9" w:rsidRPr="001F6E7F">
        <w:rPr>
          <w:rFonts w:cs="Times New Roman"/>
        </w:rPr>
        <w:t>0mm</w:t>
      </w:r>
      <w:r w:rsidR="005A23A9" w:rsidRPr="001F6E7F">
        <w:rPr>
          <w:rFonts w:cs="Times New Roman"/>
        </w:rPr>
        <w:t>为中心呈波动变化，大坝竖向位移变化幅度相对右岸坡较大，无明显上升或下降趋势，坝段间相对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较小。</w:t>
      </w:r>
    </w:p>
    <w:p w14:paraId="446834B8" w14:textId="7C21F9F2" w:rsidR="0000142A" w:rsidRPr="001F6E7F" w:rsidRDefault="009557F1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00142A" w:rsidRPr="001F6E7F">
        <w:rPr>
          <w:rFonts w:cs="Times New Roman"/>
        </w:rPr>
        <w:t>将各测点每年的</w:t>
      </w:r>
      <w:r w:rsidR="00167637">
        <w:rPr>
          <w:rFonts w:cs="Times New Roman"/>
        </w:rPr>
        <w:t>竖向位移</w:t>
      </w:r>
      <w:r w:rsidR="0000142A" w:rsidRPr="001F6E7F">
        <w:rPr>
          <w:rFonts w:cs="Times New Roman"/>
        </w:rPr>
        <w:t>量</w:t>
      </w:r>
      <w:r w:rsidR="00E841AE" w:rsidRPr="001F6E7F">
        <w:rPr>
          <w:rFonts w:cs="Times New Roman"/>
        </w:rPr>
        <w:t>特征值</w:t>
      </w:r>
      <w:r w:rsidR="0000142A" w:rsidRPr="001F6E7F">
        <w:rPr>
          <w:rFonts w:cs="Times New Roman"/>
        </w:rPr>
        <w:t>进行统计，见表</w:t>
      </w:r>
      <w:r w:rsidR="005A23A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1</w:t>
      </w:r>
      <w:r w:rsidR="0000142A" w:rsidRPr="001F6E7F">
        <w:rPr>
          <w:rFonts w:cs="Times New Roman"/>
        </w:rPr>
        <w:t>-2</w:t>
      </w:r>
      <w:r w:rsidR="0000142A" w:rsidRPr="001F6E7F">
        <w:rPr>
          <w:rFonts w:cs="Times New Roman"/>
        </w:rPr>
        <w:t>，由表可知：</w:t>
      </w:r>
    </w:p>
    <w:p w14:paraId="615CF953" w14:textId="29C96535" w:rsidR="00FB4098" w:rsidRDefault="00D74D95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坝顶</w:t>
      </w:r>
      <w:r w:rsidRPr="001F6E7F">
        <w:rPr>
          <w:rFonts w:cs="Times New Roman"/>
        </w:rPr>
        <w:t>Z1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0.8</w:t>
      </w:r>
      <w:r w:rsidRPr="001F6E7F">
        <w:rPr>
          <w:rFonts w:cs="Times New Roman"/>
        </w:rPr>
        <w:t>mm</w:t>
      </w:r>
      <w:r w:rsidR="009E0CF5" w:rsidRPr="001F6E7F">
        <w:rPr>
          <w:rFonts w:cs="Times New Roman"/>
        </w:rPr>
        <w:t>，</w:t>
      </w:r>
      <w:r w:rsidRPr="001F6E7F">
        <w:rPr>
          <w:rFonts w:cs="Times New Roman"/>
        </w:rPr>
        <w:t>变化区间为</w:t>
      </w:r>
      <w:r w:rsidRPr="001F6E7F">
        <w:rPr>
          <w:rFonts w:cs="Times New Roman"/>
        </w:rPr>
        <w:t>-14.8~10.8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2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14.2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1.4~14.2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3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8.85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6</w:t>
      </w:r>
      <w:r w:rsidR="009E0CF5" w:rsidRPr="001F6E7F">
        <w:rPr>
          <w:rFonts w:cs="Times New Roman"/>
        </w:rPr>
        <w:t>.4</w:t>
      </w:r>
      <w:r w:rsidRPr="001F6E7F">
        <w:rPr>
          <w:rFonts w:cs="Times New Roman"/>
        </w:rPr>
        <w:t>~8.85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4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0.05~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。</w:t>
      </w:r>
      <w:r w:rsidR="00C345A3" w:rsidRPr="001F6E7F">
        <w:rPr>
          <w:rFonts w:cs="Times New Roman"/>
        </w:rPr>
        <w:t>最大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量均在混凝土弹性变形范围内，且小于坝高的</w:t>
      </w:r>
      <w:r w:rsidR="00C345A3" w:rsidRPr="001F6E7F">
        <w:rPr>
          <w:rFonts w:cs="Times New Roman"/>
        </w:rPr>
        <w:t>0.0</w:t>
      </w:r>
      <w:r w:rsidR="002E44F6" w:rsidRPr="001F6E7F">
        <w:rPr>
          <w:rFonts w:cs="Times New Roman"/>
        </w:rPr>
        <w:t>6</w:t>
      </w:r>
      <w:r w:rsidR="00C345A3" w:rsidRPr="001F6E7F">
        <w:rPr>
          <w:rFonts w:cs="Times New Roman"/>
        </w:rPr>
        <w:t>%</w:t>
      </w:r>
      <w:r w:rsidR="00C345A3" w:rsidRPr="001F6E7F">
        <w:rPr>
          <w:rFonts w:cs="Times New Roman"/>
        </w:rPr>
        <w:t>，较之其他类似工程属正常范围。</w:t>
      </w:r>
    </w:p>
    <w:p w14:paraId="2DC32076" w14:textId="74384927" w:rsidR="008E7CC6" w:rsidRDefault="008E7CC6" w:rsidP="008E7CC6">
      <w:pPr>
        <w:pStyle w:val="af1"/>
        <w:rPr>
          <w:rFonts w:cs="Times New Roman"/>
        </w:rPr>
      </w:pPr>
      <w:r>
        <w:rPr>
          <w:rFonts w:cs="Times New Roman" w:hint="eastAsia"/>
        </w:rPr>
        <w:t>Z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竖向位移年均值无明显向上</w:t>
      </w:r>
      <w:r w:rsidR="00167637">
        <w:rPr>
          <w:rFonts w:cs="Times New Roman" w:hint="eastAsia"/>
        </w:rPr>
        <w:t>、</w:t>
      </w:r>
      <w:r>
        <w:rPr>
          <w:rFonts w:cs="Times New Roman" w:hint="eastAsia"/>
        </w:rPr>
        <w:t>下增大的趋势。</w:t>
      </w:r>
    </w:p>
    <w:p w14:paraId="589380DA" w14:textId="77777777" w:rsidR="008E7CC6" w:rsidRPr="008E7CC6" w:rsidRDefault="008E7CC6" w:rsidP="00435FFB">
      <w:pPr>
        <w:pStyle w:val="af1"/>
        <w:rPr>
          <w:rFonts w:cs="Times New Roman"/>
        </w:rPr>
        <w:sectPr w:rsidR="008E7CC6" w:rsidRPr="008E7CC6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2F94ADD8" w14:textId="77777777" w:rsidR="00FB4098" w:rsidRDefault="00FB4098" w:rsidP="00FB4098">
      <w:pPr>
        <w:pStyle w:val="ae"/>
      </w:pPr>
      <w:r w:rsidRPr="001F6E7F">
        <w:lastRenderedPageBreak/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0D1A81A3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B47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98378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1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3A788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2</w:t>
            </w:r>
          </w:p>
        </w:tc>
      </w:tr>
      <w:tr w:rsidR="00FB4098" w:rsidRPr="00FB4098" w14:paraId="5D9AA818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CEBFED0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9B5F09" w14:textId="51B5C71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9E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572B19" w14:textId="75C7CBB8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1D41B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6FB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2AE0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0BDC6" w14:textId="5D608DB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D1FC8" w14:textId="26F073D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39271B" w14:textId="349EC545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DFC6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64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D07EB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379D483F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F8A9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4B5F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24DE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8263C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3AEF6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FF5D5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3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DD14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1E9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E99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402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6B3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6CB0E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0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CBDAF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8</w:t>
            </w:r>
          </w:p>
        </w:tc>
      </w:tr>
      <w:tr w:rsidR="00FB4098" w:rsidRPr="00FB4098" w14:paraId="2BC02E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E96A0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95AA3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0F7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1771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237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D172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2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14A7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7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63A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AB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1F225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592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7EBD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8E54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8</w:t>
            </w:r>
          </w:p>
        </w:tc>
      </w:tr>
      <w:tr w:rsidR="00FB4098" w:rsidRPr="00FB4098" w14:paraId="3656D46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AAB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1EC6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BE1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924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D234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3FAE4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CC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.6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161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18DC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08D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E6C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379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3F09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15</w:t>
            </w:r>
          </w:p>
        </w:tc>
      </w:tr>
      <w:tr w:rsidR="00FB4098" w:rsidRPr="00FB4098" w14:paraId="609405B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F7D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63B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F139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A01F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333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FC7A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656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98DD8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776F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F73AA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917D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95AB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6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B3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81</w:t>
            </w:r>
          </w:p>
        </w:tc>
      </w:tr>
      <w:tr w:rsidR="00FB4098" w:rsidRPr="00FB4098" w14:paraId="1400AD3D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ABA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18B97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90A32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CF4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0AE3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7A50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F20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9C5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3AF7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3EA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937B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EA9E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BE7E5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2</w:t>
            </w:r>
          </w:p>
        </w:tc>
      </w:tr>
      <w:tr w:rsidR="00FB4098" w:rsidRPr="00FB4098" w14:paraId="2ACEDD6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02BF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7575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6106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4F9E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71E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9F66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2EBE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4223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683C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D923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208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2A9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2F8A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85</w:t>
            </w:r>
          </w:p>
        </w:tc>
      </w:tr>
      <w:tr w:rsidR="00FB4098" w:rsidRPr="00FB4098" w14:paraId="1F5699A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F73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CF0E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F21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56AE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80AB6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DA1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5C6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187A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123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912F8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D85B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375B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9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C5E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.7</w:t>
            </w:r>
          </w:p>
        </w:tc>
      </w:tr>
      <w:tr w:rsidR="00FB4098" w:rsidRPr="00FB4098" w14:paraId="4D48EAA1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51EE3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C9D8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A527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F4C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7DB5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720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0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A6C4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3727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B2E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C53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4910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753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D2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1</w:t>
            </w:r>
          </w:p>
        </w:tc>
      </w:tr>
      <w:tr w:rsidR="00FB4098" w:rsidRPr="00FB4098" w14:paraId="585048F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5E07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5800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1E245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6423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AD60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FA3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B8F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DA16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AE6A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3A5E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4D9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99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5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2EFA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85</w:t>
            </w:r>
          </w:p>
        </w:tc>
      </w:tr>
      <w:tr w:rsidR="00FB4098" w:rsidRPr="00FB4098" w14:paraId="4067A88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B60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D80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7820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9479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089C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79D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219F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FE4E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1587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08538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99D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93F6B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7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6D05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7</w:t>
            </w:r>
          </w:p>
        </w:tc>
      </w:tr>
      <w:tr w:rsidR="00FB4098" w:rsidRPr="00FB4098" w14:paraId="702B2D5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81C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AF6F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818D0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0BB5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30BB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9C01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1.4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0028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316A7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E61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B5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CA29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653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73D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.6</w:t>
            </w:r>
          </w:p>
        </w:tc>
      </w:tr>
    </w:tbl>
    <w:p w14:paraId="4CB52121" w14:textId="1EC8872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473B6597" w14:textId="77777777" w:rsidR="00FB4098" w:rsidRPr="00FB4098" w:rsidRDefault="00FB4098" w:rsidP="00FB4098">
      <w:pPr>
        <w:pStyle w:val="ae"/>
      </w:pPr>
    </w:p>
    <w:p w14:paraId="597EF1A7" w14:textId="377D7149" w:rsidR="00FB4098" w:rsidRDefault="00FB4098" w:rsidP="00FB4098">
      <w:pPr>
        <w:pStyle w:val="ae"/>
      </w:pPr>
      <w:r>
        <w:br w:type="page"/>
      </w:r>
    </w:p>
    <w:p w14:paraId="3F51210D" w14:textId="266DB329" w:rsidR="00FB4098" w:rsidRPr="001F6E7F" w:rsidRDefault="00FB4098" w:rsidP="00FB4098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61B03924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6807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4FBEFE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3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0308D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4</w:t>
            </w:r>
          </w:p>
        </w:tc>
      </w:tr>
      <w:tr w:rsidR="00FB4098" w:rsidRPr="00FB4098" w14:paraId="1E7E531B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8D0048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50A916" w14:textId="5DBA2ADD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73B684" w14:textId="2F8D439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2DB3A8" w14:textId="50F042C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1F55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3EFF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EED1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046A6" w14:textId="0FB0AEF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D34119" w14:textId="1B92773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751A0D" w14:textId="207C7D9B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520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D3FD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371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403AA6CC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6F7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89D2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267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51C0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11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B466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CF0FC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9E30D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C4B4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11B2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8BDB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829E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3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0378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</w:tr>
      <w:tr w:rsidR="00FB4098" w:rsidRPr="00FB4098" w14:paraId="6FF1333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DC1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8D244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57CF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7693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4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DC60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7867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38AE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8624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410E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D6F53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ACE7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1EC8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FDBA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2A095D23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656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4AC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126B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0CC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3C6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AF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642A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7E9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5705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81BFA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A127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C0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29AE1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7</w:t>
            </w:r>
          </w:p>
        </w:tc>
      </w:tr>
      <w:tr w:rsidR="00FB4098" w:rsidRPr="00FB4098" w14:paraId="5FD31A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46CF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45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0471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C2F3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0CE1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3A27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0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C0A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F7C3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57C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13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1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FCE3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B891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6B0A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05</w:t>
            </w:r>
          </w:p>
        </w:tc>
      </w:tr>
      <w:tr w:rsidR="00FB4098" w:rsidRPr="00FB4098" w14:paraId="0BDE0839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B276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83584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DF82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8C0A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3276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C4E1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0C01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A9FE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A2CE5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D2644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CCF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8303B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31B4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</w:tr>
      <w:tr w:rsidR="00FB4098" w:rsidRPr="00FB4098" w14:paraId="660F95F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EE32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2454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48C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12F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D68C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BA40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D8D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AA5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100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4DA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90AC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9652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6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A75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46C9B5A6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F946D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20DBE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A160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F77F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22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D55F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7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090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AFA0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F59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DC7C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340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F62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C7A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</w:tr>
      <w:tr w:rsidR="00FB4098" w:rsidRPr="00FB4098" w14:paraId="1C15537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A6C1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146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B69E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6A929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85A1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9A9A1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53F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DEC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6015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DE22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BB09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2F5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516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35</w:t>
            </w:r>
          </w:p>
        </w:tc>
      </w:tr>
      <w:tr w:rsidR="00FB4098" w:rsidRPr="00FB4098" w14:paraId="09197B9E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2EF8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201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27BA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881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4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C76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E43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B046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D8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26C0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6B36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0C39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1606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8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F4A2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9</w:t>
            </w:r>
          </w:p>
        </w:tc>
      </w:tr>
      <w:tr w:rsidR="00FB4098" w:rsidRPr="00FB4098" w14:paraId="2CF1D0D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A802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ECCA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7F00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51B77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F92B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36AC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3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33A1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E865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80A9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FA4D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8995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4148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2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DC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5</w:t>
            </w:r>
          </w:p>
        </w:tc>
      </w:tr>
      <w:tr w:rsidR="00FB4098" w:rsidRPr="00FB4098" w14:paraId="0F3F31B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E623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FDD2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06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D805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4984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6C0C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0C4D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D19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D538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2E4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3BA6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8EEC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4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D8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2</w:t>
            </w:r>
          </w:p>
        </w:tc>
      </w:tr>
    </w:tbl>
    <w:p w14:paraId="24A366F5" w14:textId="7777777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11A1DBAA" w14:textId="0974D005" w:rsidR="00FB4098" w:rsidRPr="00FB4098" w:rsidRDefault="00FB4098" w:rsidP="00435FFB">
      <w:pPr>
        <w:pStyle w:val="af1"/>
        <w:rPr>
          <w:rFonts w:cs="Times New Roman"/>
        </w:rPr>
      </w:pPr>
    </w:p>
    <w:p w14:paraId="6BBC3918" w14:textId="77777777" w:rsidR="00FB4098" w:rsidRDefault="00FB4098" w:rsidP="00435FFB">
      <w:pPr>
        <w:pStyle w:val="af1"/>
        <w:rPr>
          <w:rFonts w:cs="Times New Roman"/>
        </w:rPr>
      </w:pPr>
    </w:p>
    <w:p w14:paraId="2EE747DA" w14:textId="77777777" w:rsidR="00FB4098" w:rsidRDefault="00FB4098" w:rsidP="00435FFB">
      <w:pPr>
        <w:pStyle w:val="af1"/>
        <w:rPr>
          <w:rFonts w:cs="Times New Roman"/>
        </w:rPr>
        <w:sectPr w:rsidR="00FB4098" w:rsidSect="00FB4098"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E0D6B81" w14:textId="7C85F28F" w:rsidR="0012349C" w:rsidRPr="001F6E7F" w:rsidRDefault="00795274" w:rsidP="00795274">
      <w:pPr>
        <w:pStyle w:val="21"/>
        <w:spacing w:before="163" w:after="163"/>
      </w:pPr>
      <w:bookmarkStart w:id="161" w:name="_Toc511395759"/>
      <w:bookmarkStart w:id="162" w:name="_Toc512702703"/>
      <w:bookmarkStart w:id="163" w:name="_Toc512702735"/>
      <w:bookmarkStart w:id="164" w:name="_Toc512702763"/>
      <w:bookmarkStart w:id="165" w:name="_Toc512703133"/>
      <w:bookmarkStart w:id="166" w:name="_Toc512703419"/>
      <w:bookmarkStart w:id="167" w:name="_Toc513067405"/>
      <w:r>
        <w:lastRenderedPageBreak/>
        <w:t>3.</w:t>
      </w:r>
      <w:r>
        <w:rPr>
          <w:rFonts w:hint="eastAsia"/>
        </w:rPr>
        <w:t>3</w:t>
      </w:r>
      <w:r w:rsidR="0012349C" w:rsidRPr="001F6E7F">
        <w:t>小结</w:t>
      </w:r>
      <w:bookmarkEnd w:id="161"/>
      <w:bookmarkEnd w:id="162"/>
      <w:bookmarkEnd w:id="163"/>
      <w:bookmarkEnd w:id="164"/>
      <w:bookmarkEnd w:id="165"/>
      <w:bookmarkEnd w:id="166"/>
      <w:bookmarkEnd w:id="167"/>
    </w:p>
    <w:p w14:paraId="2305B9D8" w14:textId="1D8D4291" w:rsidR="00795274" w:rsidRPr="001F6E7F" w:rsidRDefault="00795274" w:rsidP="00795274">
      <w:pPr>
        <w:pStyle w:val="af1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1</w:t>
      </w:r>
      <w:r w:rsidRPr="001F6E7F">
        <w:rPr>
          <w:rFonts w:cs="Times New Roman"/>
          <w:szCs w:val="24"/>
        </w:rPr>
        <w:t>、</w:t>
      </w:r>
      <w:r>
        <w:rPr>
          <w:rFonts w:cs="Times New Roman" w:hint="eastAsia"/>
          <w:szCs w:val="24"/>
        </w:rPr>
        <w:t>坝顶</w:t>
      </w:r>
      <w:r w:rsidRPr="001F6E7F">
        <w:rPr>
          <w:rFonts w:cs="Times New Roman"/>
        </w:rPr>
        <w:t>各测点水平位移测</w:t>
      </w:r>
      <w:proofErr w:type="gramStart"/>
      <w:r w:rsidRPr="001F6E7F">
        <w:rPr>
          <w:rFonts w:cs="Times New Roman"/>
        </w:rPr>
        <w:t>值</w:t>
      </w:r>
      <w:r>
        <w:rPr>
          <w:rFonts w:cs="Times New Roman" w:hint="eastAsia"/>
        </w:rPr>
        <w:t>主要</w:t>
      </w:r>
      <w:proofErr w:type="gramEnd"/>
      <w:r w:rsidRPr="001F6E7F">
        <w:rPr>
          <w:rFonts w:cs="Times New Roman"/>
        </w:rPr>
        <w:t>受库水位变化影响</w:t>
      </w:r>
      <w:r>
        <w:rPr>
          <w:rFonts w:cs="Times New Roman" w:hint="eastAsia"/>
        </w:rPr>
        <w:t>，</w:t>
      </w:r>
      <w:r w:rsidRPr="001F6E7F">
        <w:rPr>
          <w:rFonts w:cs="Times New Roman"/>
          <w:szCs w:val="24"/>
        </w:rPr>
        <w:t>各测点水平位移变化</w:t>
      </w:r>
      <w:r>
        <w:rPr>
          <w:rFonts w:cs="Times New Roman" w:hint="eastAsia"/>
          <w:szCs w:val="24"/>
        </w:rPr>
        <w:t>规律</w:t>
      </w:r>
      <w:r w:rsidRPr="001F6E7F">
        <w:rPr>
          <w:rFonts w:cs="Times New Roman"/>
          <w:szCs w:val="24"/>
        </w:rPr>
        <w:t>基本</w:t>
      </w:r>
      <w:r>
        <w:rPr>
          <w:rFonts w:cs="Times New Roman" w:hint="eastAsia"/>
          <w:szCs w:val="24"/>
        </w:rPr>
        <w:t>一致。</w:t>
      </w:r>
      <w:r w:rsidRPr="001F6E7F">
        <w:rPr>
          <w:rFonts w:cs="Times New Roman"/>
        </w:rPr>
        <w:t>总体来讲，</w:t>
      </w:r>
      <w:r>
        <w:rPr>
          <w:rFonts w:cs="Times New Roman" w:hint="eastAsia"/>
        </w:rPr>
        <w:t>各</w:t>
      </w:r>
      <w:r>
        <w:rPr>
          <w:rFonts w:cs="Times New Roman"/>
        </w:rPr>
        <w:t>坝段</w:t>
      </w:r>
      <w:r w:rsidRPr="001F6E7F">
        <w:rPr>
          <w:rFonts w:cs="Times New Roman"/>
        </w:rPr>
        <w:t>水平位移变化协调，符合重力坝变形一般规律。</w:t>
      </w:r>
    </w:p>
    <w:p w14:paraId="2DB74C7E" w14:textId="4F3F842D" w:rsidR="00795274" w:rsidRPr="001F6E7F" w:rsidRDefault="00795274" w:rsidP="00795274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 w:rsidRPr="001F6E7F">
        <w:rPr>
          <w:rFonts w:cs="Times New Roman"/>
        </w:rPr>
        <w:t>各测点水平位移变化量值合理，水平位移</w:t>
      </w:r>
      <w:r>
        <w:rPr>
          <w:rFonts w:cs="Times New Roman" w:hint="eastAsia"/>
        </w:rPr>
        <w:t>向上下游偏移</w:t>
      </w:r>
      <w:r w:rsidRPr="001F6E7F">
        <w:rPr>
          <w:rFonts w:cs="Times New Roman"/>
        </w:rPr>
        <w:t>年最大值、年变幅及年</w:t>
      </w:r>
      <w:r>
        <w:rPr>
          <w:rFonts w:cs="Times New Roman" w:hint="eastAsia"/>
        </w:rPr>
        <w:t>平均</w:t>
      </w:r>
      <w:r w:rsidRPr="001F6E7F">
        <w:rPr>
          <w:rFonts w:cs="Times New Roman"/>
        </w:rPr>
        <w:t>值无明显趋势性变化，大坝水平位移变化稳定。</w:t>
      </w:r>
    </w:p>
    <w:p w14:paraId="7FB2B1CD" w14:textId="3D268C08" w:rsidR="001C5F7C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</w:t>
      </w:r>
      <w:r>
        <w:rPr>
          <w:rFonts w:cs="Times New Roman" w:hint="eastAsia"/>
        </w:rPr>
        <w:t>竖向位移</w:t>
      </w:r>
      <w:r w:rsidR="0012349C" w:rsidRPr="001F6E7F">
        <w:rPr>
          <w:rFonts w:cs="Times New Roman"/>
        </w:rPr>
        <w:t>测</w:t>
      </w:r>
      <w:proofErr w:type="gramStart"/>
      <w:r w:rsidR="0012349C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12349C" w:rsidRPr="001F6E7F">
        <w:rPr>
          <w:rFonts w:cs="Times New Roman"/>
        </w:rPr>
        <w:t>受</w:t>
      </w:r>
      <w:r w:rsidR="005B1739">
        <w:rPr>
          <w:rFonts w:cs="Times New Roman" w:hint="eastAsia"/>
        </w:rPr>
        <w:t>环境</w:t>
      </w:r>
      <w:r w:rsidR="005B1739">
        <w:rPr>
          <w:rFonts w:cs="Times New Roman"/>
        </w:rPr>
        <w:t>温度</w:t>
      </w:r>
      <w:r w:rsidR="0012349C" w:rsidRPr="001F6E7F">
        <w:rPr>
          <w:rFonts w:cs="Times New Roman"/>
        </w:rPr>
        <w:t>影响，符合混凝土重力坝温度变形的一般特征。</w:t>
      </w:r>
    </w:p>
    <w:p w14:paraId="1F1B27C2" w14:textId="38253750" w:rsidR="0012349C" w:rsidRPr="001F6E7F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1C5F7C">
        <w:rPr>
          <w:rFonts w:cs="Times New Roman" w:hint="eastAsia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的</w:t>
      </w:r>
      <w:r>
        <w:rPr>
          <w:rFonts w:cs="Times New Roman" w:hint="eastAsia"/>
        </w:rPr>
        <w:t>竖向位移</w:t>
      </w:r>
      <w:r w:rsidR="001C5F7C" w:rsidRPr="001F6E7F">
        <w:rPr>
          <w:rFonts w:cs="Times New Roman"/>
        </w:rPr>
        <w:t>变形均在正常范围内</w:t>
      </w:r>
      <w:r w:rsidR="001C5F7C">
        <w:rPr>
          <w:rFonts w:cs="Times New Roman" w:hint="eastAsia"/>
        </w:rPr>
        <w:t>，</w:t>
      </w:r>
      <w:r w:rsidR="0012349C" w:rsidRPr="001F6E7F">
        <w:rPr>
          <w:rFonts w:cs="Times New Roman"/>
        </w:rPr>
        <w:t>坝段间相对</w:t>
      </w:r>
      <w:r w:rsidR="00167637">
        <w:rPr>
          <w:rFonts w:cs="Times New Roman"/>
        </w:rPr>
        <w:t>竖向位移</w:t>
      </w:r>
      <w:r w:rsidR="0012349C" w:rsidRPr="001F6E7F">
        <w:rPr>
          <w:rFonts w:cs="Times New Roman"/>
        </w:rPr>
        <w:t>量较小，左坝段变化幅度相对右坝段更大</w:t>
      </w:r>
      <w:r w:rsidR="009557F1">
        <w:rPr>
          <w:rFonts w:cs="Times New Roman" w:hint="eastAsia"/>
        </w:rPr>
        <w:t>。</w:t>
      </w:r>
    </w:p>
    <w:p w14:paraId="0AAE1022" w14:textId="26F96EDF" w:rsidR="00795274" w:rsidRPr="00795274" w:rsidRDefault="00795274" w:rsidP="00795274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Pr="001F6E7F">
        <w:rPr>
          <w:rFonts w:cs="Times New Roman"/>
        </w:rPr>
        <w:t>、应加强坝顶各测点水平位移</w:t>
      </w:r>
      <w:r>
        <w:rPr>
          <w:rFonts w:cs="Times New Roman" w:hint="eastAsia"/>
        </w:rPr>
        <w:t>和竖向位移</w:t>
      </w:r>
      <w:r w:rsidRPr="001F6E7F">
        <w:rPr>
          <w:rFonts w:cs="Times New Roman"/>
        </w:rPr>
        <w:t>数据的校验、比对工作，发现观测数据异常及时分析与复测。</w:t>
      </w:r>
    </w:p>
    <w:p w14:paraId="6FD10960" w14:textId="77777777" w:rsidR="0012349C" w:rsidRPr="00795274" w:rsidRDefault="0012349C" w:rsidP="00435FFB">
      <w:pPr>
        <w:pStyle w:val="af1"/>
        <w:rPr>
          <w:rFonts w:cs="Times New Roman"/>
        </w:rPr>
      </w:pPr>
    </w:p>
    <w:p w14:paraId="13C2C91D" w14:textId="77777777" w:rsidR="00C345A3" w:rsidRPr="001F6E7F" w:rsidRDefault="00C345A3" w:rsidP="00435FFB">
      <w:pPr>
        <w:pStyle w:val="af1"/>
        <w:rPr>
          <w:rFonts w:cs="Times New Roman"/>
        </w:rPr>
      </w:pPr>
    </w:p>
    <w:p w14:paraId="32AA1CC7" w14:textId="77777777" w:rsidR="00C345A3" w:rsidRPr="001F6E7F" w:rsidRDefault="00C345A3" w:rsidP="00435FFB">
      <w:pPr>
        <w:pStyle w:val="af1"/>
        <w:rPr>
          <w:rFonts w:cs="Times New Roman"/>
        </w:rPr>
        <w:sectPr w:rsidR="00C345A3" w:rsidRPr="001F6E7F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174A4C95" w14:textId="336E8C0C" w:rsidR="00F81B91" w:rsidRDefault="00F81B91" w:rsidP="001D190A">
      <w:pPr>
        <w:pStyle w:val="af0"/>
      </w:pPr>
      <w:r>
        <w:lastRenderedPageBreak/>
        <w:drawing>
          <wp:inline distT="0" distB="0" distL="0" distR="0" wp14:anchorId="32FF711E" wp14:editId="3E6A4A97">
            <wp:extent cx="8863200" cy="2178000"/>
            <wp:effectExtent l="0" t="0" r="14605" b="13335"/>
            <wp:docPr id="1" name="图表 1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xdr="http://schemas.openxmlformats.org/drawingml/2006/spreadsheetDrawing" xmlns="" xmlns:w="http://schemas.openxmlformats.org/wordprocessingml/2006/main" xmlns:w10="urn:schemas-microsoft-com:office:word" xmlns:v="urn:schemas-microsoft-com:vml" xmlns:o="urn:schemas-microsoft-com:office:office" id="{00000000-0008-0000-07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D2F0D39" w14:textId="5390D572" w:rsidR="00F2414D" w:rsidRPr="001F6E7F" w:rsidRDefault="00F2414D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1</w:t>
      </w:r>
      <w:r w:rsidRPr="001F6E7F">
        <w:t xml:space="preserve">-1 </w:t>
      </w:r>
      <w:r w:rsidRPr="001F6E7F">
        <w:t>坝顶水平位移测点过程线</w:t>
      </w:r>
    </w:p>
    <w:p w14:paraId="78A3276E" w14:textId="0A23E8C9" w:rsidR="001D7E5A" w:rsidRPr="001F6E7F" w:rsidRDefault="00F81B91" w:rsidP="001D190A">
      <w:pPr>
        <w:pStyle w:val="af0"/>
      </w:pPr>
      <w:r>
        <w:drawing>
          <wp:inline distT="0" distB="0" distL="0" distR="0" wp14:anchorId="1EA6109B" wp14:editId="79221AD8">
            <wp:extent cx="8863200" cy="2178000"/>
            <wp:effectExtent l="0" t="0" r="14605" b="13335"/>
            <wp:docPr id="5" name="图表 5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xdr="http://schemas.openxmlformats.org/drawingml/2006/spreadsheetDrawing" xmlns="" xmlns:w="http://schemas.openxmlformats.org/wordprocessingml/2006/main" xmlns:w10="urn:schemas-microsoft-com:office:word" xmlns:v="urn:schemas-microsoft-com:vml" xmlns:o="urn:schemas-microsoft-com:office:office" id="{00000000-0008-0000-07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B52BB3E" w14:textId="142298D4" w:rsidR="00F2414D" w:rsidRPr="001F6E7F" w:rsidRDefault="001D7E5A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2-1</w:t>
      </w:r>
      <w:r w:rsidRPr="001F6E7F">
        <w:t xml:space="preserve"> </w:t>
      </w:r>
      <w:r w:rsidRPr="001F6E7F">
        <w:t>坝顶竖向位移测点过程线</w:t>
      </w:r>
    </w:p>
    <w:p w14:paraId="4FE5E92D" w14:textId="77777777" w:rsidR="00F2414D" w:rsidRPr="001F6E7F" w:rsidRDefault="00F2414D" w:rsidP="001132F1">
      <w:pPr>
        <w:rPr>
          <w:rFonts w:cs="Times New Roman"/>
        </w:rPr>
        <w:sectPr w:rsidR="00F2414D" w:rsidRPr="001F6E7F" w:rsidSect="00564037">
          <w:footerReference w:type="default" r:id="rId16"/>
          <w:pgSz w:w="16838" w:h="11906" w:orient="landscape"/>
          <w:pgMar w:top="1797" w:right="1440" w:bottom="1797" w:left="1440" w:header="1134" w:footer="680" w:gutter="0"/>
          <w:cols w:space="425"/>
          <w:docGrid w:type="lines" w:linePitch="326"/>
        </w:sectPr>
      </w:pPr>
    </w:p>
    <w:p w14:paraId="71C3835F" w14:textId="2CBE55A7" w:rsidR="00670A28" w:rsidRPr="001F6E7F" w:rsidRDefault="00365AFD" w:rsidP="001132F1">
      <w:pPr>
        <w:pStyle w:val="1"/>
        <w:spacing w:before="163" w:after="163"/>
      </w:pPr>
      <w:bookmarkStart w:id="168" w:name="_Toc511395760"/>
      <w:bookmarkStart w:id="169" w:name="_Toc511413833"/>
      <w:bookmarkStart w:id="170" w:name="_Toc511490997"/>
      <w:bookmarkStart w:id="171" w:name="_Toc511838537"/>
      <w:bookmarkStart w:id="172" w:name="_Toc511841174"/>
      <w:bookmarkStart w:id="173" w:name="_Toc512417600"/>
      <w:bookmarkStart w:id="174" w:name="_Toc512702704"/>
      <w:bookmarkStart w:id="175" w:name="_Toc512702736"/>
      <w:bookmarkStart w:id="176" w:name="_Toc512702764"/>
      <w:bookmarkStart w:id="177" w:name="_Toc512703134"/>
      <w:bookmarkStart w:id="178" w:name="_Toc512703420"/>
      <w:bookmarkStart w:id="179" w:name="_Toc513067406"/>
      <w:r w:rsidRPr="001F6E7F">
        <w:lastRenderedPageBreak/>
        <w:t>4</w:t>
      </w:r>
      <w:r w:rsidR="00670A28" w:rsidRPr="001F6E7F">
        <w:t xml:space="preserve"> </w:t>
      </w:r>
      <w:r w:rsidR="00670A28" w:rsidRPr="001F6E7F">
        <w:t>大坝渗流观测资料分析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</w:p>
    <w:p w14:paraId="7493D2D0" w14:textId="0B456648" w:rsidR="00670A28" w:rsidRPr="001F6E7F" w:rsidRDefault="00365AFD" w:rsidP="00017B78">
      <w:pPr>
        <w:pStyle w:val="21"/>
        <w:spacing w:before="163" w:after="163"/>
      </w:pPr>
      <w:bookmarkStart w:id="180" w:name="_Toc511395761"/>
      <w:bookmarkStart w:id="181" w:name="_Toc511413834"/>
      <w:bookmarkStart w:id="182" w:name="_Toc511490998"/>
      <w:bookmarkStart w:id="183" w:name="_Toc511838538"/>
      <w:bookmarkStart w:id="184" w:name="_Toc511841175"/>
      <w:bookmarkStart w:id="185" w:name="_Toc512417601"/>
      <w:bookmarkStart w:id="186" w:name="_Toc512702705"/>
      <w:bookmarkStart w:id="187" w:name="_Toc512702737"/>
      <w:bookmarkStart w:id="188" w:name="_Toc512702765"/>
      <w:bookmarkStart w:id="189" w:name="_Toc512703135"/>
      <w:bookmarkStart w:id="190" w:name="_Toc512703421"/>
      <w:bookmarkStart w:id="191" w:name="_Toc513067407"/>
      <w:r w:rsidRPr="001F6E7F">
        <w:t>4</w:t>
      </w:r>
      <w:r w:rsidR="00A63E5B" w:rsidRPr="001F6E7F">
        <w:t>.1</w:t>
      </w:r>
      <w:r w:rsidR="00FE065F">
        <w:t>渗漏量</w:t>
      </w:r>
      <w:r w:rsidR="00A63E5B" w:rsidRPr="001F6E7F">
        <w:t>观测资料分析</w:t>
      </w:r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</w:p>
    <w:p w14:paraId="16DD2D61" w14:textId="225F30FD" w:rsidR="00852694" w:rsidRDefault="007B0F58" w:rsidP="007B0F58">
      <w:pPr>
        <w:ind w:firstLine="420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852694">
        <w:rPr>
          <w:rFonts w:cs="Times New Roman"/>
        </w:rPr>
        <w:t>经</w:t>
      </w:r>
      <w:r w:rsidR="00433E32" w:rsidRPr="001F6E7F">
        <w:rPr>
          <w:rFonts w:cs="Times New Roman"/>
        </w:rPr>
        <w:t>分析茅岗水库</w:t>
      </w:r>
      <w:r w:rsidR="00433E32" w:rsidRPr="001F6E7F">
        <w:rPr>
          <w:rFonts w:cs="Times New Roman"/>
        </w:rPr>
        <w:t>2007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4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7</w:t>
      </w:r>
      <w:r w:rsidR="00433E32" w:rsidRPr="001F6E7F">
        <w:rPr>
          <w:rFonts w:cs="Times New Roman"/>
        </w:rPr>
        <w:t>日至</w:t>
      </w:r>
      <w:r w:rsidR="00433E32" w:rsidRPr="001F6E7F">
        <w:rPr>
          <w:rFonts w:cs="Times New Roman"/>
        </w:rPr>
        <w:t>201</w:t>
      </w:r>
      <w:r w:rsidR="00CD1714" w:rsidRPr="001F6E7F">
        <w:rPr>
          <w:rFonts w:cs="Times New Roman"/>
        </w:rPr>
        <w:t>8</w:t>
      </w:r>
      <w:r w:rsidR="00433E32" w:rsidRPr="001F6E7F">
        <w:rPr>
          <w:rFonts w:cs="Times New Roman"/>
        </w:rPr>
        <w:t>年</w:t>
      </w:r>
      <w:r w:rsidR="00CD1714" w:rsidRPr="001F6E7F">
        <w:rPr>
          <w:rFonts w:cs="Times New Roman"/>
        </w:rPr>
        <w:t>3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</w:t>
      </w:r>
      <w:r w:rsidR="00CD1714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日共</w:t>
      </w:r>
      <w:r w:rsidR="00CD1714" w:rsidRPr="001F6E7F">
        <w:rPr>
          <w:rFonts w:cs="Times New Roman"/>
        </w:rPr>
        <w:t>716</w:t>
      </w:r>
      <w:r w:rsidR="00433E32" w:rsidRPr="001F6E7F">
        <w:rPr>
          <w:rFonts w:cs="Times New Roman"/>
        </w:rPr>
        <w:t>测次的</w:t>
      </w:r>
      <w:r w:rsidR="008A77F1" w:rsidRPr="001F6E7F">
        <w:rPr>
          <w:rFonts w:cs="Times New Roman"/>
        </w:rPr>
        <w:t>库水位及降雨、</w:t>
      </w:r>
      <w:r w:rsidR="00FE065F">
        <w:rPr>
          <w:rFonts w:cs="Times New Roman"/>
        </w:rPr>
        <w:t>渗漏量</w:t>
      </w:r>
      <w:r w:rsidR="00852694">
        <w:rPr>
          <w:rFonts w:cs="Times New Roman"/>
        </w:rPr>
        <w:t>数据</w:t>
      </w:r>
      <w:r w:rsidR="00852694">
        <w:rPr>
          <w:rFonts w:cs="Times New Roman" w:hint="eastAsia"/>
        </w:rPr>
        <w:t>：</w:t>
      </w:r>
    </w:p>
    <w:p w14:paraId="6F47928A" w14:textId="19650241" w:rsidR="00852694" w:rsidRDefault="00715D92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 w:rsidR="00433E32" w:rsidRPr="001F6E7F">
        <w:rPr>
          <w:rFonts w:cs="Times New Roman"/>
        </w:rPr>
        <w:t>2008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0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1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2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3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5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期间</w:t>
      </w:r>
      <w:r w:rsidR="00CF6B97">
        <w:rPr>
          <w:rFonts w:cs="Times New Roman" w:hint="eastAsia"/>
        </w:rPr>
        <w:t>曾存在坝顶溢流情况，泄洪期</w:t>
      </w:r>
      <w:r w:rsidR="00FE065F">
        <w:rPr>
          <w:rFonts w:cs="Times New Roman"/>
        </w:rPr>
        <w:t>渗漏量</w:t>
      </w:r>
      <w:r w:rsidR="00CF6B97">
        <w:rPr>
          <w:rFonts w:cs="Times New Roman" w:hint="eastAsia"/>
        </w:rPr>
        <w:t>明显</w:t>
      </w:r>
      <w:r w:rsidR="008A77F1" w:rsidRPr="001F6E7F">
        <w:rPr>
          <w:rFonts w:cs="Times New Roman"/>
        </w:rPr>
        <w:t>增大</w:t>
      </w:r>
      <w:r w:rsidR="00C3317D">
        <w:rPr>
          <w:rFonts w:cs="Times New Roman" w:hint="eastAsia"/>
        </w:rPr>
        <w:t>，</w:t>
      </w:r>
      <w:r w:rsidR="00FE065F">
        <w:rPr>
          <w:rFonts w:cs="Times New Roman" w:hint="eastAsia"/>
        </w:rPr>
        <w:t>渗漏量</w:t>
      </w:r>
      <w:r w:rsidR="00C3317D">
        <w:rPr>
          <w:rFonts w:cs="Times New Roman" w:hint="eastAsia"/>
        </w:rPr>
        <w:t>与除险加固前无明显变化</w:t>
      </w:r>
      <w:r w:rsidR="008A77F1" w:rsidRPr="001F6E7F">
        <w:rPr>
          <w:rFonts w:cs="Times New Roman"/>
        </w:rPr>
        <w:t>。</w:t>
      </w:r>
    </w:p>
    <w:p w14:paraId="5EBDDD9C" w14:textId="27CD981E" w:rsidR="00852694" w:rsidRDefault="008A77F1" w:rsidP="001132F1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分析认为，此时段为</w:t>
      </w:r>
      <w:r w:rsidR="00433E32" w:rsidRPr="001F6E7F">
        <w:rPr>
          <w:rFonts w:cs="Times New Roman"/>
        </w:rPr>
        <w:t>大坝溢流</w:t>
      </w:r>
      <w:r w:rsidRPr="001F6E7F">
        <w:rPr>
          <w:rFonts w:cs="Times New Roman"/>
        </w:rPr>
        <w:t>期</w:t>
      </w:r>
      <w:r w:rsidR="00433E32" w:rsidRPr="001F6E7F">
        <w:rPr>
          <w:rFonts w:cs="Times New Roman"/>
        </w:rPr>
        <w:t>（此时库水位超过正常蓄水位</w:t>
      </w:r>
      <w:r w:rsidR="00433E32" w:rsidRPr="001F6E7F">
        <w:rPr>
          <w:rFonts w:cs="Times New Roman"/>
        </w:rPr>
        <w:t>301.043m</w:t>
      </w:r>
      <w:r w:rsidR="00433E32" w:rsidRPr="001F6E7F">
        <w:rPr>
          <w:rFonts w:cs="Times New Roman"/>
        </w:rPr>
        <w:t>）</w:t>
      </w:r>
      <w:r w:rsidRPr="001F6E7F">
        <w:rPr>
          <w:rFonts w:cs="Times New Roman"/>
        </w:rPr>
        <w:t>，并往往伴随有集中降雨。</w:t>
      </w:r>
      <w:r w:rsidR="005B1739">
        <w:rPr>
          <w:rFonts w:cs="Times New Roman" w:hint="eastAsia"/>
        </w:rPr>
        <w:t>由于</w:t>
      </w:r>
      <w:r w:rsidRPr="001F6E7F">
        <w:rPr>
          <w:rFonts w:cs="Times New Roman"/>
        </w:rPr>
        <w:t>溢流坝</w:t>
      </w:r>
      <w:r w:rsidR="006D37F5">
        <w:rPr>
          <w:rFonts w:cs="Times New Roman" w:hint="eastAsia"/>
        </w:rPr>
        <w:t>段坝体</w:t>
      </w:r>
      <w:r w:rsidRPr="001F6E7F">
        <w:rPr>
          <w:rFonts w:cs="Times New Roman"/>
        </w:rPr>
        <w:t>为浆砌块石</w:t>
      </w:r>
      <w:r w:rsidR="005B1739">
        <w:rPr>
          <w:rFonts w:cs="Times New Roman" w:hint="eastAsia"/>
        </w:rPr>
        <w:t>，</w:t>
      </w:r>
      <w:r w:rsidR="006D37F5">
        <w:rPr>
          <w:rFonts w:cs="Times New Roman" w:hint="eastAsia"/>
        </w:rPr>
        <w:t>现场检查发现溢流面反弧段存在较大纵向裂缝，</w:t>
      </w:r>
      <w:r w:rsidRPr="001F6E7F">
        <w:rPr>
          <w:rFonts w:cs="Times New Roman"/>
        </w:rPr>
        <w:t>溢流</w:t>
      </w:r>
      <w:r w:rsidR="005B1739">
        <w:rPr>
          <w:rFonts w:cs="Times New Roman" w:hint="eastAsia"/>
        </w:rPr>
        <w:t>期间</w:t>
      </w:r>
      <w:r w:rsidRPr="001F6E7F">
        <w:rPr>
          <w:rFonts w:cs="Times New Roman"/>
        </w:rPr>
        <w:t>水流沿</w:t>
      </w:r>
      <w:r w:rsidR="005B1739">
        <w:rPr>
          <w:rFonts w:cs="Times New Roman" w:hint="eastAsia"/>
        </w:rPr>
        <w:t>溢流面</w:t>
      </w:r>
      <w:r w:rsidRPr="001F6E7F">
        <w:rPr>
          <w:rFonts w:cs="Times New Roman"/>
        </w:rPr>
        <w:t>渗入</w:t>
      </w:r>
      <w:r w:rsidR="005B1739">
        <w:rPr>
          <w:rFonts w:cs="Times New Roman" w:hint="eastAsia"/>
        </w:rPr>
        <w:t>坝体</w:t>
      </w:r>
      <w:r w:rsidRPr="001F6E7F">
        <w:rPr>
          <w:rFonts w:cs="Times New Roman"/>
        </w:rPr>
        <w:t>，造成</w:t>
      </w:r>
      <w:r w:rsidR="006D37F5">
        <w:rPr>
          <w:rFonts w:cs="Times New Roman" w:hint="eastAsia"/>
        </w:rPr>
        <w:t>下部横向</w:t>
      </w:r>
      <w:r w:rsidRPr="001F6E7F">
        <w:rPr>
          <w:rFonts w:cs="Times New Roman"/>
        </w:rPr>
        <w:t>廊道渗流观测孔渗水</w:t>
      </w:r>
      <w:proofErr w:type="gramStart"/>
      <w:r w:rsidRPr="001F6E7F">
        <w:rPr>
          <w:rFonts w:cs="Times New Roman"/>
        </w:rPr>
        <w:t>量突然</w:t>
      </w:r>
      <w:proofErr w:type="gramEnd"/>
      <w:r w:rsidRPr="001F6E7F">
        <w:rPr>
          <w:rFonts w:cs="Times New Roman"/>
        </w:rPr>
        <w:t>增大。</w:t>
      </w:r>
    </w:p>
    <w:p w14:paraId="2552FDBB" w14:textId="4BAE3606" w:rsidR="00852694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，无</w:t>
      </w:r>
      <w:proofErr w:type="gramStart"/>
      <w:r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突然</w:t>
      </w:r>
      <w:proofErr w:type="gramEnd"/>
      <w:r>
        <w:rPr>
          <w:rFonts w:cs="Times New Roman" w:hint="eastAsia"/>
        </w:rPr>
        <w:t>增大情况。</w:t>
      </w:r>
    </w:p>
    <w:p w14:paraId="3F0B0B2C" w14:textId="4AEE119D" w:rsidR="00E63C91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经调查，茅岗水库相关观测人员记录未记录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溢洪期廊道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观测数据</w:t>
      </w:r>
      <w:r w:rsidR="00E63C91">
        <w:rPr>
          <w:rFonts w:cs="Times New Roman" w:hint="eastAsia"/>
        </w:rPr>
        <w:t>。</w:t>
      </w:r>
    </w:p>
    <w:p w14:paraId="61B6D385" w14:textId="2251B0BE" w:rsidR="005E6861" w:rsidRDefault="00404C0B" w:rsidP="001132F1">
      <w:pPr>
        <w:ind w:firstLineChars="200" w:firstLine="480"/>
        <w:rPr>
          <w:rFonts w:cs="Times New Roman"/>
        </w:rPr>
      </w:pPr>
      <w:proofErr w:type="gramStart"/>
      <w:r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与库水位</w:t>
      </w:r>
      <w:r>
        <w:rPr>
          <w:rFonts w:cs="Times New Roman" w:hint="eastAsia"/>
        </w:rPr>
        <w:t>过程线</w:t>
      </w:r>
      <w:r w:rsidR="00CF6B97">
        <w:rPr>
          <w:rFonts w:cs="Times New Roman" w:hint="eastAsia"/>
        </w:rPr>
        <w:t>如图</w:t>
      </w:r>
      <w:r w:rsidR="00CF6B97">
        <w:rPr>
          <w:rFonts w:cs="Times New Roman" w:hint="eastAsia"/>
        </w:rPr>
        <w:t>4.1-1</w:t>
      </w:r>
      <w:r w:rsidR="00CF6B97">
        <w:rPr>
          <w:rFonts w:cs="Times New Roman" w:hint="eastAsia"/>
        </w:rPr>
        <w:t>所示。</w:t>
      </w:r>
    </w:p>
    <w:p w14:paraId="54A0E73A" w14:textId="4193FC59" w:rsidR="00684C1E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E63C91">
        <w:rPr>
          <w:rFonts w:cs="Times New Roman"/>
        </w:rPr>
        <w:t>经</w:t>
      </w:r>
      <w:r w:rsidR="00E63C91" w:rsidRPr="001F6E7F">
        <w:rPr>
          <w:rFonts w:cs="Times New Roman"/>
        </w:rPr>
        <w:t>分析茅岗水库</w:t>
      </w:r>
      <w:r w:rsidR="00E63C91" w:rsidRPr="001F6E7F">
        <w:rPr>
          <w:rFonts w:cs="Times New Roman"/>
        </w:rPr>
        <w:t>2007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4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7</w:t>
      </w:r>
      <w:r w:rsidR="00E63C91" w:rsidRPr="001F6E7F">
        <w:rPr>
          <w:rFonts w:cs="Times New Roman"/>
        </w:rPr>
        <w:t>日至</w:t>
      </w:r>
      <w:r w:rsidR="00E63C91" w:rsidRPr="001F6E7F">
        <w:rPr>
          <w:rFonts w:cs="Times New Roman"/>
        </w:rPr>
        <w:t>201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3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1</w:t>
      </w:r>
      <w:r w:rsidR="00E63C91" w:rsidRPr="001F6E7F">
        <w:rPr>
          <w:rFonts w:cs="Times New Roman"/>
        </w:rPr>
        <w:t>日共</w:t>
      </w:r>
      <w:r w:rsidR="00E63C91" w:rsidRPr="001F6E7F">
        <w:rPr>
          <w:rFonts w:cs="Times New Roman"/>
        </w:rPr>
        <w:t>716</w:t>
      </w:r>
      <w:r w:rsidR="00E63C91" w:rsidRPr="001F6E7F">
        <w:rPr>
          <w:rFonts w:cs="Times New Roman"/>
        </w:rPr>
        <w:t>测次的数据，剔除</w:t>
      </w:r>
      <w:r w:rsidR="00E63C91" w:rsidRPr="001F6E7F">
        <w:rPr>
          <w:rFonts w:cs="Times New Roman"/>
        </w:rPr>
        <w:t>200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0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1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2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3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5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期间因大坝溢流（此时库水位超过正常蓄水位</w:t>
      </w:r>
      <w:r w:rsidR="00E63C91" w:rsidRPr="001F6E7F">
        <w:rPr>
          <w:rFonts w:cs="Times New Roman"/>
        </w:rPr>
        <w:t>301.043m</w:t>
      </w:r>
      <w:r w:rsidR="00E63C91" w:rsidRPr="001F6E7F">
        <w:rPr>
          <w:rFonts w:cs="Times New Roman"/>
        </w:rPr>
        <w:t>）而造成的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瞬间急剧增大的</w:t>
      </w:r>
      <w:r w:rsidR="00E63C91">
        <w:rPr>
          <w:rFonts w:cs="Times New Roman" w:hint="eastAsia"/>
        </w:rPr>
        <w:t>溢洪期廊道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观测</w:t>
      </w:r>
      <w:r w:rsidR="00E63C91" w:rsidRPr="001F6E7F">
        <w:rPr>
          <w:rFonts w:cs="Times New Roman"/>
        </w:rPr>
        <w:t>数据，共得到</w:t>
      </w:r>
      <w:r w:rsidR="00E63C91" w:rsidRPr="001F6E7F">
        <w:rPr>
          <w:rFonts w:cs="Times New Roman"/>
        </w:rPr>
        <w:t>684</w:t>
      </w:r>
      <w:r w:rsidR="00684C1E">
        <w:rPr>
          <w:rFonts w:cs="Times New Roman"/>
        </w:rPr>
        <w:t>测次数据</w:t>
      </w:r>
      <w:r w:rsidR="00684C1E">
        <w:rPr>
          <w:rFonts w:cs="Times New Roman" w:hint="eastAsia"/>
        </w:rPr>
        <w:t>。</w:t>
      </w:r>
    </w:p>
    <w:p w14:paraId="157AB948" w14:textId="65FC21F6" w:rsidR="00E63C91" w:rsidRPr="001F6E7F" w:rsidRDefault="00684C1E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由</w:t>
      </w:r>
      <w:r w:rsidRPr="00684C1E">
        <w:rPr>
          <w:rFonts w:cs="Times New Roman" w:hint="eastAsia"/>
        </w:rPr>
        <w:t>渗流监测设施布置示意图</w:t>
      </w:r>
      <w:r>
        <w:rPr>
          <w:rFonts w:cs="Times New Roman" w:hint="eastAsia"/>
        </w:rPr>
        <w:t>（</w:t>
      </w:r>
      <w:r w:rsidRPr="00684C1E">
        <w:rPr>
          <w:rFonts w:cs="Times New Roman" w:hint="eastAsia"/>
        </w:rPr>
        <w:t>图</w:t>
      </w:r>
      <w:r w:rsidRPr="00684C1E">
        <w:rPr>
          <w:rFonts w:cs="Times New Roman" w:hint="eastAsia"/>
        </w:rPr>
        <w:t>2.1-2</w:t>
      </w:r>
      <w:r>
        <w:rPr>
          <w:rFonts w:cs="Times New Roman" w:hint="eastAsia"/>
        </w:rPr>
        <w:t>）所示，</w:t>
      </w:r>
      <w:proofErr w:type="gramStart"/>
      <w:r>
        <w:rPr>
          <w:rFonts w:cs="Times New Roman" w:hint="eastAsia"/>
        </w:rPr>
        <w:t>左渗</w:t>
      </w:r>
      <w:proofErr w:type="gramEnd"/>
      <w:r>
        <w:rPr>
          <w:rFonts w:cs="Times New Roman" w:hint="eastAsia"/>
        </w:rPr>
        <w:t>1#~16#</w:t>
      </w:r>
      <w:r>
        <w:rPr>
          <w:rFonts w:cs="Times New Roman" w:hint="eastAsia"/>
        </w:rPr>
        <w:t>观测</w:t>
      </w:r>
      <w:proofErr w:type="gramStart"/>
      <w:r>
        <w:rPr>
          <w:rFonts w:cs="Times New Roman" w:hint="eastAsia"/>
        </w:rPr>
        <w:t>孔集中</w:t>
      </w:r>
      <w:proofErr w:type="gramEnd"/>
      <w:r>
        <w:rPr>
          <w:rFonts w:cs="Times New Roman" w:hint="eastAsia"/>
        </w:rPr>
        <w:t>于廊道左侧，中渗</w:t>
      </w:r>
      <w:r>
        <w:rPr>
          <w:rFonts w:cs="Times New Roman" w:hint="eastAsia"/>
        </w:rPr>
        <w:t>1#~3#</w:t>
      </w:r>
      <w:r>
        <w:rPr>
          <w:rFonts w:cs="Times New Roman" w:hint="eastAsia"/>
        </w:rPr>
        <w:t>、</w:t>
      </w:r>
      <w:proofErr w:type="gramStart"/>
      <w:r>
        <w:rPr>
          <w:rFonts w:cs="Times New Roman" w:hint="eastAsia"/>
        </w:rPr>
        <w:t>右渗</w:t>
      </w:r>
      <w:proofErr w:type="gramEnd"/>
      <w:r>
        <w:rPr>
          <w:rFonts w:cs="Times New Roman" w:hint="eastAsia"/>
        </w:rPr>
        <w:t>1#~2#</w:t>
      </w:r>
      <w:r>
        <w:rPr>
          <w:rFonts w:cs="Times New Roman" w:hint="eastAsia"/>
        </w:rPr>
        <w:t>和右喷孔集中于廊道右侧。为</w:t>
      </w:r>
      <w:proofErr w:type="gramStart"/>
      <w:r>
        <w:rPr>
          <w:rFonts w:cs="Times New Roman" w:hint="eastAsia"/>
        </w:rPr>
        <w:t>分析左非溢流坝</w:t>
      </w:r>
      <w:proofErr w:type="gramEnd"/>
      <w:r>
        <w:rPr>
          <w:rFonts w:cs="Times New Roman" w:hint="eastAsia"/>
        </w:rPr>
        <w:t>段</w:t>
      </w:r>
      <w:proofErr w:type="gramStart"/>
      <w:r>
        <w:rPr>
          <w:rFonts w:cs="Times New Roman" w:hint="eastAsia"/>
        </w:rPr>
        <w:t>和右非溢流坝</w:t>
      </w:r>
      <w:proofErr w:type="gramEnd"/>
      <w:r>
        <w:rPr>
          <w:rFonts w:cs="Times New Roman" w:hint="eastAsia"/>
        </w:rPr>
        <w:t>段的坝体渗流情况，分别</w:t>
      </w:r>
      <w:r w:rsidR="00E63C91" w:rsidRPr="001F6E7F">
        <w:rPr>
          <w:rFonts w:cs="Times New Roman"/>
        </w:rPr>
        <w:t>绘制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采用三角量水堰观测数据）</w:t>
      </w:r>
      <w:r w:rsidR="00E63C91">
        <w:rPr>
          <w:rFonts w:cs="Times New Roman" w:hint="eastAsia"/>
        </w:rPr>
        <w:t>、廊道左侧</w:t>
      </w:r>
      <w:r w:rsidR="003D3782">
        <w:rPr>
          <w:rFonts w:cs="Times New Roman" w:hint="eastAsia"/>
        </w:rPr>
        <w:t>观测孔总</w:t>
      </w:r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</w:t>
      </w:r>
      <w:proofErr w:type="gramStart"/>
      <w:r w:rsidR="00CE0A46">
        <w:rPr>
          <w:rFonts w:cs="Times New Roman" w:hint="eastAsia"/>
        </w:rPr>
        <w:t>采用左渗</w:t>
      </w:r>
      <w:proofErr w:type="gramEnd"/>
      <w:r w:rsidR="00CE0A46">
        <w:rPr>
          <w:rFonts w:cs="Times New Roman" w:hint="eastAsia"/>
        </w:rPr>
        <w:t>1#~16#</w:t>
      </w:r>
      <w:r w:rsidR="00CE0A46">
        <w:rPr>
          <w:rFonts w:cs="Times New Roman" w:hint="eastAsia"/>
        </w:rPr>
        <w:t>观测孔数据）</w:t>
      </w:r>
      <w:r w:rsidR="00E63C91">
        <w:rPr>
          <w:rFonts w:cs="Times New Roman" w:hint="eastAsia"/>
        </w:rPr>
        <w:t>和廊道右侧</w:t>
      </w:r>
      <w:r w:rsidR="003D3782">
        <w:rPr>
          <w:rFonts w:cs="Times New Roman" w:hint="eastAsia"/>
        </w:rPr>
        <w:t>观测孔</w:t>
      </w:r>
      <w:r w:rsidR="00CE0A46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CE0A46">
        <w:rPr>
          <w:rFonts w:cs="Times New Roman" w:hint="eastAsia"/>
        </w:rPr>
        <w:t>（采用中渗</w:t>
      </w:r>
      <w:r w:rsidR="00CE0A46">
        <w:rPr>
          <w:rFonts w:cs="Times New Roman" w:hint="eastAsia"/>
        </w:rPr>
        <w:t>1#~3#</w:t>
      </w:r>
      <w:proofErr w:type="gramStart"/>
      <w:r w:rsidR="00CE0A46">
        <w:rPr>
          <w:rFonts w:cs="Times New Roman" w:hint="eastAsia"/>
        </w:rPr>
        <w:t>和右渗</w:t>
      </w:r>
      <w:proofErr w:type="gramEnd"/>
      <w:r w:rsidR="00CE0A46">
        <w:rPr>
          <w:rFonts w:cs="Times New Roman" w:hint="eastAsia"/>
        </w:rPr>
        <w:t>1#~2#</w:t>
      </w:r>
      <w:r w:rsidR="00CE0A46">
        <w:rPr>
          <w:rFonts w:cs="Times New Roman" w:hint="eastAsia"/>
        </w:rPr>
        <w:t>及右喷孔观测孔数据）</w:t>
      </w:r>
      <w:r w:rsidR="00E63C91" w:rsidRPr="001F6E7F">
        <w:rPr>
          <w:rFonts w:cs="Times New Roman"/>
        </w:rPr>
        <w:t>与</w:t>
      </w:r>
      <w:r w:rsidR="00E63C91">
        <w:rPr>
          <w:rFonts w:cs="Times New Roman" w:hint="eastAsia"/>
        </w:rPr>
        <w:t>库</w:t>
      </w:r>
      <w:r w:rsidR="00E63C91" w:rsidRPr="001F6E7F">
        <w:rPr>
          <w:rFonts w:cs="Times New Roman"/>
        </w:rPr>
        <w:t>水位过程线，见图</w:t>
      </w:r>
      <w:r w:rsidR="00E63C91" w:rsidRPr="001F6E7F">
        <w:rPr>
          <w:rFonts w:cs="Times New Roman"/>
        </w:rPr>
        <w:t>4.1</w:t>
      </w:r>
      <w:r w:rsidR="00E63C91">
        <w:rPr>
          <w:rFonts w:cs="Times New Roman"/>
        </w:rPr>
        <w:t>-</w:t>
      </w:r>
      <w:r w:rsidR="00E63C91">
        <w:rPr>
          <w:rFonts w:cs="Times New Roman" w:hint="eastAsia"/>
        </w:rPr>
        <w:t>2</w:t>
      </w:r>
      <w:r w:rsidR="00E63C91" w:rsidRPr="001F6E7F">
        <w:rPr>
          <w:rFonts w:cs="Times New Roman"/>
        </w:rPr>
        <w:t>～</w:t>
      </w:r>
      <w:r w:rsidR="00E63C91" w:rsidRPr="001F6E7F">
        <w:rPr>
          <w:rFonts w:cs="Times New Roman"/>
        </w:rPr>
        <w:t>4.1-</w:t>
      </w:r>
      <w:r w:rsidR="00E63C91">
        <w:rPr>
          <w:rFonts w:cs="Times New Roman" w:hint="eastAsia"/>
        </w:rPr>
        <w:t>4</w:t>
      </w:r>
      <w:r w:rsidR="00E63C91" w:rsidRPr="001F6E7F">
        <w:rPr>
          <w:rFonts w:cs="Times New Roman"/>
        </w:rPr>
        <w:t>。</w:t>
      </w:r>
    </w:p>
    <w:p w14:paraId="2022C2D2" w14:textId="36478868" w:rsidR="00E63C91" w:rsidRPr="001F6E7F" w:rsidRDefault="00E63C91" w:rsidP="00E63C91">
      <w:pPr>
        <w:pStyle w:val="af1"/>
        <w:rPr>
          <w:rFonts w:cs="Times New Roman"/>
        </w:rPr>
      </w:pPr>
      <w:r w:rsidRPr="001F6E7F">
        <w:rPr>
          <w:rFonts w:cs="Times New Roman"/>
        </w:rPr>
        <w:t>根据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过程线可知：</w:t>
      </w:r>
    </w:p>
    <w:p w14:paraId="7098A696" w14:textId="5C904AC0" w:rsidR="00E63C91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lastRenderedPageBreak/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</w:t>
      </w:r>
      <w:proofErr w:type="gramStart"/>
      <w:r w:rsidR="00FE065F">
        <w:rPr>
          <w:rFonts w:cs="Times New Roman"/>
        </w:rPr>
        <w:t>量</w:t>
      </w:r>
      <w:r w:rsidR="00E63C91" w:rsidRPr="001F6E7F">
        <w:rPr>
          <w:rFonts w:cs="Times New Roman"/>
        </w:rPr>
        <w:t>随库水位</w:t>
      </w:r>
      <w:proofErr w:type="gramEnd"/>
      <w:r w:rsidR="00E63C91" w:rsidRPr="001F6E7F">
        <w:rPr>
          <w:rFonts w:cs="Times New Roman"/>
        </w:rPr>
        <w:t>呈周期性变化，库水位升高时，坝体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增加，库水位降低时，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减小。</w:t>
      </w:r>
      <w:proofErr w:type="gramStart"/>
      <w:r w:rsidR="00E63C91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变化稳定，</w:t>
      </w:r>
      <w:r w:rsidR="00E63C91">
        <w:rPr>
          <w:rFonts w:cs="Times New Roman" w:hint="eastAsia"/>
        </w:rPr>
        <w:t>无明显增加趋势。</w:t>
      </w:r>
    </w:p>
    <w:p w14:paraId="2B3BC074" w14:textId="6FAD3DB5" w:rsidR="00E63C91" w:rsidRPr="00852694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 w:rsidR="00E63C91">
        <w:rPr>
          <w:rFonts w:cs="Times New Roman" w:hint="eastAsia"/>
        </w:rPr>
        <w:t>廊道左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稳定，</w:t>
      </w:r>
      <w:r w:rsidR="00E63C91">
        <w:rPr>
          <w:rFonts w:cs="Times New Roman" w:hint="eastAsia"/>
        </w:rPr>
        <w:t>无明显增加趋势；</w:t>
      </w:r>
      <w:r w:rsidR="00E63C91">
        <w:rPr>
          <w:rFonts w:cs="Times New Roman" w:hint="eastAsia"/>
        </w:rPr>
        <w:t>2008</w:t>
      </w:r>
      <w:r w:rsidR="00E63C91">
        <w:rPr>
          <w:rFonts w:cs="Times New Roman" w:hint="eastAsia"/>
        </w:rPr>
        <w:t>年后，廊道右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明显减少。</w:t>
      </w:r>
      <w:r w:rsidR="003D3782">
        <w:rPr>
          <w:rFonts w:cs="Times New Roman" w:hint="eastAsia"/>
        </w:rPr>
        <w:t>廊道左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大于廊道右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。</w:t>
      </w:r>
    </w:p>
    <w:p w14:paraId="77C3CC3D" w14:textId="77777777" w:rsidR="005E6861" w:rsidRDefault="005E6861" w:rsidP="001132F1">
      <w:pPr>
        <w:ind w:firstLineChars="200" w:firstLine="480"/>
        <w:rPr>
          <w:rFonts w:cs="Times New Roman"/>
        </w:rPr>
      </w:pPr>
    </w:p>
    <w:p w14:paraId="3DDD8F00" w14:textId="77777777" w:rsidR="005E6861" w:rsidRDefault="005E6861" w:rsidP="001132F1">
      <w:pPr>
        <w:ind w:firstLineChars="200" w:firstLine="480"/>
        <w:rPr>
          <w:rFonts w:cs="Times New Roman"/>
        </w:rPr>
        <w:sectPr w:rsidR="005E6861" w:rsidSect="001B6C8B">
          <w:footerReference w:type="default" r:id="rId17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58CED72" w14:textId="0FD36AE5" w:rsidR="005E6861" w:rsidRPr="001F6E7F" w:rsidRDefault="005E6861" w:rsidP="005E6861">
      <w:pPr>
        <w:pStyle w:val="af0"/>
      </w:pPr>
      <w:r>
        <w:lastRenderedPageBreak/>
        <w:drawing>
          <wp:inline distT="0" distB="0" distL="0" distR="0" wp14:anchorId="3CB89D72" wp14:editId="1F7934B8">
            <wp:extent cx="8863200" cy="2160000"/>
            <wp:effectExtent l="0" t="0" r="14605" b="12065"/>
            <wp:docPr id="145" name="图表 1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3A7E15AA" w14:textId="101BA253" w:rsidR="005E6861" w:rsidRPr="001F6E7F" w:rsidRDefault="005E6861" w:rsidP="005E6861">
      <w:pPr>
        <w:pStyle w:val="af0"/>
      </w:pPr>
      <w:r w:rsidRPr="001F6E7F">
        <w:t>图</w:t>
      </w:r>
      <w:r w:rsidR="00255952">
        <w:t>4.1-</w:t>
      </w:r>
      <w:r w:rsidR="00255952">
        <w:rPr>
          <w:rFonts w:hint="eastAsia"/>
        </w:rPr>
        <w:t>1</w:t>
      </w:r>
      <w:r w:rsidRPr="001F6E7F">
        <w:t xml:space="preserve"> </w:t>
      </w:r>
      <w:r w:rsidR="004E390D" w:rsidRPr="001F6E7F">
        <w:t>廊道总渗漏量与库水位过程线</w:t>
      </w:r>
    </w:p>
    <w:p w14:paraId="12120024" w14:textId="77777777" w:rsidR="005E6861" w:rsidRPr="001F6E7F" w:rsidRDefault="005E6861" w:rsidP="005E6861">
      <w:pPr>
        <w:pStyle w:val="af0"/>
      </w:pPr>
      <w:r w:rsidRPr="001F6E7F">
        <w:drawing>
          <wp:inline distT="0" distB="0" distL="0" distR="0" wp14:anchorId="4EC81D6F" wp14:editId="766B3B16">
            <wp:extent cx="8863330" cy="2160000"/>
            <wp:effectExtent l="0" t="0" r="13970" b="12065"/>
            <wp:docPr id="144" name="图表 144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700-00000D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579C0F56" w14:textId="21F42533" w:rsidR="005E6861" w:rsidRPr="001F6E7F" w:rsidRDefault="005E6861" w:rsidP="005E6861">
      <w:pPr>
        <w:pStyle w:val="af0"/>
        <w:sectPr w:rsidR="005E6861" w:rsidRPr="001F6E7F" w:rsidSect="001B6C8B">
          <w:footerReference w:type="default" r:id="rId20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  <w:r w:rsidRPr="001F6E7F">
        <w:t>图</w:t>
      </w:r>
      <w:r w:rsidRPr="001F6E7F">
        <w:t>4.1-</w:t>
      </w:r>
      <w:r w:rsidR="00255952">
        <w:rPr>
          <w:rFonts w:hint="eastAsia"/>
        </w:rPr>
        <w:t>2</w:t>
      </w:r>
      <w:r w:rsidRPr="001F6E7F">
        <w:t>廊道总渗漏量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2A25CE98" w14:textId="44B19C25" w:rsidR="004859B1" w:rsidRPr="001F6E7F" w:rsidRDefault="00CE0A46" w:rsidP="001D190A">
      <w:pPr>
        <w:pStyle w:val="af0"/>
      </w:pPr>
      <w:r>
        <w:lastRenderedPageBreak/>
        <w:drawing>
          <wp:inline distT="0" distB="0" distL="0" distR="0" wp14:anchorId="6CC01267" wp14:editId="40587B11">
            <wp:extent cx="8863200" cy="2178000"/>
            <wp:effectExtent l="0" t="0" r="14605" b="13335"/>
            <wp:docPr id="2" name="图表 2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E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1957F266" w14:textId="3171AC6D" w:rsidR="00DF7DE0" w:rsidRPr="001F6E7F" w:rsidRDefault="00C72257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3</w:t>
      </w:r>
      <w:r w:rsidR="003D3782">
        <w:rPr>
          <w:rFonts w:hint="eastAsia"/>
        </w:rPr>
        <w:t>廊道左侧总</w:t>
      </w:r>
      <w:r w:rsidR="00FE065F">
        <w:t>渗漏量</w:t>
      </w:r>
      <w:r w:rsidR="00DF7DE0"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  <w:r w:rsidR="007460E4" w:rsidRPr="001F6E7F">
        <w:t xml:space="preserve"> </w:t>
      </w:r>
    </w:p>
    <w:p w14:paraId="1737B8D0" w14:textId="07C6EAB4" w:rsidR="004A6FE4" w:rsidRPr="001F6E7F" w:rsidRDefault="00CE0A46" w:rsidP="001D190A">
      <w:pPr>
        <w:pStyle w:val="af0"/>
      </w:pPr>
      <w:r>
        <w:drawing>
          <wp:inline distT="0" distB="0" distL="0" distR="0" wp14:anchorId="7526BA41" wp14:editId="16A9D309">
            <wp:extent cx="8863200" cy="2178000"/>
            <wp:effectExtent l="0" t="0" r="14605" b="13335"/>
            <wp:docPr id="3" name="图表 3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0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5DFB0001" w14:textId="285E5698" w:rsidR="00985A76" w:rsidRPr="001F6E7F" w:rsidRDefault="007460E4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4</w:t>
      </w:r>
      <w:r w:rsidR="003D3782">
        <w:rPr>
          <w:rFonts w:hint="eastAsia"/>
        </w:rPr>
        <w:t>廊道右侧总</w:t>
      </w:r>
      <w:r w:rsidR="00FE065F">
        <w:t>渗漏量</w:t>
      </w:r>
      <w:r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5747A063" w14:textId="78BB7584" w:rsidR="004859B1" w:rsidRPr="001F6E7F" w:rsidRDefault="004859B1" w:rsidP="001D190A">
      <w:pPr>
        <w:pStyle w:val="af0"/>
        <w:sectPr w:rsidR="004859B1" w:rsidRPr="001F6E7F" w:rsidSect="001B6C8B">
          <w:footerReference w:type="default" r:id="rId23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2737D327" w14:textId="77777777" w:rsidR="00670A28" w:rsidRPr="001F6E7F" w:rsidRDefault="00365AFD" w:rsidP="00017B78">
      <w:pPr>
        <w:pStyle w:val="21"/>
        <w:spacing w:before="163" w:after="163"/>
      </w:pPr>
      <w:bookmarkStart w:id="192" w:name="_Toc511395765"/>
      <w:bookmarkStart w:id="193" w:name="_Toc511413835"/>
      <w:bookmarkStart w:id="194" w:name="_Toc511490999"/>
      <w:bookmarkStart w:id="195" w:name="_Toc511838539"/>
      <w:bookmarkStart w:id="196" w:name="_Toc511841176"/>
      <w:bookmarkStart w:id="197" w:name="_Toc512417602"/>
      <w:bookmarkStart w:id="198" w:name="_Toc512702709"/>
      <w:bookmarkStart w:id="199" w:name="_Toc512702741"/>
      <w:bookmarkStart w:id="200" w:name="_Toc512702766"/>
      <w:bookmarkStart w:id="201" w:name="_Toc512703136"/>
      <w:bookmarkStart w:id="202" w:name="_Toc512703422"/>
      <w:bookmarkStart w:id="203" w:name="_Toc513067408"/>
      <w:r w:rsidRPr="001F6E7F">
        <w:lastRenderedPageBreak/>
        <w:t>4</w:t>
      </w:r>
      <w:r w:rsidR="00A63E5B" w:rsidRPr="001F6E7F">
        <w:t>.2</w:t>
      </w:r>
      <w:proofErr w:type="gramStart"/>
      <w:r w:rsidR="00670A28" w:rsidRPr="001F6E7F">
        <w:t>扬压力</w:t>
      </w:r>
      <w:proofErr w:type="gramEnd"/>
      <w:r w:rsidR="00670A28" w:rsidRPr="001F6E7F">
        <w:t>观</w:t>
      </w:r>
      <w:r w:rsidR="009B2BC5" w:rsidRPr="001F6E7F">
        <w:t>测</w:t>
      </w:r>
      <w:r w:rsidR="00670A28" w:rsidRPr="001F6E7F">
        <w:t>资料分析</w:t>
      </w:r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  <w:bookmarkEnd w:id="203"/>
    </w:p>
    <w:p w14:paraId="23AC4169" w14:textId="4698B366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在主坝廊道内埋设了</w:t>
      </w:r>
      <w:r w:rsidRPr="001F6E7F">
        <w:rPr>
          <w:rFonts w:cs="Times New Roman"/>
        </w:rPr>
        <w:t>1</w:t>
      </w:r>
      <w:r w:rsidR="006F6536" w:rsidRPr="001F6E7F">
        <w:rPr>
          <w:rFonts w:cs="Times New Roman"/>
        </w:rPr>
        <w:t>1</w:t>
      </w:r>
      <w:r w:rsidRPr="001F6E7F">
        <w:rPr>
          <w:rFonts w:cs="Times New Roman"/>
        </w:rPr>
        <w:t>支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，</w:t>
      </w:r>
      <w:r w:rsidR="006F6536" w:rsidRPr="001F6E7F">
        <w:rPr>
          <w:rFonts w:cs="Times New Roman"/>
        </w:rPr>
        <w:t>测压管平面布置见图</w:t>
      </w:r>
      <w:r w:rsidR="00585B4A">
        <w:rPr>
          <w:rFonts w:cs="Times New Roman" w:hint="eastAsia"/>
        </w:rPr>
        <w:t>2.1-</w:t>
      </w:r>
      <w:r w:rsidR="00091B31">
        <w:rPr>
          <w:rFonts w:cs="Times New Roman" w:hint="eastAsia"/>
        </w:rPr>
        <w:t>2</w:t>
      </w:r>
      <w:r w:rsidRPr="001F6E7F">
        <w:rPr>
          <w:rFonts w:cs="Times New Roman"/>
        </w:rPr>
        <w:t>。</w:t>
      </w:r>
    </w:p>
    <w:p w14:paraId="609A4EE7" w14:textId="7F5C9A07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各测压管在</w:t>
      </w:r>
      <w:r w:rsidRPr="001F6E7F">
        <w:rPr>
          <w:rFonts w:cs="Times New Roman"/>
        </w:rPr>
        <w:t>2007~2010</w:t>
      </w:r>
      <w:r w:rsidR="00F11D9C" w:rsidRPr="001F6E7F">
        <w:rPr>
          <w:rFonts w:cs="Times New Roman"/>
        </w:rPr>
        <w:t>年</w:t>
      </w:r>
      <w:r w:rsidRPr="001F6E7F">
        <w:rPr>
          <w:rFonts w:cs="Times New Roman"/>
        </w:rPr>
        <w:t>每</w:t>
      </w:r>
      <w:r w:rsidR="00F11D9C" w:rsidRPr="001F6E7F">
        <w:rPr>
          <w:rFonts w:cs="Times New Roman"/>
        </w:rPr>
        <w:t>3</w:t>
      </w:r>
      <w:r w:rsidRPr="001F6E7F">
        <w:rPr>
          <w:rFonts w:cs="Times New Roman"/>
        </w:rPr>
        <w:t>天观测一次，其中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数据只包含前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个月。</w:t>
      </w:r>
      <w:r w:rsidRPr="001F6E7F">
        <w:rPr>
          <w:rFonts w:cs="Times New Roman"/>
        </w:rPr>
        <w:t>2011~2013</w:t>
      </w:r>
      <w:r w:rsidR="00F11D9C" w:rsidRPr="001F6E7F">
        <w:rPr>
          <w:rFonts w:cs="Times New Roman"/>
        </w:rPr>
        <w:t>年每</w:t>
      </w:r>
      <w:r w:rsidR="00F11D9C" w:rsidRPr="001F6E7F">
        <w:rPr>
          <w:rFonts w:cs="Times New Roman"/>
        </w:rPr>
        <w:t>6</w:t>
      </w:r>
      <w:r w:rsidRPr="001F6E7F">
        <w:rPr>
          <w:rFonts w:cs="Times New Roman"/>
        </w:rPr>
        <w:t>天观测一次，</w:t>
      </w:r>
      <w:r w:rsidRPr="001F6E7F">
        <w:rPr>
          <w:rFonts w:cs="Times New Roman"/>
        </w:rPr>
        <w:t>2014~2016</w:t>
      </w:r>
      <w:r w:rsidRPr="001F6E7F">
        <w:rPr>
          <w:rFonts w:cs="Times New Roman"/>
        </w:rPr>
        <w:t>年大约每</w:t>
      </w:r>
      <w:r w:rsidR="00F11D9C" w:rsidRPr="001F6E7F">
        <w:rPr>
          <w:rFonts w:cs="Times New Roman"/>
        </w:rPr>
        <w:t>10</w:t>
      </w:r>
      <w:r w:rsidR="00264743" w:rsidRPr="001F6E7F">
        <w:rPr>
          <w:rFonts w:cs="Times New Roman"/>
        </w:rPr>
        <w:t>天观测一次，</w:t>
      </w:r>
      <w:r w:rsidR="00264743" w:rsidRPr="001F6E7F">
        <w:rPr>
          <w:rFonts w:cs="Times New Roman"/>
        </w:rPr>
        <w:t>2015</w:t>
      </w:r>
      <w:r w:rsidR="00CD1714" w:rsidRPr="001F6E7F">
        <w:rPr>
          <w:rFonts w:cs="Times New Roman"/>
        </w:rPr>
        <w:t>~201</w:t>
      </w:r>
      <w:r w:rsidR="00AF3E55" w:rsidRPr="001F6E7F">
        <w:rPr>
          <w:rFonts w:cs="Times New Roman"/>
        </w:rPr>
        <w:t>8</w:t>
      </w:r>
      <w:r w:rsidR="00264743" w:rsidRPr="001F6E7F">
        <w:rPr>
          <w:rFonts w:cs="Times New Roman"/>
        </w:rPr>
        <w:t>年大约每</w:t>
      </w:r>
      <w:r w:rsidR="00264743" w:rsidRPr="001F6E7F">
        <w:rPr>
          <w:rFonts w:cs="Times New Roman"/>
        </w:rPr>
        <w:t>15</w:t>
      </w:r>
      <w:r w:rsidR="00264743" w:rsidRPr="001F6E7F">
        <w:rPr>
          <w:rFonts w:cs="Times New Roman"/>
        </w:rPr>
        <w:t>天观测一次。</w:t>
      </w:r>
      <w:r w:rsidR="00B63377" w:rsidRPr="001F6E7F">
        <w:rPr>
          <w:rFonts w:cs="Times New Roman"/>
        </w:rPr>
        <w:t>本次分析时段为</w:t>
      </w:r>
      <w:r w:rsidR="00B63377" w:rsidRPr="001F6E7F">
        <w:rPr>
          <w:rFonts w:cs="Times New Roman"/>
        </w:rPr>
        <w:t>2007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6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11</w:t>
      </w:r>
      <w:r w:rsidR="00B63377" w:rsidRPr="001F6E7F">
        <w:rPr>
          <w:rFonts w:cs="Times New Roman"/>
        </w:rPr>
        <w:t>日</w:t>
      </w:r>
      <w:r w:rsidR="00B63377" w:rsidRPr="001F6E7F">
        <w:rPr>
          <w:rFonts w:cs="Times New Roman"/>
        </w:rPr>
        <w:t>~2018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3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21</w:t>
      </w:r>
      <w:r w:rsidR="00B63377" w:rsidRPr="001F6E7F">
        <w:rPr>
          <w:rFonts w:cs="Times New Roman"/>
        </w:rPr>
        <w:t>日。</w:t>
      </w:r>
      <w:r w:rsidR="00B63377">
        <w:rPr>
          <w:rFonts w:cs="Times New Roman" w:hint="eastAsia"/>
        </w:rPr>
        <w:t>2018</w:t>
      </w:r>
      <w:r w:rsidR="002257EF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2257EF">
        <w:rPr>
          <w:rFonts w:cs="Times New Roman" w:hint="eastAsia"/>
        </w:rPr>
        <w:t>月</w:t>
      </w:r>
      <w:r w:rsidR="00B63377">
        <w:rPr>
          <w:rFonts w:cs="Times New Roman" w:hint="eastAsia"/>
        </w:rPr>
        <w:t>1</w:t>
      </w:r>
      <w:r w:rsidR="002257EF">
        <w:rPr>
          <w:rFonts w:cs="Times New Roman" w:hint="eastAsia"/>
        </w:rPr>
        <w:t>日前，因</w:t>
      </w:r>
      <w:r w:rsidR="00D4380B">
        <w:rPr>
          <w:rFonts w:cs="Times New Roman" w:hint="eastAsia"/>
        </w:rPr>
        <w:t>U1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6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2257EF">
        <w:rPr>
          <w:rFonts w:cs="Times New Roman" w:hint="eastAsia"/>
        </w:rPr>
        <w:t>测压管未安装压力表，</w:t>
      </w:r>
      <w:r w:rsidR="000E13AC">
        <w:rPr>
          <w:rFonts w:cs="Times New Roman" w:hint="eastAsia"/>
        </w:rPr>
        <w:t>大</w:t>
      </w:r>
      <w:r w:rsidR="00B63377">
        <w:rPr>
          <w:rFonts w:cs="Times New Roman" w:hint="eastAsia"/>
        </w:rPr>
        <w:t>部分时段管内水位超过了孔口高程，导致该时段内扬压力测值未发生变化。</w:t>
      </w:r>
      <w:r w:rsidR="00B63377">
        <w:rPr>
          <w:rFonts w:cs="Times New Roman" w:hint="eastAsia"/>
        </w:rPr>
        <w:t>2018</w:t>
      </w:r>
      <w:r w:rsidR="00B63377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B63377">
        <w:rPr>
          <w:rFonts w:cs="Times New Roman" w:hint="eastAsia"/>
        </w:rPr>
        <w:t>月</w:t>
      </w:r>
      <w:r w:rsidR="00AD0652">
        <w:rPr>
          <w:rFonts w:cs="Times New Roman" w:hint="eastAsia"/>
        </w:rPr>
        <w:t>1</w:t>
      </w:r>
      <w:r w:rsidR="00B63377">
        <w:rPr>
          <w:rFonts w:cs="Times New Roman" w:hint="eastAsia"/>
        </w:rPr>
        <w:t>，</w:t>
      </w:r>
      <w:r w:rsidR="00D4380B">
        <w:rPr>
          <w:rFonts w:cs="Times New Roman" w:hint="eastAsia"/>
        </w:rPr>
        <w:t>U1</w:t>
      </w:r>
      <w:r w:rsidR="00B63377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B63377">
        <w:rPr>
          <w:rFonts w:cs="Times New Roman" w:hint="eastAsia"/>
        </w:rPr>
        <w:t>测压管进行了加高改造，并对</w:t>
      </w:r>
      <w:r w:rsidR="00D4380B">
        <w:rPr>
          <w:rFonts w:cs="Times New Roman" w:hint="eastAsia"/>
        </w:rPr>
        <w:t>U6</w:t>
      </w:r>
      <w:r w:rsidR="00B63377">
        <w:rPr>
          <w:rFonts w:cs="Times New Roman" w:hint="eastAsia"/>
        </w:rPr>
        <w:t>测压管孔口安装压力表，</w:t>
      </w:r>
      <w:proofErr w:type="gramStart"/>
      <w:r w:rsidR="00B63377">
        <w:rPr>
          <w:rFonts w:cs="Times New Roman" w:hint="eastAsia"/>
        </w:rPr>
        <w:t>扬压力测</w:t>
      </w:r>
      <w:proofErr w:type="gramEnd"/>
      <w:r w:rsidR="00B63377">
        <w:rPr>
          <w:rFonts w:cs="Times New Roman" w:hint="eastAsia"/>
        </w:rPr>
        <w:t>值恢复正常。</w:t>
      </w:r>
    </w:p>
    <w:p w14:paraId="1AD1EAD5" w14:textId="1CC7385F" w:rsidR="00670A28" w:rsidRPr="001F6E7F" w:rsidRDefault="00365AFD" w:rsidP="001132F1">
      <w:pPr>
        <w:pStyle w:val="31"/>
        <w:spacing w:before="163"/>
      </w:pPr>
      <w:bookmarkStart w:id="204" w:name="_Toc511395766"/>
      <w:bookmarkStart w:id="205" w:name="_Toc512702710"/>
      <w:bookmarkStart w:id="206" w:name="_Toc512702742"/>
      <w:r w:rsidRPr="001F6E7F">
        <w:t>4</w:t>
      </w:r>
      <w:r w:rsidR="00A63E5B" w:rsidRPr="001F6E7F">
        <w:t>.2</w:t>
      </w:r>
      <w:r w:rsidR="004B38EA" w:rsidRPr="001F6E7F">
        <w:t>.</w:t>
      </w:r>
      <w:r w:rsidR="00A63E5B" w:rsidRPr="001F6E7F">
        <w:t>1</w:t>
      </w:r>
      <w:proofErr w:type="gramStart"/>
      <w:r w:rsidR="003673D0" w:rsidRPr="001F6E7F">
        <w:t>扬压力</w:t>
      </w:r>
      <w:proofErr w:type="gramEnd"/>
      <w:r w:rsidR="00670A28" w:rsidRPr="001F6E7F">
        <w:t>过程线</w:t>
      </w:r>
      <w:r w:rsidR="00E26FA4">
        <w:rPr>
          <w:rFonts w:hint="eastAsia"/>
        </w:rPr>
        <w:t>及特征值</w:t>
      </w:r>
      <w:r w:rsidR="00670A28" w:rsidRPr="001F6E7F">
        <w:t>分析</w:t>
      </w:r>
      <w:bookmarkEnd w:id="204"/>
      <w:bookmarkEnd w:id="205"/>
      <w:bookmarkEnd w:id="206"/>
    </w:p>
    <w:p w14:paraId="022AAAF9" w14:textId="2176B824" w:rsidR="00BE30AD" w:rsidRPr="0025474A" w:rsidRDefault="00BE30A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D4380B">
        <w:rPr>
          <w:rFonts w:cs="Times New Roman" w:hint="eastAsia"/>
        </w:rPr>
        <w:t>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逐年管水位与相应上游水位绘制过程线，见图</w:t>
      </w:r>
      <w:r w:rsidR="00264743"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-1~4.2</w:t>
      </w:r>
      <w:r w:rsidR="002F6075" w:rsidRPr="001F6E7F">
        <w:rPr>
          <w:rFonts w:cs="Times New Roman"/>
        </w:rPr>
        <w:t>-</w:t>
      </w:r>
      <w:r w:rsidR="00CE475C">
        <w:rPr>
          <w:rFonts w:cs="Times New Roman" w:hint="eastAsia"/>
        </w:rPr>
        <w:t>6</w:t>
      </w:r>
      <w:r w:rsidRPr="001F6E7F">
        <w:rPr>
          <w:rFonts w:cs="Times New Roman"/>
        </w:rPr>
        <w:t>，</w:t>
      </w:r>
      <w:r w:rsidR="00CA6B4E" w:rsidRPr="001F6E7F">
        <w:rPr>
          <w:rFonts w:cs="Times New Roman"/>
        </w:rPr>
        <w:t>2007</w:t>
      </w:r>
      <w:r w:rsidR="00CA6B4E" w:rsidRPr="001F6E7F">
        <w:rPr>
          <w:rFonts w:cs="Times New Roman"/>
        </w:rPr>
        <w:t>～</w:t>
      </w:r>
      <w:r w:rsidR="00CA6B4E" w:rsidRPr="001F6E7F">
        <w:rPr>
          <w:rFonts w:cs="Times New Roman"/>
        </w:rPr>
        <w:t>201</w:t>
      </w:r>
      <w:r w:rsidR="00AE5918">
        <w:rPr>
          <w:rFonts w:cs="Times New Roman" w:hint="eastAsia"/>
        </w:rPr>
        <w:t>7</w:t>
      </w:r>
      <w:r w:rsidR="00CA6B4E" w:rsidRPr="001F6E7F">
        <w:rPr>
          <w:rFonts w:cs="Times New Roman"/>
        </w:rPr>
        <w:t>年，各孔测压管水位与库水位特征值见表</w:t>
      </w:r>
      <w:r w:rsidR="00CA6B4E" w:rsidRPr="001F6E7F">
        <w:rPr>
          <w:rFonts w:cs="Times New Roman"/>
        </w:rPr>
        <w:t>4.2-1</w:t>
      </w:r>
      <w:r w:rsidR="00D4380B">
        <w:rPr>
          <w:rFonts w:cs="Times New Roman" w:hint="eastAsia"/>
        </w:rPr>
        <w:t>。由于</w:t>
      </w:r>
      <w:r w:rsidR="000E13AC">
        <w:rPr>
          <w:rFonts w:cs="Times New Roman" w:hint="eastAsia"/>
        </w:rPr>
        <w:t>2007~2017</w:t>
      </w:r>
      <w:r w:rsidR="000E13AC">
        <w:rPr>
          <w:rFonts w:cs="Times New Roman" w:hint="eastAsia"/>
        </w:rPr>
        <w:t>年大部分时段</w:t>
      </w:r>
      <w:r w:rsidR="00CE475C">
        <w:rPr>
          <w:rFonts w:cs="Times New Roman" w:hint="eastAsia"/>
        </w:rPr>
        <w:t>U1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6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9</w:t>
      </w:r>
      <w:r w:rsidR="000E13AC">
        <w:rPr>
          <w:rFonts w:cs="Times New Roman" w:hint="eastAsia"/>
        </w:rPr>
        <w:t>测压管水位均等于孔口高程，此时测</w:t>
      </w:r>
      <w:proofErr w:type="gramStart"/>
      <w:r w:rsidR="000E13AC">
        <w:rPr>
          <w:rFonts w:cs="Times New Roman" w:hint="eastAsia"/>
        </w:rPr>
        <w:t>值难以反映扬压力</w:t>
      </w:r>
      <w:proofErr w:type="gramEnd"/>
      <w:r w:rsidR="000E13AC">
        <w:rPr>
          <w:rFonts w:cs="Times New Roman" w:hint="eastAsia"/>
        </w:rPr>
        <w:t>的真实变化情况，而</w:t>
      </w:r>
      <w:r w:rsidR="000E13AC">
        <w:rPr>
          <w:rFonts w:cs="Times New Roman" w:hint="eastAsia"/>
        </w:rPr>
        <w:t>2018</w:t>
      </w:r>
      <w:r w:rsidR="000E13AC">
        <w:rPr>
          <w:rFonts w:cs="Times New Roman" w:hint="eastAsia"/>
        </w:rPr>
        <w:t>年度</w:t>
      </w:r>
      <w:r w:rsidR="000E13AC">
        <w:rPr>
          <w:rFonts w:cs="Times New Roman" w:hint="eastAsia"/>
        </w:rPr>
        <w:t>U1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6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9</w:t>
      </w:r>
      <w:r w:rsidR="000E13AC">
        <w:rPr>
          <w:rFonts w:cs="Times New Roman" w:hint="eastAsia"/>
        </w:rPr>
        <w:t>只有</w:t>
      </w:r>
      <w:r w:rsidR="000E13AC">
        <w:rPr>
          <w:rFonts w:cs="Times New Roman" w:hint="eastAsia"/>
        </w:rPr>
        <w:t>9</w:t>
      </w:r>
      <w:r w:rsidR="000E13AC">
        <w:rPr>
          <w:rFonts w:cs="Times New Roman" w:hint="eastAsia"/>
        </w:rPr>
        <w:t>个测次，故本次过程线绘制及特征值分析仅针对能反映</w:t>
      </w:r>
      <w:proofErr w:type="gramStart"/>
      <w:r w:rsidR="000E13AC">
        <w:rPr>
          <w:rFonts w:cs="Times New Roman" w:hint="eastAsia"/>
        </w:rPr>
        <w:t>扬压力</w:t>
      </w:r>
      <w:proofErr w:type="gramEnd"/>
      <w:r w:rsidR="000E13AC">
        <w:rPr>
          <w:rFonts w:cs="Times New Roman" w:hint="eastAsia"/>
        </w:rPr>
        <w:t>真实情况的</w:t>
      </w:r>
      <w:r w:rsidR="0025474A" w:rsidRPr="0025474A">
        <w:rPr>
          <w:rFonts w:cs="Times New Roman" w:hint="eastAsia"/>
        </w:rPr>
        <w:t>U2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3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4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5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7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8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0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1</w:t>
      </w:r>
      <w:r w:rsidR="0025474A">
        <w:rPr>
          <w:rFonts w:cs="Times New Roman" w:hint="eastAsia"/>
        </w:rPr>
        <w:t>。</w:t>
      </w:r>
      <w:r w:rsidR="00D640E2">
        <w:rPr>
          <w:rFonts w:cs="Times New Roman" w:hint="eastAsia"/>
        </w:rPr>
        <w:t>（改造测压管</w:t>
      </w:r>
      <w:proofErr w:type="gramStart"/>
      <w:r w:rsidR="00D640E2">
        <w:rPr>
          <w:rFonts w:cs="Times New Roman" w:hint="eastAsia"/>
        </w:rPr>
        <w:t>扬压力</w:t>
      </w:r>
      <w:proofErr w:type="gramEnd"/>
      <w:r w:rsidR="00D640E2">
        <w:rPr>
          <w:rFonts w:cs="Times New Roman" w:hint="eastAsia"/>
        </w:rPr>
        <w:t>监测分析见</w:t>
      </w:r>
      <w:r w:rsidR="00D640E2">
        <w:rPr>
          <w:rFonts w:cs="Times New Roman" w:hint="eastAsia"/>
        </w:rPr>
        <w:t>4.2.2</w:t>
      </w:r>
      <w:r w:rsidR="00D640E2">
        <w:rPr>
          <w:rFonts w:cs="Times New Roman" w:hint="eastAsia"/>
        </w:rPr>
        <w:t>节。）</w:t>
      </w:r>
    </w:p>
    <w:p w14:paraId="461CB1C3" w14:textId="2A17A599" w:rsidR="0024397D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BB292A" w:rsidRPr="001F6E7F">
        <w:rPr>
          <w:rFonts w:cs="Times New Roman"/>
        </w:rPr>
        <w:t>横断面上</w:t>
      </w:r>
      <w:r w:rsidR="00394844">
        <w:rPr>
          <w:rFonts w:cs="Times New Roman" w:hint="eastAsia"/>
        </w:rPr>
        <w:t>3</w:t>
      </w:r>
      <w:r w:rsidR="00B91065" w:rsidRPr="001F6E7F">
        <w:rPr>
          <w:rFonts w:cs="Times New Roman"/>
        </w:rPr>
        <w:t>支测压管（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r w:rsidR="00B91065" w:rsidRPr="001F6E7F">
        <w:rPr>
          <w:rFonts w:cs="Times New Roman"/>
        </w:rPr>
        <w:t>）靠近左岸坡，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proofErr w:type="gramStart"/>
      <w:r w:rsidR="00B91065" w:rsidRPr="001F6E7F">
        <w:rPr>
          <w:rFonts w:cs="Times New Roman"/>
        </w:rPr>
        <w:t>各</w:t>
      </w:r>
      <w:proofErr w:type="gramEnd"/>
      <w:r w:rsidR="00B91065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24397D">
        <w:rPr>
          <w:rFonts w:cs="Times New Roman"/>
        </w:rPr>
        <w:t>水位主要受库水位影响而波动变化</w:t>
      </w:r>
      <w:r w:rsidR="0024397D">
        <w:rPr>
          <w:rFonts w:cs="Times New Roman" w:hint="eastAsia"/>
        </w:rPr>
        <w:t>。</w:t>
      </w:r>
      <w:r w:rsidR="001145C6">
        <w:rPr>
          <w:rFonts w:cs="Times New Roman" w:hint="eastAsia"/>
        </w:rPr>
        <w:t>3</w:t>
      </w:r>
      <w:r w:rsidR="001145C6">
        <w:rPr>
          <w:rFonts w:cs="Times New Roman" w:hint="eastAsia"/>
        </w:rPr>
        <w:t>测压管年变幅均不超过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，</w:t>
      </w:r>
      <w:proofErr w:type="gramStart"/>
      <w:r w:rsidR="00B91065" w:rsidRPr="001F6E7F">
        <w:rPr>
          <w:rFonts w:cs="Times New Roman"/>
        </w:rPr>
        <w:t>扬压力</w:t>
      </w:r>
      <w:proofErr w:type="gramEnd"/>
      <w:r w:rsidR="00B91065" w:rsidRPr="001F6E7F">
        <w:rPr>
          <w:rFonts w:cs="Times New Roman"/>
        </w:rPr>
        <w:t>基本稳定。</w:t>
      </w:r>
    </w:p>
    <w:p w14:paraId="39EDD1C6" w14:textId="55DC6D3D" w:rsidR="00B91065" w:rsidRPr="001F6E7F" w:rsidRDefault="0037587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在各时段内相差不大，且大于</w:t>
      </w:r>
      <w:r>
        <w:rPr>
          <w:rFonts w:cs="Times New Roman" w:hint="eastAsia"/>
        </w:rPr>
        <w:t>U4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1m</w:t>
      </w:r>
      <w:r>
        <w:rPr>
          <w:rFonts w:cs="Times New Roman" w:hint="eastAsia"/>
        </w:rPr>
        <w:t>左右</w:t>
      </w:r>
      <w:r w:rsidR="00B91065" w:rsidRPr="001F6E7F">
        <w:rPr>
          <w:rFonts w:cs="Times New Roman"/>
        </w:rPr>
        <w:t>。</w:t>
      </w:r>
      <w:r>
        <w:rPr>
          <w:rFonts w:cs="Times New Roman" w:hint="eastAsia"/>
        </w:rPr>
        <w:t>从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4</w:t>
      </w:r>
      <w:r>
        <w:rPr>
          <w:rFonts w:cs="Times New Roman" w:hint="eastAsia"/>
        </w:rPr>
        <w:t>位置上看，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 w:rsidR="001145C6">
        <w:rPr>
          <w:rFonts w:cs="Times New Roman" w:hint="eastAsia"/>
        </w:rPr>
        <w:t>较</w:t>
      </w:r>
      <w:r w:rsidR="001145C6">
        <w:rPr>
          <w:rFonts w:cs="Times New Roman" w:hint="eastAsia"/>
        </w:rPr>
        <w:t>U4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1A3621E5" w14:textId="0883909F" w:rsidR="001145C6" w:rsidRDefault="00471887" w:rsidP="00435FFB">
      <w:pPr>
        <w:pStyle w:val="af1"/>
        <w:rPr>
          <w:rFonts w:cs="Times New Roman"/>
        </w:rPr>
      </w:pPr>
      <w:r w:rsidRPr="001F6E7F">
        <w:rPr>
          <w:rFonts w:eastAsia="宋体" w:cs="Times New Roman"/>
        </w:rPr>
        <w:t>2</w:t>
      </w:r>
      <w:r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31076D" w:rsidRPr="001F6E7F">
        <w:rPr>
          <w:rFonts w:cs="Times New Roman"/>
        </w:rPr>
        <w:t>横断面上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支测压管（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31076D" w:rsidRPr="001F6E7F">
        <w:rPr>
          <w:rFonts w:cs="Times New Roman"/>
        </w:rPr>
        <w:t>）靠近右岸坡，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31076D" w:rsidRPr="001F6E7F">
        <w:rPr>
          <w:rFonts w:cs="Times New Roman"/>
        </w:rPr>
        <w:t>水位</w:t>
      </w:r>
      <w:r w:rsidR="001145C6">
        <w:rPr>
          <w:rFonts w:cs="Times New Roman" w:hint="eastAsia"/>
        </w:rPr>
        <w:t>年变幅小于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</w:t>
      </w:r>
      <w:r w:rsidR="00234968" w:rsidRPr="001F6E7F">
        <w:rPr>
          <w:rFonts w:cs="Times New Roman"/>
        </w:rPr>
        <w:t>，</w:t>
      </w:r>
      <w:proofErr w:type="gramStart"/>
      <w:r w:rsidR="001145C6" w:rsidRPr="001F6E7F">
        <w:rPr>
          <w:rFonts w:cs="Times New Roman"/>
        </w:rPr>
        <w:t>扬压力</w:t>
      </w:r>
      <w:proofErr w:type="gramEnd"/>
      <w:r w:rsidR="001145C6" w:rsidRPr="001F6E7F">
        <w:rPr>
          <w:rFonts w:cs="Times New Roman"/>
        </w:rPr>
        <w:t>基本稳定。</w:t>
      </w:r>
    </w:p>
    <w:p w14:paraId="235EA460" w14:textId="431FF218" w:rsidR="001145C6" w:rsidRDefault="001145C6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11</w:t>
      </w:r>
      <w:r>
        <w:rPr>
          <w:rFonts w:cs="Times New Roman" w:hint="eastAsia"/>
        </w:rPr>
        <w:t>受库水位影响较为明显，且与库水位变化较为一致。</w:t>
      </w:r>
      <w:r>
        <w:rPr>
          <w:rFonts w:cs="Times New Roman" w:hint="eastAsia"/>
        </w:rPr>
        <w:t>U10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对库水位变化不敏感。</w:t>
      </w:r>
    </w:p>
    <w:p w14:paraId="73955F10" w14:textId="0B26CC8A" w:rsidR="0031076D" w:rsidRPr="001F6E7F" w:rsidRDefault="00BC6B2E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各时段</w:t>
      </w:r>
      <w:r w:rsidR="001145C6">
        <w:rPr>
          <w:rFonts w:cs="Times New Roman" w:hint="eastAsia"/>
        </w:rPr>
        <w:t>U10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大于</w:t>
      </w:r>
      <w:r w:rsidR="001145C6">
        <w:rPr>
          <w:rFonts w:cs="Times New Roman" w:hint="eastAsia"/>
        </w:rPr>
        <w:t>U11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0.5~2m</w:t>
      </w:r>
      <w:r w:rsidR="001145C6">
        <w:rPr>
          <w:rFonts w:cs="Times New Roman" w:hint="eastAsia"/>
        </w:rPr>
        <w:t>。从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位置上看，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lastRenderedPageBreak/>
        <w:t>较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4777AA6D" w14:textId="3A4FE5C6" w:rsidR="00AE531B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31076D" w:rsidRPr="001F6E7F">
        <w:rPr>
          <w:rFonts w:cs="Times New Roman"/>
        </w:rPr>
        <w:t>坝轴线</w:t>
      </w:r>
      <w:r w:rsidR="00110CA9">
        <w:rPr>
          <w:rFonts w:cs="Times New Roman" w:hint="eastAsia"/>
        </w:rPr>
        <w:t>廊道</w:t>
      </w:r>
      <w:r w:rsidR="0031076D" w:rsidRPr="001F6E7F">
        <w:rPr>
          <w:rFonts w:cs="Times New Roman"/>
        </w:rPr>
        <w:t>纵断面上</w:t>
      </w:r>
      <w:r w:rsidR="00AE531B">
        <w:rPr>
          <w:rFonts w:cs="Times New Roman" w:hint="eastAsia"/>
        </w:rPr>
        <w:t>4</w:t>
      </w:r>
      <w:r w:rsidR="0031076D" w:rsidRPr="001F6E7F">
        <w:rPr>
          <w:rFonts w:cs="Times New Roman"/>
        </w:rPr>
        <w:t>支测压管（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8</w:t>
      </w:r>
      <w:r w:rsidR="0031076D" w:rsidRPr="001F6E7F">
        <w:rPr>
          <w:rFonts w:cs="Times New Roman"/>
        </w:rPr>
        <w:t>）位于河床坝段中部，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proofErr w:type="gramStart"/>
      <w:r w:rsidR="00AE531B">
        <w:rPr>
          <w:rFonts w:cs="Times New Roman" w:hint="eastAsia"/>
        </w:rPr>
        <w:t>扬压力受</w:t>
      </w:r>
      <w:proofErr w:type="gramEnd"/>
      <w:r w:rsidR="00AE531B">
        <w:rPr>
          <w:rFonts w:cs="Times New Roman" w:hint="eastAsia"/>
        </w:rPr>
        <w:t>库水位变化影响较为明显，</w:t>
      </w:r>
      <w:r w:rsidR="00AE531B">
        <w:rPr>
          <w:rFonts w:cs="Times New Roman" w:hint="eastAsia"/>
        </w:rPr>
        <w:t>U8</w:t>
      </w:r>
      <w:proofErr w:type="gramStart"/>
      <w:r w:rsidR="00AE531B">
        <w:rPr>
          <w:rFonts w:cs="Times New Roman" w:hint="eastAsia"/>
        </w:rPr>
        <w:t>扬压力</w:t>
      </w:r>
      <w:proofErr w:type="gramEnd"/>
      <w:r w:rsidR="00AE531B">
        <w:rPr>
          <w:rFonts w:cs="Times New Roman" w:hint="eastAsia"/>
        </w:rPr>
        <w:t>对库水位变化不敏感。</w:t>
      </w:r>
      <w:r w:rsidR="00AE531B">
        <w:rPr>
          <w:rFonts w:cs="Times New Roman" w:hint="eastAsia"/>
        </w:rPr>
        <w:t>4</w:t>
      </w:r>
      <w:r w:rsidR="00AE531B">
        <w:rPr>
          <w:rFonts w:cs="Times New Roman" w:hint="eastAsia"/>
        </w:rPr>
        <w:t>测压管</w:t>
      </w:r>
      <w:proofErr w:type="gramStart"/>
      <w:r w:rsidR="00AE531B">
        <w:rPr>
          <w:rFonts w:cs="Times New Roman" w:hint="eastAsia"/>
        </w:rPr>
        <w:t>扬压力年</w:t>
      </w:r>
      <w:proofErr w:type="gramEnd"/>
      <w:r w:rsidR="00AE531B">
        <w:rPr>
          <w:rFonts w:cs="Times New Roman" w:hint="eastAsia"/>
        </w:rPr>
        <w:t>变幅均不超过</w:t>
      </w:r>
      <w:r w:rsidR="0024397D">
        <w:rPr>
          <w:rFonts w:cs="Times New Roman" w:hint="eastAsia"/>
        </w:rPr>
        <w:t>3</w:t>
      </w:r>
      <w:r w:rsidR="00AE531B">
        <w:rPr>
          <w:rFonts w:cs="Times New Roman" w:hint="eastAsia"/>
        </w:rPr>
        <w:t>m</w:t>
      </w:r>
      <w:r w:rsidR="00AE531B">
        <w:rPr>
          <w:rFonts w:cs="Times New Roman" w:hint="eastAsia"/>
        </w:rPr>
        <w:t>，</w:t>
      </w:r>
      <w:r w:rsidR="00EE3D7F">
        <w:rPr>
          <w:rFonts w:cs="Times New Roman" w:hint="eastAsia"/>
        </w:rPr>
        <w:t>且年均值无明显增大趋势</w:t>
      </w:r>
      <w:r w:rsidR="0024397D">
        <w:rPr>
          <w:rFonts w:cs="Times New Roman" w:hint="eastAsia"/>
        </w:rPr>
        <w:t>，</w:t>
      </w:r>
      <w:proofErr w:type="gramStart"/>
      <w:r w:rsidR="0024397D">
        <w:rPr>
          <w:rFonts w:cs="Times New Roman" w:hint="eastAsia"/>
        </w:rPr>
        <w:t>扬压力</w:t>
      </w:r>
      <w:proofErr w:type="gramEnd"/>
      <w:r w:rsidR="0024397D">
        <w:rPr>
          <w:rFonts w:cs="Times New Roman" w:hint="eastAsia"/>
        </w:rPr>
        <w:t>基本稳定。</w:t>
      </w:r>
    </w:p>
    <w:p w14:paraId="7C99797F" w14:textId="72CCCDA7" w:rsidR="005F6288" w:rsidRDefault="005F6288" w:rsidP="00435FFB">
      <w:pPr>
        <w:pStyle w:val="af1"/>
        <w:rPr>
          <w:rFonts w:cs="Times New Roman"/>
        </w:rPr>
      </w:pPr>
    </w:p>
    <w:p w14:paraId="35FA7AED" w14:textId="77777777" w:rsidR="0024397D" w:rsidRPr="001F6E7F" w:rsidRDefault="0024397D" w:rsidP="00435FFB">
      <w:pPr>
        <w:pStyle w:val="af1"/>
        <w:rPr>
          <w:rFonts w:cs="Times New Roman"/>
        </w:rPr>
        <w:sectPr w:rsidR="0024397D" w:rsidRPr="001F6E7F" w:rsidSect="001B6C8B">
          <w:footerReference w:type="default" r:id="rId24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10AF30F" w14:textId="35F2A4A0" w:rsidR="00A70F9A" w:rsidRPr="001F6E7F" w:rsidRDefault="009C17B0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>-1</w:t>
      </w:r>
      <w:r w:rsidR="00E939DF" w:rsidRPr="001F6E7F">
        <w:t xml:space="preserve"> </w:t>
      </w:r>
      <w:r w:rsidR="00D26E83" w:rsidRPr="001F6E7F">
        <w:t>测压管水位</w:t>
      </w:r>
      <w:r w:rsidR="004B38EA" w:rsidRPr="001F6E7F">
        <w:t>特征值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237"/>
        <w:gridCol w:w="1240"/>
        <w:gridCol w:w="1106"/>
        <w:gridCol w:w="1429"/>
        <w:gridCol w:w="1429"/>
        <w:gridCol w:w="1429"/>
        <w:gridCol w:w="1159"/>
        <w:gridCol w:w="1429"/>
        <w:gridCol w:w="1159"/>
        <w:gridCol w:w="1159"/>
        <w:gridCol w:w="1398"/>
      </w:tblGrid>
      <w:tr w:rsidR="00AE5918" w:rsidRPr="001F6E7F" w14:paraId="2BC4BED8" w14:textId="77777777" w:rsidTr="00AE5918">
        <w:trPr>
          <w:trHeight w:hRule="exact" w:val="309"/>
          <w:jc w:val="center"/>
        </w:trPr>
        <w:tc>
          <w:tcPr>
            <w:tcW w:w="873" w:type="pct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  <w:tl2br w:val="single" w:sz="8" w:space="0" w:color="auto"/>
            </w:tcBorders>
            <w:shd w:val="clear" w:color="auto" w:fill="auto"/>
            <w:noWrap/>
            <w:vAlign w:val="center"/>
          </w:tcPr>
          <w:p w14:paraId="63258B77" w14:textId="45FFB838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份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        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编号</w:t>
            </w:r>
          </w:p>
        </w:tc>
        <w:tc>
          <w:tcPr>
            <w:tcW w:w="390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DB77B9E" w14:textId="42C9A78C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2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30E3617" w14:textId="64E22633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3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33DD418" w14:textId="7CCDF7AE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4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5FE57FD" w14:textId="55EC05D6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5</w:t>
            </w:r>
          </w:p>
        </w:tc>
        <w:tc>
          <w:tcPr>
            <w:tcW w:w="409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79F72C2" w14:textId="21607738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7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B0271AA" w14:textId="6A8F2A72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8</w:t>
            </w:r>
          </w:p>
        </w:tc>
        <w:tc>
          <w:tcPr>
            <w:tcW w:w="409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A381991" w14:textId="7260B839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0</w:t>
            </w:r>
          </w:p>
        </w:tc>
        <w:tc>
          <w:tcPr>
            <w:tcW w:w="409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5398D30" w14:textId="53D4E150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1</w:t>
            </w:r>
          </w:p>
        </w:tc>
        <w:tc>
          <w:tcPr>
            <w:tcW w:w="493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BEA6F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水位</w:t>
            </w:r>
          </w:p>
        </w:tc>
      </w:tr>
      <w:tr w:rsidR="00AE5918" w:rsidRPr="001F6E7F" w14:paraId="7DE14334" w14:textId="77777777" w:rsidTr="00AE5918">
        <w:trPr>
          <w:trHeight w:hRule="exact" w:val="309"/>
          <w:jc w:val="center"/>
        </w:trPr>
        <w:tc>
          <w:tcPr>
            <w:tcW w:w="873" w:type="pct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8" w:space="0" w:color="000000"/>
              <w:tl2br w:val="single" w:sz="8" w:space="0" w:color="auto"/>
            </w:tcBorders>
            <w:shd w:val="clear" w:color="auto" w:fill="auto"/>
            <w:noWrap/>
            <w:vAlign w:val="center"/>
          </w:tcPr>
          <w:p w14:paraId="35DA3E89" w14:textId="5F2D8B4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0F409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D201B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3D57C4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00E71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A4D857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B04ED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A9A672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073D5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6E1C22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AE5918" w:rsidRPr="001F6E7F" w14:paraId="5115172D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DC0C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D6A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F94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9A74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7DA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8F2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B205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88E56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BA1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7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C35E1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FD86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7.03</w:t>
            </w:r>
          </w:p>
        </w:tc>
      </w:tr>
      <w:tr w:rsidR="00AE5918" w:rsidRPr="001F6E7F" w14:paraId="2AD645FA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26FAD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717CE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E570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0EF8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66C0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F92B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F73B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F791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BCC9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8AE3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D5C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28</w:t>
            </w:r>
          </w:p>
        </w:tc>
      </w:tr>
      <w:tr w:rsidR="00AE5918" w:rsidRPr="001F6E7F" w14:paraId="49C6A908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4745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4472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628FB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30F7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87C8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2D3F3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16E9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4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F82D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4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BEDA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C8A4B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7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62FE6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1.16</w:t>
            </w:r>
          </w:p>
        </w:tc>
      </w:tr>
      <w:tr w:rsidR="00AE5918" w:rsidRPr="001F6E7F" w14:paraId="4D7BC588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54F7C29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5B0C1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7438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8F4E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5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C8E6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3775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7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6E2A7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6004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CE3F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7105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4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E9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.7</w:t>
            </w:r>
          </w:p>
        </w:tc>
      </w:tr>
      <w:tr w:rsidR="00AE5918" w:rsidRPr="001F6E7F" w14:paraId="23BBF01E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55C2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68F3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406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0E08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29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6D5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6C942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7B6E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6DDB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8BAF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D872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33</w:t>
            </w:r>
          </w:p>
        </w:tc>
      </w:tr>
      <w:tr w:rsidR="00AE5918" w:rsidRPr="001F6E7F" w14:paraId="7732F392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BF7625F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85CE8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02E7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6D12D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7928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B525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3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2A23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9777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B9CE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32D22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B5B0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.18</w:t>
            </w:r>
          </w:p>
        </w:tc>
      </w:tr>
      <w:tr w:rsidR="00AE5918" w:rsidRPr="001F6E7F" w14:paraId="76A62063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B7257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25492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D390F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6D04F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411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0BED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67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8446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A0B5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C4DC0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9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3B16D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75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76</w:t>
            </w:r>
          </w:p>
        </w:tc>
      </w:tr>
      <w:tr w:rsidR="00AE5918" w:rsidRPr="001F6E7F" w14:paraId="31447E5E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35759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C226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DF0A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AAAA0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AAEE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25C41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9DC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FA11A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C4370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9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01E01" w14:textId="54D7F9EB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9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0BB5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7</w:t>
            </w:r>
          </w:p>
        </w:tc>
      </w:tr>
      <w:tr w:rsidR="00AE5918" w:rsidRPr="001F6E7F" w14:paraId="60CA21E7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B0A68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2573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ECE7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845F3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4665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B39E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3B166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6B6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4D61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F84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ED89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0.31</w:t>
            </w:r>
          </w:p>
        </w:tc>
      </w:tr>
      <w:tr w:rsidR="00AE5918" w:rsidRPr="001F6E7F" w14:paraId="5B9D4012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8379A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DDDFB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3C70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B75E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A081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95D9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433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6724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FEDF0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BE54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4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BC874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2</w:t>
            </w:r>
          </w:p>
        </w:tc>
      </w:tr>
      <w:tr w:rsidR="00AE5918" w:rsidRPr="001F6E7F" w14:paraId="1EE3F68F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AFD7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FAE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749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F51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2D52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B861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D88E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D52E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41AE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81D3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752A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81</w:t>
            </w:r>
          </w:p>
        </w:tc>
      </w:tr>
      <w:tr w:rsidR="00AE5918" w:rsidRPr="001F6E7F" w14:paraId="17CBEF98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A767CBB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9BCEE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26996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D8E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890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A404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6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E98F4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298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BB15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3BAD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8823A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13</w:t>
            </w:r>
          </w:p>
        </w:tc>
      </w:tr>
      <w:tr w:rsidR="00AE5918" w:rsidRPr="001F6E7F" w14:paraId="79FF96AF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B369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EB86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93F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33FF0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B59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4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0F86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689E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7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156E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62D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F444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3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FFFF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9</w:t>
            </w:r>
          </w:p>
        </w:tc>
      </w:tr>
      <w:tr w:rsidR="00AE5918" w:rsidRPr="001F6E7F" w14:paraId="58C2D0DF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D44C2DD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F48B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82126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83BF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F1C1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A3047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B875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9328C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7EA2A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33E6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2AD8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35</w:t>
            </w:r>
          </w:p>
        </w:tc>
      </w:tr>
      <w:tr w:rsidR="00AE5918" w:rsidRPr="001F6E7F" w14:paraId="322DCD79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D3DCA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C4736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4948F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80490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F49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24019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2EC8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17C4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2E2DE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A4D9C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3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2.49</w:t>
            </w:r>
          </w:p>
        </w:tc>
      </w:tr>
      <w:tr w:rsidR="00AE5918" w:rsidRPr="001F6E7F" w14:paraId="1DCFF499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23074E0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0067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CF3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0294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0C3FC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F768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DD6C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A28F0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0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2199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4BD3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F136C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.86</w:t>
            </w:r>
          </w:p>
        </w:tc>
      </w:tr>
      <w:tr w:rsidR="00AE5918" w:rsidRPr="001F6E7F" w14:paraId="18593246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E745C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6DF7D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6E6B5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195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40CB3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1B48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9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66343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0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E85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6065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5AB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3C5A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85</w:t>
            </w:r>
          </w:p>
        </w:tc>
      </w:tr>
      <w:tr w:rsidR="00AE5918" w:rsidRPr="001F6E7F" w14:paraId="6D945BF4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0EA5BF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D6862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AA4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7A54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5C2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CEB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DE41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83A69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D8A1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B1C1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2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6298F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4</w:t>
            </w:r>
          </w:p>
        </w:tc>
      </w:tr>
      <w:tr w:rsidR="00AE5918" w:rsidRPr="001F6E7F" w14:paraId="740A23E8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98A07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4FF2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BCE63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D82B1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F9CEC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F3FD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9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0926B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1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F97A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95259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CFE4A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3A97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6</w:t>
            </w:r>
          </w:p>
        </w:tc>
      </w:tr>
      <w:tr w:rsidR="00AE5918" w:rsidRPr="001F6E7F" w14:paraId="7899E748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4107304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19447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09F1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9192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B37D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D38B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D8B7D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119E0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F20F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8C45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7048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31</w:t>
            </w:r>
          </w:p>
        </w:tc>
      </w:tr>
      <w:tr w:rsidR="00AE5918" w:rsidRPr="001F6E7F" w14:paraId="2EA15BC0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single" w:sz="8" w:space="0" w:color="000000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AA95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5070D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BAEFD9" w14:textId="5B1FC2B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06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9017F8" w14:textId="146930F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27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DF48884" w14:textId="3A2137DA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7.58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2620DE" w14:textId="70241E0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60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1C6274" w14:textId="1C77A5E0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99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F9ECE8" w14:textId="2345D8D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2.27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67707E" w14:textId="6641195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03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0535F8E" w14:textId="36620A1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07 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56C88" w14:textId="28CFF5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94.25 </w:t>
            </w:r>
          </w:p>
        </w:tc>
      </w:tr>
      <w:tr w:rsidR="00AE5918" w:rsidRPr="001F6E7F" w14:paraId="6BD620DA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single" w:sz="8" w:space="0" w:color="000000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F499B63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DB11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E9CEF0" w14:textId="00DD419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1.3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B4829D" w14:textId="43AA79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039671" w14:textId="2276E0F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7AF60B4" w14:textId="6E32C24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3.05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A5994A" w14:textId="7B944B7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6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2F676F7" w14:textId="0908F894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15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F4A3AB" w14:textId="209E519D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25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37A844" w14:textId="45A11705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95 </w:t>
            </w:r>
          </w:p>
        </w:tc>
        <w:tc>
          <w:tcPr>
            <w:tcW w:w="49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3F2E0B" w14:textId="5F7DBB5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color w:val="000000"/>
                <w:sz w:val="21"/>
                <w:szCs w:val="21"/>
              </w:rPr>
              <w:t xml:space="preserve">16.13 </w:t>
            </w:r>
          </w:p>
        </w:tc>
      </w:tr>
    </w:tbl>
    <w:p w14:paraId="45743893" w14:textId="77777777" w:rsidR="00B14978" w:rsidRPr="001F6E7F" w:rsidRDefault="00B14978" w:rsidP="00435FFB">
      <w:pPr>
        <w:pStyle w:val="af1"/>
        <w:rPr>
          <w:rFonts w:cs="Times New Roman"/>
        </w:rPr>
        <w:sectPr w:rsidR="00B14978" w:rsidRPr="001F6E7F" w:rsidSect="001B6C8B">
          <w:footerReference w:type="default" r:id="rId25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14EFFFC2" w14:textId="01F76B95" w:rsidR="001E4CCD" w:rsidRPr="001F6E7F" w:rsidRDefault="001E4CCD" w:rsidP="001132F1">
      <w:pPr>
        <w:pStyle w:val="31"/>
        <w:spacing w:before="163"/>
      </w:pPr>
      <w:bookmarkStart w:id="207" w:name="_Toc511395768"/>
      <w:bookmarkStart w:id="208" w:name="_Toc512702711"/>
      <w:bookmarkStart w:id="209" w:name="_Toc512702743"/>
      <w:r w:rsidRPr="001F6E7F">
        <w:lastRenderedPageBreak/>
        <w:t>4.2.</w:t>
      </w:r>
      <w:r w:rsidR="0043239B">
        <w:rPr>
          <w:rFonts w:hint="eastAsia"/>
        </w:rPr>
        <w:t>2</w:t>
      </w:r>
      <w:proofErr w:type="gramStart"/>
      <w:r w:rsidR="005D28F3" w:rsidRPr="001F6E7F">
        <w:t>扬压力</w:t>
      </w:r>
      <w:proofErr w:type="gramEnd"/>
      <w:r w:rsidRPr="001F6E7F">
        <w:t>统计模型及成果分析</w:t>
      </w:r>
      <w:bookmarkEnd w:id="207"/>
      <w:bookmarkEnd w:id="208"/>
      <w:bookmarkEnd w:id="209"/>
    </w:p>
    <w:p w14:paraId="56338367" w14:textId="6FF95088" w:rsidR="001E4CCD" w:rsidRPr="001F6E7F" w:rsidRDefault="00471887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1</w:t>
      </w:r>
      <w:r w:rsidRPr="001F6E7F">
        <w:rPr>
          <w:szCs w:val="24"/>
        </w:rPr>
        <w:t>、</w:t>
      </w:r>
      <w:r w:rsidR="001E4CCD" w:rsidRPr="001F6E7F">
        <w:rPr>
          <w:szCs w:val="24"/>
        </w:rPr>
        <w:t>数学统计模型</w:t>
      </w:r>
    </w:p>
    <w:p w14:paraId="1144DCAA" w14:textId="635B1E0C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茅岗水库大坝坝基</w:t>
      </w:r>
      <w:proofErr w:type="gramStart"/>
      <w:r w:rsidRPr="001F6E7F">
        <w:rPr>
          <w:szCs w:val="24"/>
        </w:rPr>
        <w:t>扬压力</w:t>
      </w:r>
      <w:proofErr w:type="gramEnd"/>
      <w:r w:rsidRPr="001F6E7F">
        <w:rPr>
          <w:szCs w:val="24"/>
        </w:rPr>
        <w:t>监测孔孔水位（</w:t>
      </w:r>
      <w:r w:rsidRPr="001F6E7F">
        <w:rPr>
          <w:szCs w:val="24"/>
        </w:rPr>
        <w:t>H</w:t>
      </w:r>
      <w:r w:rsidRPr="001F6E7F">
        <w:rPr>
          <w:szCs w:val="24"/>
        </w:rPr>
        <w:t>）主要受库水位、</w:t>
      </w:r>
      <w:r w:rsidR="005D28F3" w:rsidRPr="001F6E7F">
        <w:rPr>
          <w:szCs w:val="24"/>
        </w:rPr>
        <w:t>降雨量、</w:t>
      </w:r>
      <w:r w:rsidRPr="001F6E7F">
        <w:rPr>
          <w:szCs w:val="24"/>
        </w:rPr>
        <w:t>时效</w:t>
      </w:r>
      <w:r w:rsidR="005D28F3" w:rsidRPr="001F6E7F">
        <w:rPr>
          <w:szCs w:val="24"/>
        </w:rPr>
        <w:t>、温度</w:t>
      </w:r>
      <w:r w:rsidRPr="001F6E7F">
        <w:rPr>
          <w:szCs w:val="24"/>
        </w:rPr>
        <w:t>等影响。因此，在分析时采用如下统计模型：</w:t>
      </w:r>
    </w:p>
    <w:p w14:paraId="19D21BDC" w14:textId="060F3D39" w:rsidR="001E4CCD" w:rsidRPr="001F6E7F" w:rsidRDefault="005D28F3" w:rsidP="003B6552">
      <w:pPr>
        <w:adjustRightInd w:val="0"/>
        <w:snapToGrid w:val="0"/>
        <w:spacing w:beforeLines="50" w:before="163" w:afterLines="50" w:after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12"/>
          <w:szCs w:val="24"/>
        </w:rPr>
        <w:object w:dxaOrig="2380" w:dyaOrig="360" w14:anchorId="0A117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9.5pt" o:ole="" fillcolor="window">
            <v:imagedata r:id="rId26" o:title=""/>
          </v:shape>
          <o:OLEObject Type="Embed" ProgID="Equation.DSMT4" ShapeID="_x0000_i1025" DrawAspect="Content" ObjectID="_1586866033" r:id="rId27"/>
        </w:object>
      </w:r>
      <w:r w:rsidR="009F3D72" w:rsidRPr="001F6E7F">
        <w:rPr>
          <w:rFonts w:cs="Times New Roman"/>
          <w:noProof/>
          <w:szCs w:val="24"/>
        </w:rPr>
        <w:t xml:space="preserve">                </w:t>
      </w:r>
      <w:r w:rsidR="009F3D72" w:rsidRPr="001F6E7F">
        <w:rPr>
          <w:rFonts w:cs="Times New Roman"/>
          <w:noProof/>
          <w:szCs w:val="24"/>
        </w:rPr>
        <w:t>（</w:t>
      </w:r>
      <w:r w:rsidR="009F3D72"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1</w:t>
      </w:r>
      <w:r w:rsidR="009F3D72" w:rsidRPr="001F6E7F">
        <w:rPr>
          <w:rFonts w:cs="Times New Roman"/>
          <w:noProof/>
          <w:szCs w:val="24"/>
        </w:rPr>
        <w:t>）</w:t>
      </w:r>
    </w:p>
    <w:p w14:paraId="2C837FF2" w14:textId="3653AD34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4"/>
          <w:szCs w:val="24"/>
        </w:rPr>
        <w:object w:dxaOrig="279" w:dyaOrig="260" w14:anchorId="5A3AD5B2">
          <v:shape id="_x0000_i1026" type="#_x0000_t75" style="width:13.5pt;height:13.5pt" o:ole="" fillcolor="window">
            <v:imagedata r:id="rId28" o:title=""/>
          </v:shape>
          <o:OLEObject Type="Embed" ProgID="Equation.3" ShapeID="_x0000_i1026" DrawAspect="Content" ObjectID="_1586866034" r:id="rId29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拟合值；</w:t>
      </w:r>
      <w:r w:rsidRPr="001F6E7F">
        <w:rPr>
          <w:position w:val="-12"/>
          <w:szCs w:val="24"/>
        </w:rPr>
        <w:object w:dxaOrig="360" w:dyaOrig="360" w14:anchorId="1E24E3FC">
          <v:shape id="_x0000_i1027" type="#_x0000_t75" style="width:19.5pt;height:19.5pt" o:ole="" fillcolor="window">
            <v:imagedata r:id="rId30" o:title=""/>
          </v:shape>
          <o:OLEObject Type="Embed" ProgID="Equation.3" ShapeID="_x0000_i1027" DrawAspect="Content" ObjectID="_1586866035" r:id="rId31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水位分量；</w:t>
      </w:r>
      <w:r w:rsidRPr="001F6E7F">
        <w:rPr>
          <w:szCs w:val="24"/>
        </w:rPr>
        <w:t xml:space="preserve"> </w:t>
      </w:r>
      <w:r w:rsidRPr="001F6E7F">
        <w:rPr>
          <w:position w:val="-12"/>
          <w:szCs w:val="24"/>
        </w:rPr>
        <w:object w:dxaOrig="360" w:dyaOrig="360" w14:anchorId="084AF79E">
          <v:shape id="_x0000_i1028" type="#_x0000_t75" style="width:19.5pt;height:19.5pt" o:ole="" fillcolor="window">
            <v:imagedata r:id="rId32" o:title=""/>
          </v:shape>
          <o:OLEObject Type="Embed" ProgID="Equation.3" ShapeID="_x0000_i1028" DrawAspect="Content" ObjectID="_1586866036" r:id="rId33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时效分量</w:t>
      </w:r>
      <w:r w:rsidR="005D28F3" w:rsidRPr="001F6E7F">
        <w:rPr>
          <w:rStyle w:val="TimesNewRoman"/>
          <w:color w:val="auto"/>
          <w:sz w:val="24"/>
          <w:szCs w:val="24"/>
        </w:rPr>
        <w:t>；</w:t>
      </w:r>
      <w:r w:rsidR="005D28F3" w:rsidRPr="001F6E7F">
        <w:rPr>
          <w:position w:val="-12"/>
          <w:szCs w:val="24"/>
        </w:rPr>
        <w:object w:dxaOrig="360" w:dyaOrig="360" w14:anchorId="0B48E9A2">
          <v:shape id="_x0000_i1029" type="#_x0000_t75" style="width:19.5pt;height:19.5pt" o:ole="">
            <v:imagedata r:id="rId34" o:title=""/>
          </v:shape>
          <o:OLEObject Type="Embed" ProgID="Equation.DSMT4" ShapeID="_x0000_i1029" DrawAspect="Content" ObjectID="_1586866037" r:id="rId35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温度分量；</w:t>
      </w:r>
      <w:r w:rsidR="005D28F3" w:rsidRPr="001F6E7F">
        <w:rPr>
          <w:position w:val="-12"/>
          <w:szCs w:val="24"/>
        </w:rPr>
        <w:object w:dxaOrig="380" w:dyaOrig="360" w14:anchorId="27954C12">
          <v:shape id="_x0000_i1030" type="#_x0000_t75" style="width:19.5pt;height:19.5pt" o:ole="">
            <v:imagedata r:id="rId36" o:title=""/>
          </v:shape>
          <o:OLEObject Type="Embed" ProgID="Equation.DSMT4" ShapeID="_x0000_i1030" DrawAspect="Content" ObjectID="_1586866038" r:id="rId37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降雨分量</w:t>
      </w:r>
      <w:r w:rsidRPr="001F6E7F">
        <w:rPr>
          <w:rStyle w:val="TimesNewRoman"/>
          <w:color w:val="auto"/>
          <w:sz w:val="24"/>
          <w:szCs w:val="24"/>
        </w:rPr>
        <w:t>。</w:t>
      </w:r>
    </w:p>
    <w:p w14:paraId="4BD02328" w14:textId="53CF35F1" w:rsidR="001E4CCD" w:rsidRPr="001F6E7F" w:rsidRDefault="00DA2BFA" w:rsidP="00DA2BFA">
      <w:pPr>
        <w:pStyle w:val="af3"/>
        <w:ind w:firstLineChars="200" w:firstLine="48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color w:val="auto"/>
          <w:sz w:val="24"/>
          <w:szCs w:val="24"/>
        </w:rPr>
        <w:t>水位分量</w:t>
      </w:r>
      <w:r w:rsidR="001E4CCD" w:rsidRPr="001F6E7F">
        <w:rPr>
          <w:position w:val="-12"/>
          <w:szCs w:val="24"/>
        </w:rPr>
        <w:object w:dxaOrig="360" w:dyaOrig="360" w14:anchorId="3F0A1D4C">
          <v:shape id="_x0000_i1031" type="#_x0000_t75" style="width:19.5pt;height:19.5pt" o:ole="" fillcolor="window">
            <v:imagedata r:id="rId38" o:title=""/>
          </v:shape>
          <o:OLEObject Type="Embed" ProgID="Equation.3" ShapeID="_x0000_i1031" DrawAspect="Content" ObjectID="_1586866039" r:id="rId39"/>
        </w:object>
      </w:r>
    </w:p>
    <w:p w14:paraId="0AE190DF" w14:textId="77777777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库水位变化对坝基扬压力测孔水位有较大的影响，且有一定的滞后效应。因此，选择监测日前期水位平均值作为水压分量因子，即：</w:t>
      </w:r>
    </w:p>
    <w:p w14:paraId="0A7F7E9A" w14:textId="1BF13F6A" w:rsidR="001E4CCD" w:rsidRPr="001F6E7F" w:rsidRDefault="00BA3BA0" w:rsidP="003B6552">
      <w:pPr>
        <w:jc w:val="right"/>
        <w:rPr>
          <w:rFonts w:cs="Times New Roman"/>
          <w:szCs w:val="24"/>
        </w:rPr>
      </w:pPr>
      <w:r w:rsidRPr="001F6E7F">
        <w:rPr>
          <w:rFonts w:cs="Times New Roman"/>
          <w:position w:val="-28"/>
          <w:szCs w:val="24"/>
        </w:rPr>
        <w:object w:dxaOrig="1320" w:dyaOrig="680" w14:anchorId="0212CF98">
          <v:shape id="_x0000_i1032" type="#_x0000_t75" style="width:66pt;height:36pt" o:ole="">
            <v:imagedata r:id="rId40" o:title=""/>
          </v:shape>
          <o:OLEObject Type="Embed" ProgID="Equation.DSMT4" ShapeID="_x0000_i1032" DrawAspect="Content" ObjectID="_1586866040" r:id="rId41"/>
        </w:object>
      </w:r>
      <w:r w:rsidR="009F3D72" w:rsidRPr="001F6E7F">
        <w:rPr>
          <w:rFonts w:cs="Times New Roman"/>
          <w:szCs w:val="24"/>
        </w:rPr>
        <w:t xml:space="preserve">                      </w:t>
      </w:r>
      <w:r w:rsidR="009F3D72" w:rsidRPr="001F6E7F">
        <w:rPr>
          <w:rFonts w:cs="Times New Roman"/>
          <w:szCs w:val="24"/>
        </w:rPr>
        <w:t>（</w:t>
      </w:r>
      <w:r w:rsidR="009F3D72" w:rsidRPr="001F6E7F">
        <w:rPr>
          <w:rFonts w:cs="Times New Roman"/>
          <w:szCs w:val="24"/>
        </w:rPr>
        <w:t>4</w:t>
      </w:r>
      <w:r w:rsidR="003673D0" w:rsidRPr="001F6E7F">
        <w:rPr>
          <w:rFonts w:cs="Times New Roman"/>
          <w:szCs w:val="24"/>
        </w:rPr>
        <w:t>-2</w:t>
      </w:r>
      <w:r w:rsidR="009F3D72" w:rsidRPr="001F6E7F">
        <w:rPr>
          <w:rFonts w:cs="Times New Roman"/>
          <w:szCs w:val="24"/>
        </w:rPr>
        <w:t>）</w:t>
      </w:r>
    </w:p>
    <w:p w14:paraId="58288747" w14:textId="719813F8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12"/>
          <w:szCs w:val="24"/>
        </w:rPr>
        <w:object w:dxaOrig="240" w:dyaOrig="360" w14:anchorId="26B2ABAC">
          <v:shape id="_x0000_i1033" type="#_x0000_t75" style="width:13.5pt;height:19.5pt" o:ole="">
            <v:imagedata r:id="rId42" o:title=""/>
          </v:shape>
          <o:OLEObject Type="Embed" ProgID="Equation.DSMT4" ShapeID="_x0000_i1033" DrawAspect="Content" ObjectID="_1586866041" r:id="rId43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上游水位分量的回归系数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BA3BA0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；</w:t>
      </w:r>
      <w:r w:rsidRPr="001F6E7F">
        <w:rPr>
          <w:position w:val="-12"/>
          <w:szCs w:val="24"/>
        </w:rPr>
        <w:object w:dxaOrig="300" w:dyaOrig="360" w14:anchorId="2F70BAD5">
          <v:shape id="_x0000_i1034" type="#_x0000_t75" style="width:15pt;height:19.5pt" o:ole="">
            <v:imagedata r:id="rId44" o:title=""/>
          </v:shape>
          <o:OLEObject Type="Embed" ProgID="Equation.3" ShapeID="_x0000_i1034" DrawAspect="Content" ObjectID="_1586866042" r:id="rId45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监测日、监测日前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2</w:t>
      </w:r>
      <w:r w:rsidR="005D28F3" w:rsidRPr="001F6E7F">
        <w:rPr>
          <w:rStyle w:val="TimesNewRoman"/>
          <w:color w:val="auto"/>
          <w:sz w:val="24"/>
          <w:szCs w:val="24"/>
        </w:rPr>
        <w:t>天、前</w:t>
      </w:r>
      <w:r w:rsidR="005D28F3" w:rsidRPr="001F6E7F">
        <w:rPr>
          <w:rStyle w:val="TimesNewRoman"/>
          <w:color w:val="auto"/>
          <w:sz w:val="24"/>
          <w:szCs w:val="24"/>
        </w:rPr>
        <w:t>3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4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5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15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16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30</w:t>
      </w:r>
      <w:r w:rsidRPr="001F6E7F">
        <w:rPr>
          <w:rStyle w:val="TimesNewRoman"/>
          <w:color w:val="auto"/>
          <w:sz w:val="24"/>
          <w:szCs w:val="24"/>
        </w:rPr>
        <w:t>天的上游平均水位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5D28F3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。</w:t>
      </w:r>
    </w:p>
    <w:p w14:paraId="2B27282C" w14:textId="1C2E7953" w:rsidR="005D28F3" w:rsidRPr="001F6E7F" w:rsidRDefault="00DA2BFA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2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5D28F3" w:rsidRPr="001F6E7F">
        <w:rPr>
          <w:rStyle w:val="TimesNewRoman"/>
          <w:color w:val="auto"/>
          <w:sz w:val="24"/>
          <w:szCs w:val="24"/>
        </w:rPr>
        <w:t>降雨分量</w:t>
      </w:r>
    </w:p>
    <w:p w14:paraId="5E066987" w14:textId="77777777" w:rsidR="005D28F3" w:rsidRPr="001F6E7F" w:rsidRDefault="005D28F3" w:rsidP="001132F1">
      <w:pPr>
        <w:pStyle w:val="af3"/>
        <w:ind w:firstLine="540"/>
        <w:rPr>
          <w:rStyle w:val="TimesNewRoman"/>
          <w:sz w:val="24"/>
          <w:szCs w:val="24"/>
        </w:rPr>
      </w:pPr>
      <w:r w:rsidRPr="001F6E7F">
        <w:rPr>
          <w:rStyle w:val="TimesNewRoman"/>
          <w:sz w:val="24"/>
          <w:szCs w:val="24"/>
        </w:rPr>
        <w:t>扬压力变化与降雨有关，尤其是岸坡坝块，一般降雨量增大，扬压力测孔水位上升。此外，扬压力测孔水位的变化与降雨变化有一定的滞后现象，即扬压力孔水位与前期降雨量有关。因此，降雨分量表达式取为：</w:t>
      </w:r>
    </w:p>
    <w:p w14:paraId="370B3D08" w14:textId="4357A269" w:rsidR="005D28F3" w:rsidRPr="001F6E7F" w:rsidRDefault="005A6588" w:rsidP="003B6552">
      <w:pPr>
        <w:jc w:val="right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position w:val="-28"/>
          <w:szCs w:val="24"/>
        </w:rPr>
        <w:object w:dxaOrig="1280" w:dyaOrig="680" w14:anchorId="0931C632">
          <v:shape id="_x0000_i1035" type="#_x0000_t75" style="width:64.5pt;height:36pt" o:ole="" fillcolor="window">
            <v:imagedata r:id="rId46" o:title=""/>
          </v:shape>
          <o:OLEObject Type="Embed" ProgID="Equation.DSMT4" ShapeID="_x0000_i1035" DrawAspect="Content" ObjectID="_1586866043" r:id="rId47"/>
        </w:object>
      </w:r>
      <w:r w:rsidR="005D28F3" w:rsidRPr="001F6E7F">
        <w:rPr>
          <w:rFonts w:cs="Times New Roman"/>
          <w:color w:val="000000"/>
          <w:szCs w:val="24"/>
        </w:rPr>
        <w:t xml:space="preserve">                      </w:t>
      </w:r>
      <w:r w:rsidR="005D28F3" w:rsidRPr="001F6E7F">
        <w:rPr>
          <w:rFonts w:cs="Times New Roman"/>
          <w:color w:val="000000"/>
          <w:szCs w:val="24"/>
        </w:rPr>
        <w:t>（</w:t>
      </w:r>
      <w:r w:rsidR="003673D0" w:rsidRPr="001F6E7F">
        <w:rPr>
          <w:rFonts w:cs="Times New Roman"/>
          <w:color w:val="000000"/>
          <w:szCs w:val="24"/>
        </w:rPr>
        <w:t>4-3</w:t>
      </w:r>
      <w:r w:rsidR="005D28F3" w:rsidRPr="001F6E7F">
        <w:rPr>
          <w:rFonts w:cs="Times New Roman"/>
          <w:color w:val="000000"/>
          <w:szCs w:val="24"/>
        </w:rPr>
        <w:t>）</w:t>
      </w:r>
    </w:p>
    <w:p w14:paraId="2BD54C3F" w14:textId="37F1CC58" w:rsidR="005D28F3" w:rsidRPr="001F6E7F" w:rsidRDefault="005D28F3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sz w:val="24"/>
        </w:rPr>
        <w:t>式中：</w:t>
      </w:r>
      <w:r w:rsidRPr="001F6E7F">
        <w:rPr>
          <w:color w:val="000000"/>
          <w:position w:val="-12"/>
        </w:rPr>
        <w:object w:dxaOrig="240" w:dyaOrig="360" w14:anchorId="558D1AEB">
          <v:shape id="_x0000_i1036" type="#_x0000_t75" style="width:10.5pt;height:19.5pt" o:ole="" fillcolor="window">
            <v:imagedata r:id="rId48" o:title=""/>
          </v:shape>
          <o:OLEObject Type="Embed" ProgID="Equation.3" ShapeID="_x0000_i1036" DrawAspect="Content" ObjectID="_1586866044" r:id="rId49"/>
        </w:object>
      </w:r>
      <w:r w:rsidRPr="001F6E7F">
        <w:rPr>
          <w:rStyle w:val="TimesNewRoman"/>
          <w:sz w:val="24"/>
        </w:rPr>
        <w:t>——</w:t>
      </w:r>
      <w:r w:rsidR="00BA3BA0" w:rsidRPr="001F6E7F">
        <w:rPr>
          <w:rStyle w:val="TimesNewRoman"/>
          <w:sz w:val="24"/>
        </w:rPr>
        <w:t>监测日、监测日前</w:t>
      </w:r>
      <w:r w:rsidR="00BA3BA0" w:rsidRPr="001F6E7F">
        <w:rPr>
          <w:rStyle w:val="TimesNewRoman"/>
          <w:sz w:val="24"/>
        </w:rPr>
        <w:t>1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2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3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4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5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15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16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30</w:t>
      </w:r>
      <w:r w:rsidR="00BA3BA0" w:rsidRPr="001F6E7F">
        <w:rPr>
          <w:rStyle w:val="TimesNewRoman"/>
          <w:sz w:val="24"/>
        </w:rPr>
        <w:t>天的</w:t>
      </w:r>
      <w:r w:rsidRPr="001F6E7F">
        <w:rPr>
          <w:rStyle w:val="TimesNewRoman"/>
          <w:sz w:val="24"/>
        </w:rPr>
        <w:t>平均降雨量均值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；</w:t>
      </w:r>
      <w:r w:rsidR="005A6588" w:rsidRPr="001F6E7F">
        <w:rPr>
          <w:color w:val="000000"/>
          <w:position w:val="-12"/>
        </w:rPr>
        <w:object w:dxaOrig="240" w:dyaOrig="360" w14:anchorId="214E9066">
          <v:shape id="_x0000_i1037" type="#_x0000_t75" style="width:10.5pt;height:19.5pt" o:ole="" fillcolor="window">
            <v:imagedata r:id="rId50" o:title=""/>
          </v:shape>
          <o:OLEObject Type="Embed" ProgID="Equation.DSMT4" ShapeID="_x0000_i1037" DrawAspect="Content" ObjectID="_1586866045" r:id="rId51"/>
        </w:object>
      </w:r>
      <w:r w:rsidRPr="001F6E7F">
        <w:rPr>
          <w:rStyle w:val="TimesNewRoman"/>
          <w:sz w:val="24"/>
        </w:rPr>
        <w:t>——</w:t>
      </w:r>
      <w:r w:rsidRPr="001F6E7F">
        <w:rPr>
          <w:rStyle w:val="TimesNewRoman"/>
          <w:sz w:val="24"/>
        </w:rPr>
        <w:t>降雨量因子回归系数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。</w:t>
      </w:r>
    </w:p>
    <w:p w14:paraId="25DA8483" w14:textId="5D825091" w:rsidR="001E4CCD" w:rsidRPr="001F6E7F" w:rsidRDefault="00DA2BFA" w:rsidP="001132F1">
      <w:pPr>
        <w:ind w:firstLineChars="200" w:firstLine="480"/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lastRenderedPageBreak/>
        <w:t>（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3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rFonts w:cs="Times New Roman"/>
          <w:color w:val="auto"/>
          <w:sz w:val="24"/>
          <w:szCs w:val="24"/>
        </w:rPr>
        <w:t>时效分量</w:t>
      </w:r>
      <w:r w:rsidR="001E4CCD" w:rsidRPr="001F6E7F">
        <w:rPr>
          <w:rFonts w:cs="Times New Roman"/>
          <w:position w:val="-12"/>
          <w:szCs w:val="24"/>
        </w:rPr>
        <w:object w:dxaOrig="360" w:dyaOrig="360" w14:anchorId="12BC4397">
          <v:shape id="_x0000_i1038" type="#_x0000_t75" style="width:19.5pt;height:19.5pt" o:ole="" fillcolor="window">
            <v:imagedata r:id="rId52" o:title=""/>
          </v:shape>
          <o:OLEObject Type="Embed" ProgID="Equation.3" ShapeID="_x0000_i1038" DrawAspect="Content" ObjectID="_1586866046" r:id="rId53"/>
        </w:object>
      </w:r>
    </w:p>
    <w:p w14:paraId="4B1A67A3" w14:textId="77777777" w:rsidR="001E4CCD" w:rsidRPr="001F6E7F" w:rsidRDefault="001E4CCD" w:rsidP="001132F1">
      <w:pPr>
        <w:pStyle w:val="a5"/>
        <w:adjustRightInd w:val="0"/>
        <w:snapToGrid w:val="0"/>
        <w:ind w:firstLine="480"/>
      </w:pPr>
      <w:r w:rsidRPr="001F6E7F">
        <w:t>时效分量是扬压力的一个重要分量，也是评价渗流状况的一个重要依据，选用目前常用的模式为：</w:t>
      </w:r>
    </w:p>
    <w:p w14:paraId="4F06AE15" w14:textId="25962BA4" w:rsidR="001E4CCD" w:rsidRPr="001F6E7F" w:rsidRDefault="007517AC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12"/>
        </w:rPr>
        <w:object w:dxaOrig="1700" w:dyaOrig="360" w14:anchorId="5B79B2E6">
          <v:shape id="_x0000_i1039" type="#_x0000_t75" style="width:85.5pt;height:19.5pt" o:ole="">
            <v:imagedata r:id="rId54" o:title=""/>
          </v:shape>
          <o:OLEObject Type="Embed" ProgID="Equation.DSMT4" ShapeID="_x0000_i1039" DrawAspect="Content" ObjectID="_1586866047" r:id="rId55"/>
        </w:object>
      </w:r>
      <w:r w:rsidR="009F3D72" w:rsidRPr="001F6E7F">
        <w:t xml:space="preserve">                      </w:t>
      </w:r>
      <w:r w:rsidR="009F3D72" w:rsidRPr="001F6E7F">
        <w:t>（</w:t>
      </w:r>
      <w:r w:rsidR="009F3D72" w:rsidRPr="001F6E7F">
        <w:t>4</w:t>
      </w:r>
      <w:r w:rsidR="003673D0" w:rsidRPr="001F6E7F">
        <w:t>-4</w:t>
      </w:r>
      <w:r w:rsidR="009F3D72" w:rsidRPr="001F6E7F">
        <w:t>）</w:t>
      </w:r>
    </w:p>
    <w:p w14:paraId="4E513B9D" w14:textId="49249DC4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式中：</w:t>
      </w:r>
      <w:r w:rsidR="007517AC" w:rsidRPr="001F6E7F">
        <w:rPr>
          <w:position w:val="-12"/>
        </w:rPr>
        <w:object w:dxaOrig="220" w:dyaOrig="360" w14:anchorId="66D1007D">
          <v:shape id="_x0000_i1040" type="#_x0000_t75" style="width:10.5pt;height:19.5pt" o:ole="" fillcolor="window">
            <v:imagedata r:id="rId56" o:title=""/>
          </v:shape>
          <o:OLEObject Type="Embed" ProgID="Equation.DSMT4" ShapeID="_x0000_i1040" DrawAspect="Content" ObjectID="_1586866048" r:id="rId57"/>
        </w:object>
      </w:r>
      <w:r w:rsidRPr="001F6E7F">
        <w:rPr>
          <w:rStyle w:val="TimesNewRoman"/>
          <w:color w:val="auto"/>
          <w:sz w:val="24"/>
        </w:rPr>
        <w:t>、</w:t>
      </w:r>
      <w:r w:rsidR="007517AC" w:rsidRPr="001F6E7F">
        <w:rPr>
          <w:position w:val="-12"/>
        </w:rPr>
        <w:object w:dxaOrig="240" w:dyaOrig="360" w14:anchorId="7B0C9A91">
          <v:shape id="_x0000_i1041" type="#_x0000_t75" style="width:13.5pt;height:19.5pt" o:ole="" fillcolor="window">
            <v:imagedata r:id="rId58" o:title=""/>
          </v:shape>
          <o:OLEObject Type="Embed" ProgID="Equation.DSMT4" ShapeID="_x0000_i1041" DrawAspect="Content" ObjectID="_1586866049" r:id="rId59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时效分量回归系数；</w:t>
      </w:r>
      <w:r w:rsidRPr="001F6E7F">
        <w:rPr>
          <w:position w:val="-6"/>
        </w:rPr>
        <w:object w:dxaOrig="200" w:dyaOrig="279" w14:anchorId="7FF3441D">
          <v:shape id="_x0000_i1042" type="#_x0000_t75" style="width:7.5pt;height:13.5pt" o:ole="" fillcolor="window">
            <v:imagedata r:id="rId60" o:title=""/>
          </v:shape>
          <o:OLEObject Type="Embed" ProgID="Equation.3" ShapeID="_x0000_i1042" DrawAspect="Content" ObjectID="_1586866050" r:id="rId61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监测日至</w:t>
      </w:r>
      <w:proofErr w:type="gramStart"/>
      <w:r w:rsidRPr="001F6E7F">
        <w:rPr>
          <w:rStyle w:val="TimesNewRoman"/>
          <w:color w:val="auto"/>
          <w:sz w:val="24"/>
        </w:rPr>
        <w:t>始测日</w:t>
      </w:r>
      <w:proofErr w:type="gramEnd"/>
      <w:r w:rsidRPr="001F6E7F">
        <w:rPr>
          <w:rStyle w:val="TimesNewRoman"/>
          <w:color w:val="auto"/>
          <w:sz w:val="24"/>
        </w:rPr>
        <w:t>的累计天数</w:t>
      </w:r>
      <w:r w:rsidRPr="001F6E7F">
        <w:rPr>
          <w:position w:val="-6"/>
        </w:rPr>
        <w:object w:dxaOrig="139" w:dyaOrig="240" w14:anchorId="32890D0A">
          <v:shape id="_x0000_i1043" type="#_x0000_t75" style="width:6pt;height:13.5pt" o:ole="" fillcolor="window">
            <v:imagedata r:id="rId62" o:title=""/>
          </v:shape>
          <o:OLEObject Type="Embed" ProgID="Equation.3" ShapeID="_x0000_i1043" DrawAspect="Content" ObjectID="_1586866051" r:id="rId63"/>
        </w:object>
      </w:r>
      <w:r w:rsidRPr="001F6E7F">
        <w:rPr>
          <w:rStyle w:val="TimesNewRoman"/>
          <w:color w:val="auto"/>
          <w:sz w:val="24"/>
        </w:rPr>
        <w:t>除以</w:t>
      </w:r>
      <w:r w:rsidRPr="001F6E7F">
        <w:rPr>
          <w:rStyle w:val="TimesNewRoman"/>
          <w:color w:val="auto"/>
          <w:sz w:val="24"/>
        </w:rPr>
        <w:t>100</w:t>
      </w:r>
      <w:r w:rsidRPr="001F6E7F">
        <w:rPr>
          <w:rStyle w:val="TimesNewRoman"/>
          <w:color w:val="auto"/>
          <w:sz w:val="24"/>
        </w:rPr>
        <w:t>。</w:t>
      </w:r>
    </w:p>
    <w:p w14:paraId="745394F0" w14:textId="1260D5DF" w:rsidR="00BA3BA0" w:rsidRPr="001F6E7F" w:rsidRDefault="00DA2BFA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（</w:t>
      </w:r>
      <w:r w:rsidRPr="001F6E7F">
        <w:rPr>
          <w:rStyle w:val="TimesNewRoman"/>
          <w:color w:val="auto"/>
          <w:sz w:val="24"/>
        </w:rPr>
        <w:t>4</w:t>
      </w:r>
      <w:r w:rsidRPr="001F6E7F">
        <w:rPr>
          <w:rStyle w:val="TimesNewRoman"/>
          <w:color w:val="auto"/>
          <w:sz w:val="24"/>
        </w:rPr>
        <w:t>）</w:t>
      </w:r>
      <w:r w:rsidR="00BA3BA0" w:rsidRPr="001F6E7F">
        <w:rPr>
          <w:rStyle w:val="TimesNewRoman"/>
          <w:color w:val="auto"/>
          <w:sz w:val="24"/>
        </w:rPr>
        <w:t>温度分量</w:t>
      </w:r>
    </w:p>
    <w:p w14:paraId="0148C5B4" w14:textId="52605967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渗流受地基裂隙变化的影响，裂隙变化受基岩温度的作用。而基岩温度变化较小，且基本上呈年周期变化。在无实测基岩温度时，可直接采用正弦波周期函数作为温度分量：</w:t>
      </w:r>
    </w:p>
    <w:p w14:paraId="5552A693" w14:textId="77378855" w:rsidR="00BA3BA0" w:rsidRPr="001F6E7F" w:rsidRDefault="00BA3BA0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28"/>
        </w:rPr>
        <w:object w:dxaOrig="3379" w:dyaOrig="680" w14:anchorId="7D55AC08">
          <v:shape id="_x0000_i1044" type="#_x0000_t75" style="width:169.5pt;height:36pt" o:ole="">
            <v:imagedata r:id="rId64" o:title=""/>
          </v:shape>
          <o:OLEObject Type="Embed" ProgID="Equation.DSMT4" ShapeID="_x0000_i1044" DrawAspect="Content" ObjectID="_1586866052" r:id="rId65"/>
        </w:object>
      </w:r>
      <w:r w:rsidR="009F3D72" w:rsidRPr="001F6E7F">
        <w:t xml:space="preserve">              </w:t>
      </w:r>
      <w:r w:rsidR="009F3D72" w:rsidRPr="001F6E7F">
        <w:t>（</w:t>
      </w:r>
      <w:r w:rsidR="009F3D72" w:rsidRPr="001F6E7F">
        <w:t>4</w:t>
      </w:r>
      <w:r w:rsidR="003673D0" w:rsidRPr="001F6E7F">
        <w:t>-5</w:t>
      </w:r>
      <w:r w:rsidR="009F3D72" w:rsidRPr="001F6E7F">
        <w:t>）</w:t>
      </w:r>
    </w:p>
    <w:p w14:paraId="07BAEEF5" w14:textId="7FDCB8F2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t>式中，</w:t>
      </w:r>
      <w:r w:rsidRPr="001F6E7F">
        <w:rPr>
          <w:position w:val="-10"/>
        </w:rPr>
        <w:object w:dxaOrig="660" w:dyaOrig="320" w14:anchorId="030BF00D">
          <v:shape id="_x0000_i1045" type="#_x0000_t75" style="width:36pt;height:15pt" o:ole="">
            <v:imagedata r:id="rId66" o:title=""/>
          </v:shape>
          <o:OLEObject Type="Embed" ProgID="Equation.DSMT4" ShapeID="_x0000_i1045" DrawAspect="Content" ObjectID="_1586866053" r:id="rId67"/>
        </w:object>
      </w:r>
      <w:r w:rsidRPr="001F6E7F">
        <w:t>，即用年周期和半年周期。</w:t>
      </w:r>
      <w:r w:rsidRPr="001F6E7F">
        <w:rPr>
          <w:rStyle w:val="TimesNewRoman"/>
          <w:color w:val="auto"/>
          <w:sz w:val="24"/>
        </w:rPr>
        <w:t xml:space="preserve"> </w:t>
      </w:r>
    </w:p>
    <w:p w14:paraId="1D68C3AA" w14:textId="77777777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综上所述，茅岗水库坝基扬压力统计模型为：</w:t>
      </w:r>
    </w:p>
    <w:p w14:paraId="57270B20" w14:textId="53B673A0" w:rsidR="001E4CCD" w:rsidRPr="001F6E7F" w:rsidRDefault="009F3D72" w:rsidP="003B6552">
      <w:pPr>
        <w:wordWrap w:val="0"/>
        <w:spacing w:beforeLines="50" w:before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62"/>
          <w:szCs w:val="24"/>
        </w:rPr>
        <w:object w:dxaOrig="4280" w:dyaOrig="1359" w14:anchorId="1389D079">
          <v:shape id="_x0000_i1046" type="#_x0000_t75" style="width:214.5pt;height:70.5pt" o:ole="" fillcolor="window">
            <v:imagedata r:id="rId68" o:title=""/>
          </v:shape>
          <o:OLEObject Type="Embed" ProgID="Equation.DSMT4" ShapeID="_x0000_i1046" DrawAspect="Content" ObjectID="_1586866054" r:id="rId69"/>
        </w:object>
      </w:r>
      <w:r w:rsidRPr="001F6E7F">
        <w:rPr>
          <w:rFonts w:cs="Times New Roman"/>
          <w:noProof/>
          <w:szCs w:val="24"/>
        </w:rPr>
        <w:t xml:space="preserve">         </w:t>
      </w:r>
      <w:r w:rsidRPr="001F6E7F">
        <w:rPr>
          <w:rFonts w:cs="Times New Roman"/>
          <w:noProof/>
          <w:szCs w:val="24"/>
        </w:rPr>
        <w:t>（</w:t>
      </w:r>
      <w:r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6</w:t>
      </w:r>
      <w:r w:rsidRPr="001F6E7F">
        <w:rPr>
          <w:rFonts w:cs="Times New Roman"/>
          <w:noProof/>
          <w:szCs w:val="24"/>
        </w:rPr>
        <w:t>）</w:t>
      </w:r>
    </w:p>
    <w:p w14:paraId="0FE2B793" w14:textId="77777777" w:rsidR="001E4CCD" w:rsidRPr="001F6E7F" w:rsidRDefault="001E4CCD" w:rsidP="001132F1">
      <w:pPr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t>式中：</w:t>
      </w:r>
      <w:r w:rsidRPr="001F6E7F">
        <w:rPr>
          <w:rFonts w:cs="Times New Roman"/>
          <w:position w:val="-10"/>
          <w:szCs w:val="24"/>
        </w:rPr>
        <w:object w:dxaOrig="279" w:dyaOrig="320" w14:anchorId="1CF69DB4">
          <v:shape id="_x0000_i1047" type="#_x0000_t75" style="width:13.5pt;height:15pt" o:ole="" fillcolor="window">
            <v:imagedata r:id="rId70" o:title=""/>
          </v:shape>
          <o:OLEObject Type="Embed" ProgID="Equation.3" ShapeID="_x0000_i1047" DrawAspect="Content" ObjectID="_1586866055" r:id="rId71"/>
        </w:object>
      </w:r>
      <w:r w:rsidRPr="001F6E7F">
        <w:rPr>
          <w:rStyle w:val="TimesNewRoman"/>
          <w:rFonts w:cs="Times New Roman"/>
          <w:color w:val="auto"/>
          <w:sz w:val="24"/>
          <w:szCs w:val="24"/>
        </w:rPr>
        <w:t>——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常数项，其余符号意义同上。</w:t>
      </w:r>
    </w:p>
    <w:p w14:paraId="6807B385" w14:textId="2539A0A7" w:rsidR="00DB7D07" w:rsidRPr="001F6E7F" w:rsidRDefault="00471887" w:rsidP="001132F1">
      <w:pPr>
        <w:adjustRightInd w:val="0"/>
        <w:snapToGrid w:val="0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2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数据选择</w:t>
      </w:r>
    </w:p>
    <w:p w14:paraId="0A7ED634" w14:textId="640C51DA" w:rsidR="00DB7D07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过程线分析成果可知，由于</w:t>
      </w:r>
      <w:r w:rsidRPr="001F6E7F">
        <w:rPr>
          <w:rFonts w:cs="Times New Roman"/>
          <w:szCs w:val="24"/>
        </w:rPr>
        <w:t>2005</w:t>
      </w:r>
      <w:r w:rsidRPr="001F6E7F">
        <w:rPr>
          <w:rFonts w:cs="Times New Roman"/>
          <w:szCs w:val="24"/>
        </w:rPr>
        <w:t>年</w:t>
      </w:r>
      <w:r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月</w:t>
      </w:r>
      <w:r w:rsidR="004A65E5" w:rsidRPr="001F6E7F">
        <w:rPr>
          <w:rFonts w:cs="Times New Roman"/>
          <w:szCs w:val="24"/>
        </w:rPr>
        <w:t>11</w:t>
      </w:r>
      <w:r w:rsidRPr="001F6E7F">
        <w:rPr>
          <w:rFonts w:cs="Times New Roman"/>
          <w:szCs w:val="24"/>
        </w:rPr>
        <w:t>之后</w:t>
      </w:r>
      <w:r w:rsidRPr="001F6E7F">
        <w:rPr>
          <w:rFonts w:cs="Times New Roman"/>
          <w:color w:val="000000"/>
          <w:szCs w:val="24"/>
        </w:rPr>
        <w:t>封口读表，部分扬压力测孔水位当低于孔口高程时，无法正常监测扬压力孔水位测值，因此，对存在问题的数据进行剔除；有扬压力监测记录的首个监测日作为起始日期。</w:t>
      </w:r>
    </w:p>
    <w:p w14:paraId="346CF60B" w14:textId="319C3416" w:rsidR="00BD4EE4" w:rsidRPr="001F6E7F" w:rsidRDefault="00BD4EE4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2018</w:t>
      </w:r>
      <w:r>
        <w:rPr>
          <w:rFonts w:cs="Times New Roman" w:hint="eastAsia"/>
          <w:color w:val="000000"/>
          <w:szCs w:val="24"/>
        </w:rPr>
        <w:t>年之前</w:t>
      </w:r>
      <w:r>
        <w:rPr>
          <w:rFonts w:cs="Times New Roman" w:hint="eastAsia"/>
          <w:color w:val="000000"/>
          <w:szCs w:val="24"/>
        </w:rPr>
        <w:t>U1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6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9</w:t>
      </w:r>
      <w:r>
        <w:rPr>
          <w:rFonts w:cs="Times New Roman" w:hint="eastAsia"/>
          <w:color w:val="000000"/>
          <w:szCs w:val="24"/>
        </w:rPr>
        <w:t>测压管水位高于孔口高程，无法正常读取扬压力，故本次扬压力回归分析</w:t>
      </w:r>
      <w:r w:rsidR="00427F36">
        <w:rPr>
          <w:rFonts w:cs="Times New Roman" w:hint="eastAsia"/>
          <w:color w:val="000000"/>
          <w:szCs w:val="24"/>
        </w:rPr>
        <w:t>未对</w:t>
      </w:r>
      <w:r>
        <w:rPr>
          <w:rFonts w:cs="Times New Roman" w:hint="eastAsia"/>
          <w:color w:val="000000"/>
          <w:szCs w:val="24"/>
        </w:rPr>
        <w:t>此</w:t>
      </w:r>
      <w:r>
        <w:rPr>
          <w:rFonts w:cs="Times New Roman" w:hint="eastAsia"/>
          <w:color w:val="000000"/>
          <w:szCs w:val="24"/>
        </w:rPr>
        <w:t>3</w:t>
      </w:r>
      <w:r>
        <w:rPr>
          <w:rFonts w:cs="Times New Roman" w:hint="eastAsia"/>
          <w:color w:val="000000"/>
          <w:szCs w:val="24"/>
        </w:rPr>
        <w:t>支测压管</w:t>
      </w:r>
      <w:r w:rsidR="00427F36">
        <w:rPr>
          <w:rFonts w:cs="Times New Roman" w:hint="eastAsia"/>
          <w:color w:val="000000"/>
          <w:szCs w:val="24"/>
        </w:rPr>
        <w:t>相关数据进行分析</w:t>
      </w:r>
      <w:r>
        <w:rPr>
          <w:rFonts w:cs="Times New Roman" w:hint="eastAsia"/>
          <w:color w:val="000000"/>
          <w:szCs w:val="24"/>
        </w:rPr>
        <w:t>。</w:t>
      </w:r>
    </w:p>
    <w:p w14:paraId="5DA38247" w14:textId="53901D49" w:rsidR="00DB7D07" w:rsidRPr="001F6E7F" w:rsidRDefault="00471887" w:rsidP="001132F1">
      <w:pPr>
        <w:adjustRightInd w:val="0"/>
        <w:snapToGrid w:val="0"/>
        <w:spacing w:beforeLines="50" w:before="163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3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成果分析</w:t>
      </w:r>
    </w:p>
    <w:p w14:paraId="64C9D048" w14:textId="352A3724" w:rsidR="00DB7D07" w:rsidRPr="001F6E7F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选用的统计模型，采用逐步回归分析法，由式（</w:t>
      </w:r>
      <w:r w:rsidR="003673D0" w:rsidRPr="001F6E7F">
        <w:rPr>
          <w:rFonts w:cs="Times New Roman"/>
          <w:color w:val="000000"/>
          <w:szCs w:val="24"/>
        </w:rPr>
        <w:t>4-6</w:t>
      </w:r>
      <w:r w:rsidRPr="001F6E7F">
        <w:rPr>
          <w:rFonts w:cs="Times New Roman"/>
          <w:color w:val="000000"/>
          <w:szCs w:val="24"/>
        </w:rPr>
        <w:t>）对坝基扬压力</w:t>
      </w:r>
      <w:r w:rsidR="00CE475C">
        <w:rPr>
          <w:rFonts w:cs="Times New Roman" w:hint="eastAsia"/>
          <w:color w:val="000000"/>
          <w:szCs w:val="24"/>
        </w:rPr>
        <w:t>8</w:t>
      </w:r>
      <w:r w:rsidRPr="001F6E7F">
        <w:rPr>
          <w:rFonts w:cs="Times New Roman"/>
          <w:color w:val="000000"/>
          <w:szCs w:val="24"/>
        </w:rPr>
        <w:t>个测点</w:t>
      </w:r>
      <w:r w:rsidR="00CE475C">
        <w:rPr>
          <w:rFonts w:cs="Times New Roman" w:hint="eastAsia"/>
          <w:color w:val="000000"/>
          <w:szCs w:val="24"/>
        </w:rPr>
        <w:t>（</w:t>
      </w:r>
      <w:r w:rsidR="00CE475C">
        <w:rPr>
          <w:rFonts w:cs="Times New Roman" w:hint="eastAsia"/>
          <w:color w:val="000000"/>
          <w:szCs w:val="24"/>
        </w:rPr>
        <w:t>U2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3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4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5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7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8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0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1</w:t>
      </w:r>
      <w:r w:rsidR="00CE475C">
        <w:rPr>
          <w:rFonts w:cs="Times New Roman" w:hint="eastAsia"/>
          <w:color w:val="000000"/>
          <w:szCs w:val="24"/>
        </w:rPr>
        <w:t>）</w:t>
      </w:r>
      <w:r w:rsidRPr="001F6E7F">
        <w:rPr>
          <w:rFonts w:cs="Times New Roman"/>
          <w:color w:val="000000"/>
          <w:szCs w:val="24"/>
        </w:rPr>
        <w:t>监测资料建立回归模型。表</w:t>
      </w:r>
      <w:r w:rsidR="009F3D72" w:rsidRPr="001F6E7F">
        <w:rPr>
          <w:rFonts w:cs="Times New Roman"/>
          <w:color w:val="000000"/>
          <w:szCs w:val="24"/>
        </w:rPr>
        <w:lastRenderedPageBreak/>
        <w:t>4</w:t>
      </w:r>
      <w:r w:rsidR="00CE475C">
        <w:rPr>
          <w:rFonts w:cs="Times New Roman" w:hint="eastAsia"/>
          <w:color w:val="000000"/>
          <w:szCs w:val="24"/>
        </w:rPr>
        <w:t>.2</w:t>
      </w:r>
      <w:r w:rsidR="009F3D72" w:rsidRPr="001F6E7F">
        <w:rPr>
          <w:rFonts w:cs="Times New Roman"/>
          <w:color w:val="000000"/>
          <w:szCs w:val="24"/>
        </w:rPr>
        <w:t>-2</w:t>
      </w:r>
      <w:r w:rsidRPr="001F6E7F">
        <w:rPr>
          <w:rFonts w:cs="Times New Roman"/>
          <w:color w:val="000000"/>
          <w:szCs w:val="24"/>
        </w:rPr>
        <w:t>所示为扬压力监测资料统计模型回归系数、复相关系数（</w:t>
      </w:r>
      <w:r w:rsidRPr="001F6E7F">
        <w:rPr>
          <w:rFonts w:cs="Times New Roman"/>
          <w:color w:val="000000"/>
          <w:szCs w:val="24"/>
        </w:rPr>
        <w:t>R</w:t>
      </w:r>
      <w:r w:rsidRPr="001F6E7F">
        <w:rPr>
          <w:rFonts w:cs="Times New Roman"/>
          <w:color w:val="000000"/>
          <w:szCs w:val="24"/>
        </w:rPr>
        <w:t>）及标准差（</w:t>
      </w:r>
      <w:r w:rsidRPr="001F6E7F">
        <w:rPr>
          <w:rFonts w:cs="Times New Roman"/>
          <w:color w:val="000000"/>
          <w:szCs w:val="24"/>
        </w:rPr>
        <w:t>S</w:t>
      </w:r>
      <w:r w:rsidRPr="001F6E7F">
        <w:rPr>
          <w:rFonts w:cs="Times New Roman"/>
          <w:color w:val="000000"/>
          <w:szCs w:val="24"/>
        </w:rPr>
        <w:t>）计算成果；</w:t>
      </w:r>
      <w:r w:rsidR="00EE3D7F">
        <w:rPr>
          <w:rFonts w:cs="Times New Roman" w:hint="eastAsia"/>
          <w:color w:val="000000"/>
          <w:szCs w:val="24"/>
        </w:rPr>
        <w:t>部分</w:t>
      </w:r>
      <w:r w:rsidRPr="001F6E7F">
        <w:rPr>
          <w:rFonts w:cs="Times New Roman"/>
          <w:color w:val="000000"/>
          <w:szCs w:val="24"/>
        </w:rPr>
        <w:t>扬压力监测系列的实测值、拟合值及时效过程线如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-</w:t>
      </w:r>
      <w:r w:rsidR="00CE475C">
        <w:rPr>
          <w:rFonts w:cs="Times New Roman" w:hint="eastAsia"/>
          <w:color w:val="000000"/>
          <w:szCs w:val="24"/>
        </w:rPr>
        <w:t>7</w:t>
      </w:r>
      <w:r w:rsidRPr="001F6E7F">
        <w:rPr>
          <w:rFonts w:cs="Times New Roman"/>
          <w:color w:val="000000"/>
          <w:szCs w:val="24"/>
        </w:rPr>
        <w:t>～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</w:t>
      </w:r>
      <w:r w:rsidR="00ED7E70" w:rsidRPr="001F6E7F">
        <w:rPr>
          <w:rFonts w:cs="Times New Roman"/>
          <w:color w:val="000000"/>
          <w:szCs w:val="24"/>
        </w:rPr>
        <w:t>-</w:t>
      </w:r>
      <w:r w:rsidR="002F6075" w:rsidRPr="001F6E7F">
        <w:rPr>
          <w:rFonts w:cs="Times New Roman"/>
          <w:color w:val="000000"/>
          <w:szCs w:val="24"/>
        </w:rPr>
        <w:t>1</w:t>
      </w:r>
      <w:r w:rsidR="00E41336">
        <w:rPr>
          <w:rFonts w:cs="Times New Roman" w:hint="eastAsia"/>
          <w:color w:val="000000"/>
          <w:szCs w:val="24"/>
        </w:rPr>
        <w:t>1</w:t>
      </w:r>
      <w:r w:rsidRPr="001F6E7F">
        <w:rPr>
          <w:rFonts w:cs="Times New Roman"/>
          <w:color w:val="000000"/>
          <w:szCs w:val="24"/>
        </w:rPr>
        <w:t>所示。</w:t>
      </w:r>
    </w:p>
    <w:p w14:paraId="2D4848FA" w14:textId="64214926" w:rsidR="00DB7D07" w:rsidRPr="001F6E7F" w:rsidRDefault="00DB7D07" w:rsidP="001132F1">
      <w:pPr>
        <w:ind w:firstLineChars="200" w:firstLine="480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在</w:t>
      </w:r>
      <w:r w:rsidR="00427F36">
        <w:rPr>
          <w:rFonts w:cs="Times New Roman" w:hint="eastAsia"/>
          <w:szCs w:val="24"/>
        </w:rPr>
        <w:t>8</w:t>
      </w:r>
      <w:r w:rsidRPr="001F6E7F">
        <w:rPr>
          <w:rFonts w:cs="Times New Roman"/>
          <w:szCs w:val="24"/>
        </w:rPr>
        <w:t>个</w:t>
      </w:r>
      <w:proofErr w:type="gramStart"/>
      <w:r w:rsidRPr="001F6E7F">
        <w:rPr>
          <w:rFonts w:cs="Times New Roman"/>
          <w:szCs w:val="24"/>
        </w:rPr>
        <w:t>扬压力</w:t>
      </w:r>
      <w:proofErr w:type="gramEnd"/>
      <w:r w:rsidRPr="001F6E7F">
        <w:rPr>
          <w:rFonts w:cs="Times New Roman"/>
          <w:szCs w:val="24"/>
        </w:rPr>
        <w:t>监测点中，其统计模型的复相关系数大于</w:t>
      </w:r>
      <w:r w:rsidR="00ED7E70" w:rsidRPr="001F6E7F">
        <w:rPr>
          <w:rFonts w:cs="Times New Roman"/>
          <w:szCs w:val="24"/>
        </w:rPr>
        <w:t>0.8</w:t>
      </w:r>
      <w:r w:rsidR="0010307A" w:rsidRPr="001F6E7F">
        <w:rPr>
          <w:rFonts w:cs="Times New Roman"/>
          <w:szCs w:val="24"/>
        </w:rPr>
        <w:t>的有</w:t>
      </w:r>
      <w:r w:rsidR="00427F36">
        <w:rPr>
          <w:rFonts w:cs="Times New Roman" w:hint="eastAsia"/>
          <w:szCs w:val="24"/>
        </w:rPr>
        <w:t>2</w:t>
      </w:r>
      <w:r w:rsidR="0010307A" w:rsidRPr="001F6E7F">
        <w:rPr>
          <w:rFonts w:cs="Times New Roman"/>
          <w:szCs w:val="24"/>
        </w:rPr>
        <w:t>个，分别为</w:t>
      </w:r>
      <w:r w:rsidR="00427F36">
        <w:rPr>
          <w:rFonts w:cs="Times New Roman" w:hint="eastAsia"/>
          <w:szCs w:val="24"/>
        </w:rPr>
        <w:t>U4</w:t>
      </w:r>
      <w:r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7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7</w:t>
      </w:r>
      <w:r w:rsidRPr="001F6E7F">
        <w:rPr>
          <w:rFonts w:cs="Times New Roman"/>
          <w:szCs w:val="24"/>
        </w:rPr>
        <w:t>～</w:t>
      </w:r>
      <w:r w:rsidR="0010307A" w:rsidRPr="001F6E7F">
        <w:rPr>
          <w:rFonts w:cs="Times New Roman"/>
          <w:szCs w:val="24"/>
        </w:rPr>
        <w:t>0.8</w:t>
      </w:r>
      <w:r w:rsidRPr="001F6E7F">
        <w:rPr>
          <w:rFonts w:cs="Times New Roman"/>
          <w:szCs w:val="24"/>
        </w:rPr>
        <w:t>之间的测点有</w:t>
      </w:r>
      <w:r w:rsidR="00427F36">
        <w:rPr>
          <w:rFonts w:cs="Times New Roman" w:hint="eastAsia"/>
          <w:szCs w:val="24"/>
        </w:rPr>
        <w:t>1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为</w:t>
      </w:r>
      <w:r w:rsidR="00427F36">
        <w:rPr>
          <w:rFonts w:cs="Times New Roman" w:hint="eastAsia"/>
          <w:szCs w:val="24"/>
        </w:rPr>
        <w:t>U5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6</w:t>
      </w:r>
      <w:r w:rsidRPr="001F6E7F">
        <w:rPr>
          <w:rFonts w:cs="Times New Roman"/>
          <w:szCs w:val="24"/>
        </w:rPr>
        <w:t>～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7</w:t>
      </w:r>
      <w:r w:rsidRPr="001F6E7F">
        <w:rPr>
          <w:rFonts w:cs="Times New Roman"/>
          <w:szCs w:val="24"/>
        </w:rPr>
        <w:t>之间的有</w:t>
      </w:r>
      <w:r w:rsidR="00427F36">
        <w:rPr>
          <w:rFonts w:cs="Times New Roman" w:hint="eastAsia"/>
          <w:szCs w:val="24"/>
        </w:rPr>
        <w:t>2</w:t>
      </w:r>
      <w:r w:rsidRPr="001F6E7F">
        <w:rPr>
          <w:rFonts w:cs="Times New Roman"/>
          <w:szCs w:val="24"/>
        </w:rPr>
        <w:t>个测点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2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3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低于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的测点有</w:t>
      </w:r>
      <w:r w:rsidR="0010307A" w:rsidRPr="001F6E7F">
        <w:rPr>
          <w:rFonts w:cs="Times New Roman"/>
          <w:szCs w:val="24"/>
        </w:rPr>
        <w:t>3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8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0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。其中复相关系数最低的测点为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</w:t>
      </w:r>
      <w:r w:rsidRPr="001F6E7F">
        <w:rPr>
          <w:rFonts w:cs="Times New Roman"/>
          <w:szCs w:val="24"/>
        </w:rPr>
        <w:t>，其系数为</w:t>
      </w:r>
      <w:r w:rsidR="0010307A" w:rsidRPr="001F6E7F">
        <w:rPr>
          <w:rFonts w:cs="Times New Roman"/>
          <w:szCs w:val="24"/>
        </w:rPr>
        <w:t>0.107</w:t>
      </w:r>
      <w:r w:rsidRPr="001F6E7F">
        <w:rPr>
          <w:rFonts w:cs="Times New Roman"/>
          <w:szCs w:val="24"/>
        </w:rPr>
        <w:t>。</w:t>
      </w:r>
    </w:p>
    <w:p w14:paraId="19CFC2B1" w14:textId="4B008146" w:rsidR="00DC1873" w:rsidRDefault="00427F36" w:rsidP="001132F1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U8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0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1</w:t>
      </w:r>
      <w:r w:rsidR="00DC1873" w:rsidRPr="001F6E7F">
        <w:rPr>
          <w:rFonts w:cs="Times New Roman"/>
          <w:szCs w:val="24"/>
        </w:rPr>
        <w:t>测压管水位统计分析的复相关系数</w:t>
      </w:r>
      <w:r w:rsidR="00C2147B" w:rsidRPr="001F6E7F">
        <w:rPr>
          <w:rFonts w:cs="Times New Roman"/>
          <w:szCs w:val="24"/>
        </w:rPr>
        <w:t>非常低，从过程线来看，随库水位及时间变化，</w:t>
      </w:r>
      <w:r w:rsidR="005A3A69">
        <w:rPr>
          <w:rFonts w:cs="Times New Roman" w:hint="eastAsia"/>
          <w:szCs w:val="24"/>
        </w:rPr>
        <w:t>U8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0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1</w:t>
      </w:r>
      <w:r w:rsidR="005A3A69">
        <w:rPr>
          <w:rFonts w:cs="Times New Roman"/>
          <w:szCs w:val="24"/>
        </w:rPr>
        <w:t>测压管水位变化非常小</w:t>
      </w:r>
      <w:r w:rsidR="005A3A69">
        <w:rPr>
          <w:rFonts w:cs="Times New Roman" w:hint="eastAsia"/>
          <w:szCs w:val="24"/>
        </w:rPr>
        <w:t>。从位置上看，</w:t>
      </w:r>
      <w:r w:rsidR="005A3A69">
        <w:rPr>
          <w:rFonts w:cs="Times New Roman" w:hint="eastAsia"/>
          <w:szCs w:val="24"/>
        </w:rPr>
        <w:t>3</w:t>
      </w:r>
      <w:r w:rsidR="005A3A69">
        <w:rPr>
          <w:rFonts w:cs="Times New Roman" w:hint="eastAsia"/>
          <w:szCs w:val="24"/>
        </w:rPr>
        <w:t>支测压管靠近右坝段，</w:t>
      </w:r>
      <w:r w:rsidR="00D02CDC">
        <w:rPr>
          <w:rFonts w:cs="Times New Roman" w:hint="eastAsia"/>
          <w:szCs w:val="24"/>
        </w:rPr>
        <w:t>说明右坝段地下水水位比较稳定，受库水位影响较小</w:t>
      </w:r>
      <w:r w:rsidR="00C2147B" w:rsidRPr="001F6E7F">
        <w:rPr>
          <w:rFonts w:cs="Times New Roman"/>
          <w:szCs w:val="24"/>
        </w:rPr>
        <w:t>。</w:t>
      </w:r>
    </w:p>
    <w:p w14:paraId="7472BF14" w14:textId="77777777" w:rsidR="00321D9A" w:rsidRPr="001F6E7F" w:rsidRDefault="00321D9A" w:rsidP="001132F1">
      <w:pPr>
        <w:ind w:firstLineChars="200" w:firstLine="480"/>
        <w:rPr>
          <w:rFonts w:cs="Times New Roman"/>
          <w:szCs w:val="24"/>
        </w:rPr>
      </w:pPr>
    </w:p>
    <w:p w14:paraId="488D44CB" w14:textId="49198E3E" w:rsidR="00DB7D07" w:rsidRPr="001F6E7F" w:rsidRDefault="00DB7D07" w:rsidP="001132F1">
      <w:pPr>
        <w:ind w:firstLineChars="200" w:firstLine="480"/>
        <w:rPr>
          <w:rFonts w:cs="Times New Roman"/>
          <w:szCs w:val="24"/>
        </w:rPr>
        <w:sectPr w:rsidR="00DB7D07" w:rsidRPr="001F6E7F" w:rsidSect="001B6C8B">
          <w:footerReference w:type="default" r:id="rId72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3DBC54D" w14:textId="28998271" w:rsidR="00DB7D07" w:rsidRPr="001F6E7F" w:rsidRDefault="009F3D72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 xml:space="preserve">-2 </w:t>
      </w:r>
      <w:r w:rsidR="00DB7D07" w:rsidRPr="001F6E7F">
        <w:t>扬压力监测资料统计模型回归系数、复相关系数及标准差计算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477"/>
        <w:gridCol w:w="1477"/>
        <w:gridCol w:w="1477"/>
        <w:gridCol w:w="1477"/>
        <w:gridCol w:w="1477"/>
        <w:gridCol w:w="1477"/>
        <w:gridCol w:w="1477"/>
        <w:gridCol w:w="1179"/>
        <w:gridCol w:w="1179"/>
      </w:tblGrid>
      <w:tr w:rsidR="00F94498" w:rsidRPr="001F6E7F" w14:paraId="5875F729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2DF8D630" w14:textId="77777777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测孔编号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229086E" w14:textId="7A9A867A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2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35546D" w14:textId="7EC642B1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3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7F4CC17" w14:textId="5DDDE59D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4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4656CF" w14:textId="25D1FCF9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5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C874FA6" w14:textId="0FDB46B5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7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E076546" w14:textId="3E11B6D5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8</w:t>
            </w:r>
            <w:r>
              <w:t>#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1F72168" w14:textId="50DB10A4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10</w:t>
            </w:r>
            <w:r>
              <w:rPr>
                <w:rFonts w:hint="eastAsia"/>
              </w:rPr>
              <w:t>#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50C96008" w14:textId="15155F9B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11</w:t>
            </w:r>
            <w:r>
              <w:t>#</w:t>
            </w:r>
          </w:p>
        </w:tc>
      </w:tr>
      <w:tr w:rsidR="00427F36" w:rsidRPr="001F6E7F" w14:paraId="6CA508C3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4097BB1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常数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4C9F85" w14:textId="23CA7E84" w:rsidR="00427F36" w:rsidRPr="001F6E7F" w:rsidRDefault="00427F36" w:rsidP="00341E03">
            <w:pPr>
              <w:pStyle w:val="ad"/>
              <w:spacing w:line="240" w:lineRule="auto"/>
            </w:pPr>
            <w:r>
              <w:t>265.97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905FEC" w14:textId="2B8F30D8" w:rsidR="00427F36" w:rsidRPr="001F6E7F" w:rsidRDefault="00427F36" w:rsidP="00341E03">
            <w:pPr>
              <w:pStyle w:val="ad"/>
              <w:spacing w:line="240" w:lineRule="auto"/>
            </w:pPr>
            <w:r>
              <w:t>261.3</w:t>
            </w:r>
            <w:r>
              <w:rPr>
                <w:rFonts w:hint="eastAsia"/>
              </w:rPr>
              <w:t>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BCB9D4" w14:textId="280C671C" w:rsidR="00427F36" w:rsidRPr="001F6E7F" w:rsidRDefault="00427F36" w:rsidP="00341E03">
            <w:pPr>
              <w:pStyle w:val="ad"/>
              <w:spacing w:line="240" w:lineRule="auto"/>
            </w:pPr>
            <w:r>
              <w:t>260.</w:t>
            </w:r>
            <w:r>
              <w:rPr>
                <w:rFonts w:hint="eastAsia"/>
              </w:rPr>
              <w:t>40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731AC5F" w14:textId="4DF16D3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56.9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CD9672" w14:textId="01BE655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64.7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115C06" w14:textId="162E80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99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D682F0E" w14:textId="1C00D3E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17.2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E2174F" w14:textId="2DDAE9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44.91 </w:t>
            </w:r>
          </w:p>
        </w:tc>
      </w:tr>
      <w:tr w:rsidR="00427F36" w:rsidRPr="001F6E7F" w14:paraId="17F3CF32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124E2398" w14:textId="6BFE688F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360" w:dyaOrig="380" w14:anchorId="49736BE1">
                <v:shape id="_x0000_i1048" type="#_x0000_t75" style="width:19.5pt;height:19.5pt" o:ole="">
                  <v:imagedata r:id="rId73" o:title=""/>
                </v:shape>
                <o:OLEObject Type="Embed" ProgID="Equation.DSMT4" ShapeID="_x0000_i1048" DrawAspect="Content" ObjectID="_1586866056" r:id="rId74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B8305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9FE8999" w14:textId="01F8EB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F1A06E" w14:textId="6268D66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A45A61" w14:textId="7C9DD3D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2BFA7B" w14:textId="7C92D3E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6480665" w14:textId="326FB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2A1B66" w14:textId="15731D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C3ECBBE" w14:textId="1409900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1B074D" w14:textId="54EE6A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</w:tr>
      <w:tr w:rsidR="00427F36" w:rsidRPr="001F6E7F" w14:paraId="7F3B94F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F6069C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8105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86FD0AB" w14:textId="2CCFFF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A4EAF0" w14:textId="7ADD624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D5E995" w14:textId="28E8EDE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6EBE4A" w14:textId="5E99DB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B71FC5" w14:textId="1D1D368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34AA27B" w14:textId="0C0E2BF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733426D" w14:textId="69C3A6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87F7D5" w14:textId="42EFC1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</w:tr>
      <w:tr w:rsidR="00427F36" w:rsidRPr="001F6E7F" w14:paraId="54189B5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BCEF23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D2E24A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DCDF784" w14:textId="3FF624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9D7E23" w14:textId="7EFCAC3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FCCFDE" w14:textId="4FEB156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ABF589B" w14:textId="7873E25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E991CA1" w14:textId="32601FA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EC3E4E" w14:textId="605846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E3B05D7" w14:textId="683CD49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95BDC1F" w14:textId="0DB3CCA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71FABC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F0CC2E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79E17B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854EC3" w14:textId="1D73100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42B5B31" w14:textId="148D23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64428" w14:textId="74A6446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E81BF2C" w14:textId="53BD559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E3834" w14:textId="29315F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50F04D2" w14:textId="363F37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68B6E3" w14:textId="4A74E6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3D1926" w14:textId="49AEDD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03E29A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B137C19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8C972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7C2A70" w14:textId="77CA2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274EEA5" w14:textId="43EF56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AF3EF41" w14:textId="023DDEF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B2E7D1B" w14:textId="54F71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4E6C4CD" w14:textId="0FE8ABC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18D239" w14:textId="20877F6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B1D164D" w14:textId="0B227BD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5ED6B67" w14:textId="003465F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D15E521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BD1DB3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CD2BE9E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75B698" w14:textId="2A431C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EAA955" w14:textId="327C0D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76ED9A0" w14:textId="474C8C4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9FAE5C" w14:textId="491489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0559EF" w14:textId="20B2C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580F06" w14:textId="3117051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6E596EF" w14:textId="78ADDE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0DC437E" w14:textId="09E776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</w:tr>
      <w:tr w:rsidR="00427F36" w:rsidRPr="001F6E7F" w14:paraId="6589F205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7C041134" w14:textId="3215AE66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2F5384AD">
                <v:shape id="_x0000_i1049" type="#_x0000_t75" style="width:13.5pt;height:19.5pt" o:ole="">
                  <v:imagedata r:id="rId75" o:title=""/>
                </v:shape>
                <o:OLEObject Type="Embed" ProgID="Equation.DSMT4" ShapeID="_x0000_i1049" DrawAspect="Content" ObjectID="_1586866057" r:id="rId76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314FF96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1E14CA8" w14:textId="5D78D0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B46923C" w14:textId="476E9B7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D64F365" w14:textId="77088B5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DA3D3C" w14:textId="300AAD5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6C3BD8" w14:textId="4C2E8F7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407C39" w14:textId="65D46C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1E665C5" w14:textId="052CC15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EDB138D" w14:textId="4F3A800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67B1CB0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81695EF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582F627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B33F19" w14:textId="74AF378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887CAB" w14:textId="3B10FB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239D1D" w14:textId="3B5E23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4F3814" w14:textId="7D0EF6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65D80F" w14:textId="2E1539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11E9BA1" w14:textId="43B3A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24356E3" w14:textId="0377B8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C691E06" w14:textId="110EA4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3102ACB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AC6DFA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7FCDA9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AF4C444" w14:textId="4A9EDC5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1A46C9" w14:textId="2A027C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A1A5DF2" w14:textId="054CE84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92C6FC" w14:textId="6BA876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7E7D5C4" w14:textId="16832AD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400AF65" w14:textId="6C5A6DD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5A0816D" w14:textId="64A2F2E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991FF7A" w14:textId="46A026B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2FEE0BAF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EA971BA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57CC6B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B881E0" w14:textId="19B773B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B6475" w14:textId="062549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329E6E6" w14:textId="5E255B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98BCBE9" w14:textId="21C8C1E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6BF899" w14:textId="3498B02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F2D0BDB" w14:textId="7EE1B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FB1FDD6" w14:textId="5BA1A5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A63C0F4" w14:textId="0858CC3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24CE905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5A43178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E9B56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582B576" w14:textId="5A7899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783255" w14:textId="6A193A4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F9EC6" w14:textId="069331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5EAFF1A" w14:textId="6D546A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BC4BA4" w14:textId="4FD48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AE8F33" w14:textId="2B316A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D4B184" w14:textId="1B42A53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9AB1EEF" w14:textId="4EA295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36151AEA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3851BF3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48DFCCA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8E97204" w14:textId="084AC6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C7AEC2" w14:textId="0B3B64B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88483B" w14:textId="4ABF2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7CDBD" w14:textId="660060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C851FAD" w14:textId="53ECF0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A1CF920" w14:textId="046BAB0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E4EAE39" w14:textId="760679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B7EAF3A" w14:textId="7F815C7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682F96E6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62B64A7D" w14:textId="135CE805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20" w:dyaOrig="360" w14:anchorId="4A53FEA5">
                <v:shape id="_x0000_i1050" type="#_x0000_t75" style="width:10.5pt;height:19.5pt" o:ole="">
                  <v:imagedata r:id="rId77" o:title=""/>
                </v:shape>
                <o:OLEObject Type="Embed" ProgID="Equation.DSMT4" ShapeID="_x0000_i1050" DrawAspect="Content" ObjectID="_1586866058" r:id="rId78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06548231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18D229" w14:textId="2C546BA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E434D88" w14:textId="1F020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021DB2" w14:textId="508D7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39ED7C" w14:textId="16CA42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3C2BCD" w14:textId="1AA67B9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0691511" w14:textId="3C99A41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6D263E8" w14:textId="673267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04F95B8" w14:textId="66CBFC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9 </w:t>
            </w:r>
          </w:p>
        </w:tc>
      </w:tr>
      <w:tr w:rsidR="00427F36" w:rsidRPr="001F6E7F" w14:paraId="79EB048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4BCD45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ADED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5CFDDF4" w14:textId="6BDC70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2C982" w14:textId="6C4F7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E796169" w14:textId="0E9BAF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19AC32E" w14:textId="0D6291D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2F9CE" w14:textId="77FE59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D62B3D" w14:textId="44AE28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2DB2131" w14:textId="5F9993F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7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B954E57" w14:textId="264E3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7 </w:t>
            </w:r>
          </w:p>
        </w:tc>
      </w:tr>
      <w:tr w:rsidR="00427F36" w:rsidRPr="001F6E7F" w14:paraId="5140A7F3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481A3764" w14:textId="139D431C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52FECA21">
                <v:shape id="_x0000_i1051" type="#_x0000_t75" style="width:13.5pt;height:19.5pt" o:ole="">
                  <v:imagedata r:id="rId79" o:title=""/>
                </v:shape>
                <o:OLEObject Type="Embed" ProgID="Equation.DSMT4" ShapeID="_x0000_i1051" DrawAspect="Content" ObjectID="_1586866059" r:id="rId80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BCA93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D292042" w14:textId="1F39013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C75799" w14:textId="5A5136A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3785754" w14:textId="6093590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ABB2E0B" w14:textId="6688B4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B56E970" w14:textId="25AE37F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66E0B" w14:textId="30E26D6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3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EDDC8B" w14:textId="625D2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53299BD" w14:textId="2AFB4B3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8 </w:t>
            </w:r>
          </w:p>
        </w:tc>
      </w:tr>
      <w:tr w:rsidR="00427F36" w:rsidRPr="001F6E7F" w14:paraId="36E51C3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877E946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B3CEDA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CDE773" w14:textId="3504E6C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34D948" w14:textId="516F1BF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B8062F8" w14:textId="0097D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618655" w14:textId="6C86E3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BFB4F8" w14:textId="17B69E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F8E5965" w14:textId="3A23BB0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5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4545BBE" w14:textId="06DCB6A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35033EF" w14:textId="33E3146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2 </w:t>
            </w:r>
          </w:p>
        </w:tc>
      </w:tr>
      <w:tr w:rsidR="00427F36" w:rsidRPr="001F6E7F" w14:paraId="66B5B6E9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E78FD6C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29ED79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96DA162" w14:textId="69AB9F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DD53664" w14:textId="38A05A9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7949C07" w14:textId="36D918D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32A292" w14:textId="03353B3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3260E13" w14:textId="76CE5FD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5F6BD34" w14:textId="657DD4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DEBF901" w14:textId="318785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0BC6684" w14:textId="33EBA47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9 </w:t>
            </w:r>
          </w:p>
        </w:tc>
      </w:tr>
      <w:tr w:rsidR="00427F36" w:rsidRPr="001F6E7F" w14:paraId="7FBB74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6436E42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DABDE0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F36C7B" w14:textId="306B87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5959C0D" w14:textId="6F1468A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9071D2" w14:textId="584EB5C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6B49A0" w14:textId="4709B6C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00BE42A" w14:textId="685A9C2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33CF534" w14:textId="77596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F51431" w14:textId="59486E0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146D8C" w14:textId="260CBA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  <w:tr w:rsidR="00427F36" w:rsidRPr="001F6E7F" w14:paraId="53538D64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5566527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复相关系数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175D1FB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R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84B7DD4" w14:textId="6803C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7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32704C8" w14:textId="71FDE4C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AEF5388" w14:textId="70AC04E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4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A64714D" w14:textId="2607DD7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5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785770" w14:textId="04E5821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6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BBF3789" w14:textId="7B30E21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4206F9D" w14:textId="477835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3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B66D705" w14:textId="5217AF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1 </w:t>
            </w:r>
          </w:p>
        </w:tc>
      </w:tr>
      <w:tr w:rsidR="00427F36" w:rsidRPr="001F6E7F" w14:paraId="10E57133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4764267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标准差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824AE1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S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D218E7F" w14:textId="16B68F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B64A190" w14:textId="1D2AAD8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E96DBDE" w14:textId="5AEFC2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C7DA33A" w14:textId="3E2A7AB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B61FF" w14:textId="53D5B2B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5B5B44" w14:textId="7DD7DB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2598F8B" w14:textId="5CD002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0E4B44A" w14:textId="12C784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</w:tbl>
    <w:p w14:paraId="5A901938" w14:textId="2D8B22BF" w:rsidR="00DB7D07" w:rsidRPr="001F6E7F" w:rsidRDefault="00390854" w:rsidP="00321D9A">
      <w:pPr>
        <w:pStyle w:val="af"/>
        <w:ind w:firstLine="480"/>
      </w:pPr>
      <w:r w:rsidRPr="001F6E7F">
        <w:lastRenderedPageBreak/>
        <w:t>注：</w:t>
      </w:r>
      <w:r w:rsidR="00DA2BFA" w:rsidRPr="001F6E7F">
        <w:rPr>
          <w:position w:val="-14"/>
        </w:rPr>
        <w:object w:dxaOrig="1620" w:dyaOrig="380" w14:anchorId="07F12519">
          <v:shape id="_x0000_i1052" type="#_x0000_t75" style="width:88.5pt;height:19.5pt" o:ole="">
            <v:imagedata r:id="rId81" o:title=""/>
          </v:shape>
          <o:OLEObject Type="Embed" ProgID="Equation.DSMT4" ShapeID="_x0000_i1052" DrawAspect="Content" ObjectID="_1586866060" r:id="rId82"/>
        </w:object>
      </w:r>
      <w:r w:rsidRPr="001F6E7F">
        <w:t>分别为上游库水位分量、降雨分量、时效分量、温度分量</w:t>
      </w:r>
      <w:r w:rsidR="005A6588" w:rsidRPr="001F6E7F">
        <w:t>对应的</w:t>
      </w:r>
      <w:proofErr w:type="gramStart"/>
      <w:r w:rsidRPr="001F6E7F">
        <w:t>各回归</w:t>
      </w:r>
      <w:proofErr w:type="gramEnd"/>
      <w:r w:rsidRPr="001F6E7F">
        <w:t>因子系数。</w:t>
      </w:r>
    </w:p>
    <w:p w14:paraId="0FFF1BD1" w14:textId="77777777" w:rsidR="00487C5C" w:rsidRPr="001F6E7F" w:rsidRDefault="00487C5C" w:rsidP="001132F1">
      <w:pPr>
        <w:rPr>
          <w:rFonts w:cs="Times New Roman"/>
        </w:rPr>
      </w:pPr>
    </w:p>
    <w:p w14:paraId="10A2A79B" w14:textId="77777777" w:rsidR="00487C5C" w:rsidRPr="001F6E7F" w:rsidRDefault="00487C5C" w:rsidP="001132F1">
      <w:pPr>
        <w:rPr>
          <w:rFonts w:cs="Times New Roman"/>
        </w:rPr>
        <w:sectPr w:rsidR="00487C5C" w:rsidRPr="001F6E7F" w:rsidSect="001B6C8B">
          <w:footerReference w:type="default" r:id="rId83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76401511" w14:textId="34D8F218" w:rsidR="00534603" w:rsidRPr="001F6E7F" w:rsidRDefault="00534603" w:rsidP="001132F1">
      <w:pPr>
        <w:pStyle w:val="31"/>
        <w:spacing w:before="163"/>
      </w:pPr>
      <w:bookmarkStart w:id="210" w:name="_Toc511395769"/>
      <w:bookmarkStart w:id="211" w:name="_Toc512702712"/>
      <w:bookmarkStart w:id="212" w:name="_Toc512702744"/>
      <w:r w:rsidRPr="001F6E7F">
        <w:lastRenderedPageBreak/>
        <w:t>4.2.</w:t>
      </w:r>
      <w:r w:rsidR="0043239B">
        <w:rPr>
          <w:rFonts w:hint="eastAsia"/>
        </w:rPr>
        <w:t>3</w:t>
      </w:r>
      <w:r w:rsidRPr="001F6E7F">
        <w:t>扬压力系数过程线分析</w:t>
      </w:r>
      <w:bookmarkEnd w:id="210"/>
      <w:bookmarkEnd w:id="211"/>
      <w:bookmarkEnd w:id="212"/>
    </w:p>
    <w:p w14:paraId="13752045" w14:textId="6E5947C1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库水位及测压管水位分别计算各测压管水位</w:t>
      </w:r>
      <w:r w:rsidR="00F651A8">
        <w:rPr>
          <w:rFonts w:cs="Times New Roman" w:hint="eastAsia"/>
        </w:rPr>
        <w:t>（不包括经过改造的</w:t>
      </w:r>
      <w:r w:rsidR="00F651A8">
        <w:rPr>
          <w:rFonts w:cs="Times New Roman" w:hint="eastAsia"/>
        </w:rPr>
        <w:t>U1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6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9</w:t>
      </w:r>
      <w:r w:rsidR="00F651A8">
        <w:rPr>
          <w:rFonts w:cs="Times New Roman" w:hint="eastAsia"/>
        </w:rPr>
        <w:t>）</w:t>
      </w:r>
      <w:r w:rsidRPr="001F6E7F">
        <w:rPr>
          <w:rFonts w:cs="Times New Roman"/>
        </w:rPr>
        <w:t>对应的扬压力系数，并将扬压力系数与库水位绘制过程线，如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</w:t>
      </w:r>
      <w:r w:rsidRPr="001F6E7F">
        <w:rPr>
          <w:rFonts w:cs="Times New Roman"/>
        </w:rPr>
        <w:t xml:space="preserve"> ~ 4</w:t>
      </w:r>
      <w:r w:rsidR="001A2573" w:rsidRPr="001F6E7F">
        <w:rPr>
          <w:rFonts w:cs="Times New Roman"/>
        </w:rPr>
        <w:t>.2-6</w:t>
      </w:r>
      <w:r w:rsidRPr="001F6E7F">
        <w:rPr>
          <w:rFonts w:cs="Times New Roman"/>
        </w:rPr>
        <w:t>所示。</w:t>
      </w:r>
    </w:p>
    <w:p w14:paraId="0F63AA8C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计算扬压力系数采用的公式为：</w:t>
      </w:r>
    </w:p>
    <w:p w14:paraId="7D92682A" w14:textId="6E09A76B" w:rsidR="00534603" w:rsidRPr="001F6E7F" w:rsidRDefault="003673D0" w:rsidP="008213BB">
      <w:pPr>
        <w:pStyle w:val="af1"/>
        <w:jc w:val="right"/>
        <w:rPr>
          <w:rFonts w:cs="Times New Roman"/>
        </w:rPr>
      </w:pPr>
      <w:r w:rsidRPr="001F6E7F">
        <w:rPr>
          <w:rFonts w:cs="Times New Roman"/>
          <w:position w:val="-32"/>
        </w:rPr>
        <w:object w:dxaOrig="1460" w:dyaOrig="720" w14:anchorId="78878761">
          <v:shape id="_x0000_i1053" type="#_x0000_t75" style="width:108pt;height:36pt" o:ole="">
            <v:imagedata r:id="rId84" o:title=""/>
          </v:shape>
          <o:OLEObject Type="Embed" ProgID="Equation.DSMT4" ShapeID="_x0000_i1053" DrawAspect="Content" ObjectID="_1586866061" r:id="rId85"/>
        </w:object>
      </w:r>
      <w:r w:rsidR="00534603" w:rsidRPr="001F6E7F">
        <w:rPr>
          <w:rFonts w:cs="Times New Roman"/>
        </w:rPr>
        <w:t xml:space="preserve">                    </w:t>
      </w:r>
      <w:r w:rsidR="00534603" w:rsidRPr="001F6E7F">
        <w:rPr>
          <w:rFonts w:cs="Times New Roman"/>
        </w:rPr>
        <w:t>（</w:t>
      </w:r>
      <w:r w:rsidR="00534603" w:rsidRPr="001F6E7F">
        <w:rPr>
          <w:rFonts w:cs="Times New Roman"/>
        </w:rPr>
        <w:t>4</w:t>
      </w:r>
      <w:r w:rsidRPr="001F6E7F">
        <w:rPr>
          <w:rFonts w:cs="Times New Roman"/>
        </w:rPr>
        <w:t>-7</w:t>
      </w:r>
      <w:r w:rsidR="00534603" w:rsidRPr="001F6E7F">
        <w:rPr>
          <w:rFonts w:cs="Times New Roman"/>
        </w:rPr>
        <w:t>）</w:t>
      </w:r>
    </w:p>
    <w:p w14:paraId="74B31302" w14:textId="6678FFCF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式中：</w:t>
      </w:r>
      <w:r w:rsidRPr="001F6E7F">
        <w:rPr>
          <w:rFonts w:cs="Times New Roman"/>
          <w:noProof/>
          <w:position w:val="-12"/>
        </w:rPr>
        <w:object w:dxaOrig="420" w:dyaOrig="360" w14:anchorId="02617E57">
          <v:shape id="_x0000_i1054" type="#_x0000_t75" style="width:21pt;height:19.5pt" o:ole="" fillcolor="window">
            <v:imagedata r:id="rId86" o:title=""/>
          </v:shape>
          <o:OLEObject Type="Embed" ProgID="Equation.DSMT4" ShapeID="_x0000_i1054" DrawAspect="Content" ObjectID="_1586866062" r:id="rId87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上游库水位；</w:t>
      </w:r>
      <w:r w:rsidRPr="001F6E7F">
        <w:rPr>
          <w:rFonts w:cs="Times New Roman"/>
          <w:noProof/>
          <w:position w:val="-12"/>
        </w:rPr>
        <w:object w:dxaOrig="320" w:dyaOrig="360" w14:anchorId="71388ADF">
          <v:shape id="_x0000_i1055" type="#_x0000_t75" style="width:15pt;height:19.5pt" o:ole="" fillcolor="window">
            <v:imagedata r:id="rId88" o:title=""/>
          </v:shape>
          <o:OLEObject Type="Embed" ProgID="Equation.DSMT4" ShapeID="_x0000_i1055" DrawAspect="Content" ObjectID="_1586866063" r:id="rId89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为</w:t>
      </w:r>
      <w:r w:rsidRPr="001F6E7F">
        <w:rPr>
          <w:rFonts w:cs="Times New Roman"/>
        </w:rPr>
        <w:t>i</w:t>
      </w:r>
      <w:r w:rsidRPr="001F6E7F">
        <w:rPr>
          <w:rFonts w:cs="Times New Roman"/>
        </w:rPr>
        <w:t>点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水位；</w:t>
      </w:r>
      <w:r w:rsidRPr="001F6E7F">
        <w:rPr>
          <w:rFonts w:cs="Times New Roman"/>
          <w:noProof/>
          <w:position w:val="-12"/>
        </w:rPr>
        <w:object w:dxaOrig="400" w:dyaOrig="360" w14:anchorId="213480DB">
          <v:shape id="_x0000_i1056" type="#_x0000_t75" style="width:21pt;height:19.5pt" o:ole="" fillcolor="window">
            <v:imagedata r:id="rId90" o:title=""/>
          </v:shape>
          <o:OLEObject Type="Embed" ProgID="Equation.DSMT4" ShapeID="_x0000_i1056" DrawAspect="Content" ObjectID="_1586866064" r:id="rId91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采用基岩面高程。</w:t>
      </w:r>
    </w:p>
    <w:p w14:paraId="14ED2865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主坝下游常年处于无水状态，故计算各测压管对应扬压力系数时取对应基岩面高程为下游水位。</w:t>
      </w:r>
    </w:p>
    <w:p w14:paraId="6933571F" w14:textId="2BDB7398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由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~4.2-6</w:t>
      </w:r>
      <w:r w:rsidRPr="001F6E7F">
        <w:rPr>
          <w:rFonts w:cs="Times New Roman"/>
        </w:rPr>
        <w:t>可知：</w:t>
      </w:r>
    </w:p>
    <w:p w14:paraId="71A23572" w14:textId="3F344B59" w:rsidR="0053460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51793D">
        <w:rPr>
          <w:rFonts w:cs="Times New Roman" w:hint="eastAsia"/>
        </w:rPr>
        <w:t>各测压管</w:t>
      </w:r>
      <w:r w:rsidR="00AD0652">
        <w:rPr>
          <w:rFonts w:cs="Times New Roman"/>
        </w:rPr>
        <w:t>扬</w:t>
      </w:r>
      <w:proofErr w:type="gramStart"/>
      <w:r w:rsidR="00AD0652">
        <w:rPr>
          <w:rFonts w:cs="Times New Roman"/>
        </w:rPr>
        <w:t>压力系数</w:t>
      </w:r>
      <w:r w:rsidR="00AD0652">
        <w:rPr>
          <w:rFonts w:cs="Times New Roman" w:hint="eastAsia"/>
        </w:rPr>
        <w:t>随</w:t>
      </w:r>
      <w:r w:rsidR="00534603" w:rsidRPr="001F6E7F">
        <w:rPr>
          <w:rFonts w:cs="Times New Roman"/>
        </w:rPr>
        <w:t>库水位</w:t>
      </w:r>
      <w:proofErr w:type="gramEnd"/>
      <w:r w:rsidR="00534603" w:rsidRPr="001F6E7F">
        <w:rPr>
          <w:rFonts w:cs="Times New Roman"/>
        </w:rPr>
        <w:t>变化</w:t>
      </w:r>
      <w:r w:rsidR="0051793D">
        <w:rPr>
          <w:rFonts w:cs="Times New Roman" w:hint="eastAsia"/>
        </w:rPr>
        <w:t>规律</w:t>
      </w:r>
      <w:r w:rsidR="00AD0652">
        <w:rPr>
          <w:rFonts w:cs="Times New Roman" w:hint="eastAsia"/>
        </w:rPr>
        <w:t>正常</w:t>
      </w:r>
      <w:r w:rsidR="0051793D">
        <w:rPr>
          <w:rFonts w:cs="Times New Roman" w:hint="eastAsia"/>
        </w:rPr>
        <w:t>。</w:t>
      </w:r>
      <w:r w:rsidR="00534603" w:rsidRPr="001F6E7F">
        <w:rPr>
          <w:rFonts w:cs="Times New Roman"/>
        </w:rPr>
        <w:t>库水位升高，扬压力系数值减小；库水位降低，扬压力系数值增大。</w:t>
      </w:r>
    </w:p>
    <w:p w14:paraId="784BB79B" w14:textId="116376C7" w:rsidR="0051793D" w:rsidRPr="001F6E7F" w:rsidRDefault="008C5F5D" w:rsidP="0051793D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 w:rsidR="0051793D"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3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 w:rsidRPr="001F6E7F">
        <w:rPr>
          <w:rFonts w:cs="Times New Roman"/>
        </w:rPr>
        <w:t>）靠近左岸坡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>
        <w:rPr>
          <w:rFonts w:cs="Times New Roman" w:hint="eastAsia"/>
        </w:rPr>
        <w:t>扬压力系数最大值均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且无增大趋势，基本满足规范要求。</w:t>
      </w:r>
      <w:r w:rsidR="0051793D" w:rsidRPr="001F6E7F">
        <w:rPr>
          <w:rFonts w:cs="Times New Roman"/>
        </w:rPr>
        <w:t xml:space="preserve"> </w:t>
      </w:r>
    </w:p>
    <w:p w14:paraId="0BCFBBF5" w14:textId="66FDE058" w:rsidR="0051793D" w:rsidRDefault="008C5F5D" w:rsidP="0051793D">
      <w:pPr>
        <w:pStyle w:val="af1"/>
        <w:rPr>
          <w:rFonts w:cs="Times New Roman"/>
        </w:rPr>
      </w:pPr>
      <w:r>
        <w:rPr>
          <w:rFonts w:eastAsia="宋体" w:cs="Times New Roman" w:hint="eastAsia"/>
        </w:rPr>
        <w:t>3</w:t>
      </w:r>
      <w:r w:rsidR="0051793D"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2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10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11</w:t>
      </w:r>
      <w:r w:rsidR="0051793D" w:rsidRPr="001F6E7F">
        <w:rPr>
          <w:rFonts w:cs="Times New Roman"/>
        </w:rPr>
        <w:t>）靠近右岸坡，</w:t>
      </w:r>
      <w:r w:rsidR="0051793D">
        <w:rPr>
          <w:rFonts w:cs="Times New Roman" w:hint="eastAsia"/>
        </w:rPr>
        <w:t>2</w:t>
      </w:r>
      <w:r w:rsidR="0051793D">
        <w:rPr>
          <w:rFonts w:cs="Times New Roman" w:hint="eastAsia"/>
        </w:rPr>
        <w:t>测压管扬压力系数最大值稳定在</w:t>
      </w:r>
      <w:r w:rsidR="0051793D">
        <w:rPr>
          <w:rFonts w:cs="Times New Roman" w:hint="eastAsia"/>
        </w:rPr>
        <w:t>0.15</w:t>
      </w:r>
      <w:r w:rsidR="0051793D">
        <w:rPr>
          <w:rFonts w:cs="Times New Roman" w:hint="eastAsia"/>
        </w:rPr>
        <w:t>左右，且无增大趋势，满足规范要求</w:t>
      </w:r>
      <w:r w:rsidR="0051793D" w:rsidRPr="001F6E7F">
        <w:rPr>
          <w:rFonts w:cs="Times New Roman"/>
        </w:rPr>
        <w:t>。</w:t>
      </w:r>
    </w:p>
    <w:p w14:paraId="470365F1" w14:textId="3CD43A10" w:rsidR="004716B4" w:rsidRDefault="008C5F5D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51793D" w:rsidRPr="001F6E7F">
        <w:rPr>
          <w:rFonts w:cs="Times New Roman"/>
        </w:rPr>
        <w:t>、坝轴线</w:t>
      </w:r>
      <w:r w:rsidR="00110CA9">
        <w:rPr>
          <w:rFonts w:cs="Times New Roman" w:hint="eastAsia"/>
        </w:rPr>
        <w:t>廊道</w:t>
      </w:r>
      <w:r w:rsidR="0051793D" w:rsidRPr="001F6E7F">
        <w:rPr>
          <w:rFonts w:cs="Times New Roman"/>
        </w:rPr>
        <w:t>纵断面上</w:t>
      </w:r>
      <w:r w:rsidR="0051793D">
        <w:rPr>
          <w:rFonts w:cs="Times New Roman" w:hint="eastAsia"/>
        </w:rPr>
        <w:t>4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7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8</w:t>
      </w:r>
      <w:r w:rsidR="0051793D" w:rsidRPr="001F6E7F">
        <w:rPr>
          <w:rFonts w:cs="Times New Roman"/>
        </w:rPr>
        <w:t>）位于河床坝段中部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扬压力系数最大值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基本满足规范要求。</w:t>
      </w:r>
      <w:r w:rsidR="0051793D">
        <w:rPr>
          <w:rFonts w:cs="Times New Roman" w:hint="eastAsia"/>
        </w:rPr>
        <w:t>U</w:t>
      </w:r>
      <w:r w:rsidR="00123631">
        <w:rPr>
          <w:rFonts w:cs="Times New Roman" w:hint="eastAsia"/>
        </w:rPr>
        <w:t>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扬压力系数在</w:t>
      </w:r>
      <w:r w:rsidR="00123631">
        <w:rPr>
          <w:rFonts w:cs="Times New Roman" w:hint="eastAsia"/>
        </w:rPr>
        <w:t>200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18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6</w:t>
      </w:r>
      <w:r w:rsidR="00123631">
        <w:rPr>
          <w:rFonts w:cs="Times New Roman" w:hint="eastAsia"/>
        </w:rPr>
        <w:t>，之后最大值有所降低，</w:t>
      </w:r>
      <w:r w:rsidR="00123631">
        <w:rPr>
          <w:rFonts w:cs="Times New Roman" w:hint="eastAsia"/>
        </w:rPr>
        <w:t>201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1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45</w:t>
      </w:r>
      <w:r w:rsidR="00123631">
        <w:rPr>
          <w:rFonts w:cs="Times New Roman" w:hint="eastAsia"/>
        </w:rPr>
        <w:t>左右。考虑到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历次扬压力系数达到较大值时库水位较低，当库水位达到正常高水位时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扬压力系数均降低至</w:t>
      </w:r>
      <w:r w:rsidR="00123631">
        <w:rPr>
          <w:rFonts w:cs="Times New Roman" w:hint="eastAsia"/>
        </w:rPr>
        <w:t>0.3</w:t>
      </w:r>
      <w:r w:rsidR="00123631">
        <w:rPr>
          <w:rFonts w:cs="Times New Roman" w:hint="eastAsia"/>
        </w:rPr>
        <w:t>以下。</w:t>
      </w:r>
      <w:r w:rsidR="00123631">
        <w:rPr>
          <w:rFonts w:cs="Times New Roman" w:hint="eastAsia"/>
        </w:rPr>
        <w:t>U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测压管扬压力系数基本满足规范要求，建议在库水位较高时加强观测。</w:t>
      </w:r>
    </w:p>
    <w:p w14:paraId="7791E1D2" w14:textId="2C7ACCEF" w:rsidR="0043239B" w:rsidRDefault="0043239B" w:rsidP="0043239B">
      <w:pPr>
        <w:pStyle w:val="31"/>
        <w:spacing w:before="163"/>
      </w:pPr>
      <w:bookmarkStart w:id="213" w:name="_Toc512702713"/>
      <w:bookmarkStart w:id="214" w:name="_Toc512702745"/>
      <w:r>
        <w:rPr>
          <w:rFonts w:hint="eastAsia"/>
        </w:rPr>
        <w:t>4.2.4</w:t>
      </w:r>
      <w:r>
        <w:rPr>
          <w:rFonts w:hint="eastAsia"/>
        </w:rPr>
        <w:t>改造测压管监测资料分析</w:t>
      </w:r>
      <w:bookmarkEnd w:id="213"/>
      <w:bookmarkEnd w:id="214"/>
    </w:p>
    <w:p w14:paraId="32911E1D" w14:textId="7B29E281" w:rsidR="0043239B" w:rsidRDefault="0043239B" w:rsidP="0043239B">
      <w:pPr>
        <w:ind w:firstLineChars="200" w:firstLine="480"/>
        <w:jc w:val="left"/>
      </w:pPr>
      <w:r>
        <w:rPr>
          <w:rFonts w:hint="eastAsia"/>
        </w:rPr>
        <w:t>2018</w:t>
      </w:r>
      <w:r>
        <w:rPr>
          <w:rFonts w:hint="eastAsia"/>
        </w:rPr>
        <w:t>年</w:t>
      </w:r>
      <w:r w:rsidR="00AD0652">
        <w:rPr>
          <w:rFonts w:hint="eastAsia"/>
        </w:rPr>
        <w:t>1</w:t>
      </w:r>
      <w:r>
        <w:rPr>
          <w:rFonts w:hint="eastAsia"/>
        </w:rPr>
        <w:t>月对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进行了加高改造，</w:t>
      </w:r>
      <w:r w:rsidR="00AD0652">
        <w:rPr>
          <w:rFonts w:hint="eastAsia"/>
        </w:rPr>
        <w:t>并</w:t>
      </w:r>
      <w:r>
        <w:rPr>
          <w:rFonts w:hint="eastAsia"/>
        </w:rPr>
        <w:t>对</w:t>
      </w:r>
      <w:r>
        <w:rPr>
          <w:rFonts w:hint="eastAsia"/>
        </w:rPr>
        <w:t>U6</w:t>
      </w:r>
      <w:r>
        <w:rPr>
          <w:rFonts w:hint="eastAsia"/>
        </w:rPr>
        <w:t>改装扬压力表。本次对</w:t>
      </w:r>
      <w:r>
        <w:rPr>
          <w:rFonts w:hint="eastAsia"/>
        </w:rPr>
        <w:t>3</w:t>
      </w:r>
      <w:r>
        <w:rPr>
          <w:rFonts w:hint="eastAsia"/>
        </w:rPr>
        <w:t>支改造测压管监测资料分析整理如表</w:t>
      </w:r>
      <w:r>
        <w:rPr>
          <w:rFonts w:hint="eastAsia"/>
        </w:rPr>
        <w:t>4.2-</w:t>
      </w:r>
      <w:r w:rsidR="00EE3D7F">
        <w:rPr>
          <w:rFonts w:hint="eastAsia"/>
        </w:rPr>
        <w:t>3</w:t>
      </w:r>
      <w:r>
        <w:rPr>
          <w:rFonts w:hint="eastAsia"/>
        </w:rPr>
        <w:t>所示。</w:t>
      </w:r>
    </w:p>
    <w:p w14:paraId="043D1CE0" w14:textId="67855023" w:rsidR="0043239B" w:rsidRDefault="0043239B" w:rsidP="0043239B">
      <w:pPr>
        <w:pStyle w:val="ae"/>
      </w:pPr>
      <w:r>
        <w:rPr>
          <w:rFonts w:hint="eastAsia"/>
        </w:rPr>
        <w:lastRenderedPageBreak/>
        <w:t>表</w:t>
      </w:r>
      <w:r>
        <w:rPr>
          <w:rFonts w:hint="eastAsia"/>
        </w:rPr>
        <w:t>4.2-</w:t>
      </w:r>
      <w:r w:rsidR="00EE3D7F">
        <w:rPr>
          <w:rFonts w:hint="eastAsia"/>
        </w:rPr>
        <w:t xml:space="preserve">3  </w:t>
      </w:r>
      <w:r>
        <w:rPr>
          <w:rFonts w:hint="eastAsia"/>
        </w:rPr>
        <w:t>2018</w:t>
      </w:r>
      <w:r>
        <w:rPr>
          <w:rFonts w:hint="eastAsia"/>
        </w:rPr>
        <w:t>年度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监测资料分析表</w:t>
      </w:r>
    </w:p>
    <w:tbl>
      <w:tblPr>
        <w:tblW w:w="5000" w:type="pct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7"/>
        <w:gridCol w:w="1067"/>
        <w:gridCol w:w="1067"/>
        <w:gridCol w:w="1067"/>
      </w:tblGrid>
      <w:tr w:rsidR="0043239B" w:rsidRPr="000715E8" w14:paraId="1109B445" w14:textId="77777777" w:rsidTr="00F939DA">
        <w:trPr>
          <w:trHeight w:val="270"/>
          <w:jc w:val="center"/>
        </w:trPr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8964C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EC61B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库水位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(m)</w:t>
            </w:r>
          </w:p>
        </w:tc>
        <w:tc>
          <w:tcPr>
            <w:tcW w:w="284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6C81A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28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noWrap/>
            <w:vAlign w:val="center"/>
            <w:hideMark/>
          </w:tcPr>
          <w:p w14:paraId="74B64F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系数</w:t>
            </w:r>
          </w:p>
        </w:tc>
      </w:tr>
      <w:tr w:rsidR="0043239B" w:rsidRPr="000715E8" w14:paraId="3D69A21E" w14:textId="77777777" w:rsidTr="00F939DA">
        <w:trPr>
          <w:trHeight w:val="270"/>
          <w:jc w:val="center"/>
        </w:trPr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C5572E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5255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2DF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210281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0DE469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46884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EE64CC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41C515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</w:tr>
      <w:tr w:rsidR="0043239B" w:rsidRPr="000715E8" w14:paraId="052FB98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87D2A2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C5BD3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2.7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0F85AD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2C1D9F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1D4069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1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E0CB73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4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8DD072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268451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8</w:t>
            </w:r>
          </w:p>
        </w:tc>
      </w:tr>
      <w:tr w:rsidR="0043239B" w:rsidRPr="000715E8" w14:paraId="76A36729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2EC798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15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FE3C6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4.6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861176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08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FCAF91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8C3F11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2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05604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4BDBA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3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E36C7F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5</w:t>
            </w:r>
          </w:p>
        </w:tc>
      </w:tr>
      <w:tr w:rsidR="0043239B" w:rsidRPr="000715E8" w14:paraId="6B5C0C78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5B994D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B8EF89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3.8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E434B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BC630C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6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D4B4C1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3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B3E95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D0BDBF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B035EE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1ABB52E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55747E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06E9A4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0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E21471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DB1517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90064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6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E4E5BF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29E73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59831C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201CC7D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F67273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57C8D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C0968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C5AA7C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CE28F9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AABBD6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8E8DB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CE0334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</w:tr>
      <w:tr w:rsidR="0043239B" w:rsidRPr="000715E8" w14:paraId="6908BD2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B2A9BA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2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CA14F3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7.2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6A02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500D14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B68EA2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2EAD85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6797D9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DD3950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23A4DAAE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F4C6C7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1E8C92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8.6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A7A779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74A0D0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EE2D97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0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FBD000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B79C1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EEBB5A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3996CFE4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666073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32FF08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5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12AFDD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9595E6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4865B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2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8323C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00EF6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ECEEE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0</w:t>
            </w:r>
          </w:p>
        </w:tc>
      </w:tr>
      <w:tr w:rsidR="0043239B" w:rsidRPr="000715E8" w14:paraId="498D2F31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B236D7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2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4EECE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0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869F4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4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3CF77B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9304D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1032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16826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90154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</w:tr>
    </w:tbl>
    <w:p w14:paraId="485841F1" w14:textId="77777777" w:rsidR="0043239B" w:rsidRDefault="0043239B" w:rsidP="0043239B">
      <w:pPr>
        <w:pStyle w:val="afc"/>
      </w:pPr>
      <w:r>
        <w:rPr>
          <w:rFonts w:hint="eastAsia"/>
        </w:rPr>
        <w:t>1</w:t>
      </w:r>
      <w:r>
        <w:rPr>
          <w:rFonts w:hint="eastAsia"/>
        </w:rPr>
        <w:t>、随着汛期临近，各测压管水位随库水位增加而增大，增幅处于正常范围内。</w:t>
      </w:r>
    </w:p>
    <w:p w14:paraId="396F22AC" w14:textId="7E14C041" w:rsidR="0043239B" w:rsidRPr="0043239B" w:rsidRDefault="0043239B" w:rsidP="0043239B">
      <w:pPr>
        <w:pStyle w:val="afc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扬压力系数基本正常，满足规范要求；</w:t>
      </w:r>
      <w:r>
        <w:rPr>
          <w:rFonts w:hint="eastAsia"/>
        </w:rPr>
        <w:t>U6</w:t>
      </w:r>
      <w:r>
        <w:rPr>
          <w:rFonts w:hint="eastAsia"/>
        </w:rPr>
        <w:t>扬压力系数偏大，建议后期在高水位下加强观测。</w:t>
      </w:r>
    </w:p>
    <w:p w14:paraId="3DD954AB" w14:textId="459143DF" w:rsidR="003673D0" w:rsidRDefault="003673D0" w:rsidP="001132F1">
      <w:pPr>
        <w:pStyle w:val="31"/>
        <w:spacing w:before="163"/>
      </w:pPr>
      <w:bookmarkStart w:id="215" w:name="_Toc511395771"/>
      <w:bookmarkStart w:id="216" w:name="_Toc512702714"/>
      <w:bookmarkStart w:id="217" w:name="_Toc512702746"/>
      <w:r w:rsidRPr="001F6E7F">
        <w:t>4.2.</w:t>
      </w:r>
      <w:r w:rsidR="007C5A67">
        <w:rPr>
          <w:rFonts w:hint="eastAsia"/>
        </w:rPr>
        <w:t>5</w:t>
      </w:r>
      <w:r w:rsidRPr="001F6E7F">
        <w:t xml:space="preserve"> </w:t>
      </w:r>
      <w:r w:rsidRPr="001F6E7F">
        <w:t>扬压力系数推荐值</w:t>
      </w:r>
      <w:bookmarkEnd w:id="215"/>
      <w:bookmarkEnd w:id="216"/>
      <w:bookmarkEnd w:id="217"/>
    </w:p>
    <w:p w14:paraId="232B00E6" w14:textId="6829C3FA" w:rsidR="005B7A8F" w:rsidRPr="005B7A8F" w:rsidRDefault="005B7A8F" w:rsidP="005B7A8F">
      <w:pPr>
        <w:ind w:firstLineChars="200" w:firstLine="480"/>
        <w:jc w:val="left"/>
      </w:pPr>
      <w:r>
        <w:rPr>
          <w:rFonts w:hint="eastAsia"/>
        </w:rPr>
        <w:t>2006</w:t>
      </w:r>
      <w:r>
        <w:rPr>
          <w:rFonts w:hint="eastAsia"/>
        </w:rPr>
        <w:t>年除险加固设计，取溢流坝段段在正常蓄水位、设计洪水位、校核洪水位下的扬压力系数均为</w:t>
      </w:r>
      <w:r>
        <w:rPr>
          <w:rFonts w:hint="eastAsia"/>
        </w:rPr>
        <w:t>0.233</w:t>
      </w:r>
      <w:r>
        <w:rPr>
          <w:rFonts w:hint="eastAsia"/>
        </w:rPr>
        <w:t>。</w:t>
      </w:r>
      <w:r w:rsidR="00505F01">
        <w:rPr>
          <w:rFonts w:hint="eastAsia"/>
        </w:rPr>
        <w:t>根据《混凝土重力坝设计规范》（</w:t>
      </w:r>
      <w:r w:rsidR="00505F01">
        <w:rPr>
          <w:rFonts w:hint="eastAsia"/>
        </w:rPr>
        <w:t>SL 319-2005</w:t>
      </w:r>
      <w:r w:rsidR="00505F01">
        <w:rPr>
          <w:rFonts w:hint="eastAsia"/>
        </w:rPr>
        <w:t>），岸坡坝段取</w:t>
      </w:r>
      <w:r w:rsidR="00505F01">
        <w:rPr>
          <w:rFonts w:hint="eastAsia"/>
        </w:rPr>
        <w:t>0.35</w:t>
      </w:r>
      <w:r w:rsidR="00505F01">
        <w:rPr>
          <w:rFonts w:hint="eastAsia"/>
        </w:rPr>
        <w:t>，河床坝段取</w:t>
      </w:r>
      <w:r w:rsidR="00505F01">
        <w:rPr>
          <w:rFonts w:hint="eastAsia"/>
        </w:rPr>
        <w:t>0.25</w:t>
      </w:r>
      <w:r w:rsidR="00505F01">
        <w:rPr>
          <w:rFonts w:hint="eastAsia"/>
        </w:rPr>
        <w:t>。结合本次扬压力观测资料回归成果，得各工况扬压力系数推荐值如表</w:t>
      </w:r>
      <w:r w:rsidR="00B81CCA">
        <w:rPr>
          <w:rFonts w:hint="eastAsia"/>
        </w:rPr>
        <w:t>4.2-4</w:t>
      </w:r>
      <w:r w:rsidR="00505F01">
        <w:rPr>
          <w:rFonts w:hint="eastAsia"/>
        </w:rPr>
        <w:t>所示。</w:t>
      </w:r>
    </w:p>
    <w:p w14:paraId="274389D5" w14:textId="1F62DE4A" w:rsidR="00FF3003" w:rsidRPr="001F6E7F" w:rsidRDefault="00FF3003" w:rsidP="001D190A">
      <w:pPr>
        <w:pStyle w:val="ae"/>
      </w:pPr>
      <w:r w:rsidRPr="001F6E7F">
        <w:t>表</w:t>
      </w:r>
      <w:r w:rsidRPr="001F6E7F">
        <w:t>4</w:t>
      </w:r>
      <w:r w:rsidR="001A2573" w:rsidRPr="001F6E7F">
        <w:t>.2</w:t>
      </w:r>
      <w:r w:rsidR="00B81CCA">
        <w:t>-</w:t>
      </w:r>
      <w:r w:rsidR="00B81CCA">
        <w:rPr>
          <w:rFonts w:hint="eastAsia"/>
        </w:rPr>
        <w:t>4</w:t>
      </w:r>
      <w:r w:rsidRPr="001F6E7F">
        <w:t xml:space="preserve"> </w:t>
      </w:r>
      <w:r w:rsidRPr="001F6E7F">
        <w:t>各工况扬压力系数推荐值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FF3003" w:rsidRPr="001F6E7F" w14:paraId="0D62F082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85E3D" w14:textId="31334142" w:rsidR="00FF3003" w:rsidRPr="001F6E7F" w:rsidRDefault="003C4B3A" w:rsidP="00341E03">
            <w:pPr>
              <w:pStyle w:val="ad"/>
              <w:spacing w:line="240" w:lineRule="auto"/>
            </w:pPr>
            <w:r w:rsidRPr="001F6E7F">
              <w:t>工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441E5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左非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0D212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7DB4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右非溢流坝段</w:t>
            </w:r>
          </w:p>
        </w:tc>
      </w:tr>
      <w:tr w:rsidR="00FF3003" w:rsidRPr="001F6E7F" w14:paraId="099F91C3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15EE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正常蓄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390AC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209DF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32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A5B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5</w:t>
            </w:r>
          </w:p>
        </w:tc>
      </w:tr>
      <w:tr w:rsidR="00FF3003" w:rsidRPr="001F6E7F" w14:paraId="7843D7FD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79A5D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设计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9C84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3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584F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4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9E506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4</w:t>
            </w:r>
          </w:p>
        </w:tc>
      </w:tr>
      <w:tr w:rsidR="00FF3003" w:rsidRPr="001F6E7F" w14:paraId="3A4237A0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209A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校核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A5351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2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B34F9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3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C19B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1</w:t>
            </w:r>
          </w:p>
        </w:tc>
      </w:tr>
    </w:tbl>
    <w:p w14:paraId="73778567" w14:textId="27396758" w:rsidR="00C027A1" w:rsidRDefault="00365AFD" w:rsidP="007B0F58">
      <w:pPr>
        <w:pStyle w:val="21"/>
        <w:spacing w:before="163" w:after="163"/>
      </w:pPr>
      <w:bookmarkStart w:id="218" w:name="_Toc511395772"/>
      <w:bookmarkStart w:id="219" w:name="_Toc512702715"/>
      <w:bookmarkStart w:id="220" w:name="_Toc512702747"/>
      <w:bookmarkStart w:id="221" w:name="_Toc512703137"/>
      <w:bookmarkStart w:id="222" w:name="_Toc512703423"/>
      <w:bookmarkStart w:id="223" w:name="_Toc513067409"/>
      <w:r w:rsidRPr="001F6E7F">
        <w:t>4</w:t>
      </w:r>
      <w:r w:rsidR="00C027A1" w:rsidRPr="001F6E7F">
        <w:t>.</w:t>
      </w:r>
      <w:r w:rsidR="007B0F58">
        <w:rPr>
          <w:rFonts w:hint="eastAsia"/>
        </w:rPr>
        <w:t>3</w:t>
      </w:r>
      <w:r w:rsidR="00C027A1" w:rsidRPr="001F6E7F">
        <w:t>小结</w:t>
      </w:r>
      <w:bookmarkEnd w:id="218"/>
      <w:bookmarkEnd w:id="219"/>
      <w:bookmarkEnd w:id="220"/>
      <w:bookmarkEnd w:id="221"/>
      <w:bookmarkEnd w:id="222"/>
      <w:bookmarkEnd w:id="223"/>
    </w:p>
    <w:p w14:paraId="59A7850B" w14:textId="7069011A" w:rsidR="007F7160" w:rsidRDefault="007B0F58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7F7160"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 w:rsidR="007F7160" w:rsidRPr="00EB5CC1">
        <w:t>随库水位呈周期性变化，坝体</w:t>
      </w:r>
      <w:r w:rsidR="00FE065F">
        <w:t>渗漏量</w:t>
      </w:r>
      <w:r w:rsidR="007F7160" w:rsidRPr="00EB5CC1">
        <w:t>变化规律基本正常。</w:t>
      </w:r>
    </w:p>
    <w:p w14:paraId="7548B7A6" w14:textId="78BDB453" w:rsidR="007B0F58" w:rsidRDefault="007F7160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5</w:t>
      </w:r>
      <w:r w:rsidR="007B0F58">
        <w:rPr>
          <w:rFonts w:cs="Times New Roman" w:hint="eastAsia"/>
        </w:rPr>
        <w:t>年度溢洪期内，廊道总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有较为明显增加，</w:t>
      </w:r>
      <w:r w:rsidR="007B0F58">
        <w:rPr>
          <w:rFonts w:cs="Times New Roman" w:hint="eastAsia"/>
        </w:rPr>
        <w:t>2016~2018</w:t>
      </w:r>
      <w:r w:rsidR="007B0F58">
        <w:rPr>
          <w:rFonts w:cs="Times New Roman" w:hint="eastAsia"/>
        </w:rPr>
        <w:t>年未记录溢洪期廊道渗流数据。</w:t>
      </w:r>
    </w:p>
    <w:p w14:paraId="21A941A9" w14:textId="7EC93719" w:rsidR="007B0F58" w:rsidRPr="007B0F58" w:rsidRDefault="007F7160" w:rsidP="007B0F58">
      <w:pPr>
        <w:pStyle w:val="af1"/>
      </w:pPr>
      <w:r>
        <w:rPr>
          <w:rFonts w:cs="Times New Roman" w:hint="eastAsia"/>
        </w:rPr>
        <w:t>3</w:t>
      </w:r>
      <w:r w:rsidR="007B0F58"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8</w:t>
      </w:r>
      <w:r w:rsidR="007B0F58">
        <w:rPr>
          <w:rFonts w:cs="Times New Roman" w:hint="eastAsia"/>
        </w:rPr>
        <w:t>年度非溢洪期内，廊道总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变化稳定，无明显增加趋势；</w:t>
      </w:r>
      <w:r w:rsidR="007B0F58">
        <w:rPr>
          <w:rFonts w:cs="Times New Roman" w:hint="eastAsia"/>
        </w:rPr>
        <w:lastRenderedPageBreak/>
        <w:t>廊道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较为稳定，而右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趋近于</w:t>
      </w:r>
      <w:r w:rsidR="007B0F58">
        <w:rPr>
          <w:rFonts w:cs="Times New Roman" w:hint="eastAsia"/>
        </w:rPr>
        <w:t>0</w:t>
      </w:r>
      <w:r w:rsidR="007B0F58">
        <w:rPr>
          <w:rFonts w:cs="Times New Roman" w:hint="eastAsia"/>
        </w:rPr>
        <w:t>。</w:t>
      </w:r>
    </w:p>
    <w:p w14:paraId="2EC2F8DB" w14:textId="69DEB484" w:rsidR="00B159AB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</w:rPr>
        <w:t>4</w:t>
      </w:r>
      <w:r w:rsidR="00EE3D7F">
        <w:rPr>
          <w:rFonts w:cs="Times New Roman" w:hint="eastAsia"/>
        </w:rPr>
        <w:t>、</w:t>
      </w:r>
      <w:r w:rsidR="007B0F58">
        <w:rPr>
          <w:rFonts w:cs="Times New Roman" w:hint="eastAsia"/>
        </w:rPr>
        <w:t>廊道</w:t>
      </w:r>
      <w:r w:rsidR="00EE3D7F">
        <w:rPr>
          <w:rFonts w:cs="Times New Roman" w:hint="eastAsia"/>
          <w:color w:val="000000"/>
          <w:szCs w:val="24"/>
        </w:rPr>
        <w:t>各测压管扬压力年变幅总体较小，且年均值无明显增大趋势，扬压力总体稳定。右岸坡各测压管（</w:t>
      </w:r>
      <w:r w:rsidR="00EE3D7F">
        <w:rPr>
          <w:rFonts w:cs="Times New Roman" w:hint="eastAsia"/>
          <w:color w:val="000000"/>
          <w:szCs w:val="24"/>
        </w:rPr>
        <w:t>U10</w:t>
      </w:r>
      <w:r w:rsidR="00EE3D7F">
        <w:rPr>
          <w:rFonts w:cs="Times New Roman" w:hint="eastAsia"/>
          <w:color w:val="000000"/>
          <w:szCs w:val="24"/>
        </w:rPr>
        <w:t>、</w:t>
      </w:r>
      <w:r w:rsidR="00EE3D7F">
        <w:rPr>
          <w:rFonts w:cs="Times New Roman" w:hint="eastAsia"/>
          <w:color w:val="000000"/>
          <w:szCs w:val="24"/>
        </w:rPr>
        <w:t>U11</w:t>
      </w:r>
      <w:r w:rsidR="00EE3D7F">
        <w:rPr>
          <w:rFonts w:cs="Times New Roman" w:hint="eastAsia"/>
          <w:color w:val="000000"/>
          <w:szCs w:val="24"/>
        </w:rPr>
        <w:t>）受库水位影响较小。</w:t>
      </w:r>
    </w:p>
    <w:p w14:paraId="320C0A39" w14:textId="267F9957" w:rsidR="00EE3D7F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5</w:t>
      </w:r>
      <w:r w:rsidR="00EE3D7F">
        <w:rPr>
          <w:rFonts w:cs="Times New Roman" w:hint="eastAsia"/>
          <w:color w:val="000000"/>
          <w:szCs w:val="24"/>
        </w:rPr>
        <w:t>、</w:t>
      </w:r>
      <w:r w:rsidR="00110CA9">
        <w:rPr>
          <w:rFonts w:cs="Times New Roman" w:hint="eastAsia"/>
          <w:color w:val="000000"/>
          <w:szCs w:val="24"/>
        </w:rPr>
        <w:t>廊道左侧横断面与廊道中部各测压管扬压力与库水位相关性较好，廊道右侧横断面各测压管扬压力与库水位相关性较差。</w:t>
      </w:r>
    </w:p>
    <w:p w14:paraId="677BC493" w14:textId="4837DE18" w:rsidR="00110CA9" w:rsidRPr="00110CA9" w:rsidRDefault="007F7160" w:rsidP="00435FFB">
      <w:pPr>
        <w:pStyle w:val="af1"/>
        <w:rPr>
          <w:rFonts w:cs="Times New Roman"/>
        </w:rPr>
      </w:pPr>
      <w:r>
        <w:rPr>
          <w:rFonts w:cs="Times New Roman" w:hint="eastAsia"/>
          <w:color w:val="000000"/>
          <w:szCs w:val="24"/>
        </w:rPr>
        <w:t>6</w:t>
      </w:r>
      <w:r w:rsidR="00110CA9">
        <w:rPr>
          <w:rFonts w:cs="Times New Roman" w:hint="eastAsia"/>
          <w:color w:val="000000"/>
          <w:szCs w:val="24"/>
        </w:rPr>
        <w:t>、</w:t>
      </w:r>
      <w:r w:rsidR="007B0F58">
        <w:rPr>
          <w:rFonts w:cs="Times New Roman" w:hint="eastAsia"/>
          <w:color w:val="000000"/>
          <w:szCs w:val="24"/>
        </w:rPr>
        <w:t>廊道</w:t>
      </w:r>
      <w:r w:rsidR="00110CA9">
        <w:rPr>
          <w:rFonts w:cs="Times New Roman" w:hint="eastAsia"/>
          <w:color w:val="000000"/>
          <w:szCs w:val="24"/>
        </w:rPr>
        <w:t>各测压管扬压力系数</w:t>
      </w:r>
      <w:r>
        <w:rPr>
          <w:rFonts w:cs="Times New Roman" w:hint="eastAsia"/>
          <w:color w:val="000000"/>
          <w:szCs w:val="24"/>
        </w:rPr>
        <w:t>变化规律正常，</w:t>
      </w:r>
      <w:r w:rsidRPr="00EB5CC1">
        <w:t>正常高水位下各测孔</w:t>
      </w:r>
      <w:r>
        <w:rPr>
          <w:rFonts w:hint="eastAsia"/>
        </w:rPr>
        <w:t>坝基</w:t>
      </w:r>
      <w:r w:rsidRPr="00EB5CC1">
        <w:t>扬压力系数平均值基本在规范建议值范围内</w:t>
      </w:r>
      <w:r w:rsidR="00110CA9">
        <w:rPr>
          <w:rFonts w:cs="Times New Roman" w:hint="eastAsia"/>
          <w:color w:val="000000"/>
          <w:szCs w:val="24"/>
        </w:rPr>
        <w:t>，且无增大趋势。部分测压管</w:t>
      </w:r>
      <w:r w:rsidR="006B60D7">
        <w:rPr>
          <w:rFonts w:cs="Times New Roman" w:hint="eastAsia"/>
          <w:color w:val="000000"/>
          <w:szCs w:val="24"/>
        </w:rPr>
        <w:t>（</w:t>
      </w:r>
      <w:r w:rsidR="006B60D7">
        <w:rPr>
          <w:rFonts w:cs="Times New Roman" w:hint="eastAsia"/>
          <w:color w:val="000000"/>
          <w:szCs w:val="24"/>
        </w:rPr>
        <w:t>U6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7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8</w:t>
      </w:r>
      <w:r w:rsidR="006B60D7">
        <w:rPr>
          <w:rFonts w:cs="Times New Roman" w:hint="eastAsia"/>
          <w:color w:val="000000"/>
          <w:szCs w:val="24"/>
        </w:rPr>
        <w:t>）</w:t>
      </w:r>
      <w:r w:rsidR="00110CA9">
        <w:rPr>
          <w:rFonts w:cs="Times New Roman" w:hint="eastAsia"/>
          <w:color w:val="000000"/>
          <w:szCs w:val="24"/>
        </w:rPr>
        <w:t>水位当库水位较低时偏大。</w:t>
      </w:r>
    </w:p>
    <w:p w14:paraId="08D1C5E0" w14:textId="77777777" w:rsidR="00B159AB" w:rsidRPr="00110CA9" w:rsidRDefault="00B159AB" w:rsidP="00435FFB">
      <w:pPr>
        <w:pStyle w:val="af1"/>
        <w:rPr>
          <w:rFonts w:cs="Times New Roman"/>
        </w:rPr>
        <w:sectPr w:rsidR="00B159AB" w:rsidRPr="00110CA9" w:rsidSect="001B6C8B">
          <w:footerReference w:type="default" r:id="rId92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4573AAE8" w14:textId="7D8C516E" w:rsidR="001C1154" w:rsidRDefault="0087511A" w:rsidP="001D190A">
      <w:pPr>
        <w:pStyle w:val="af0"/>
      </w:pPr>
      <w:r>
        <w:lastRenderedPageBreak/>
        <w:drawing>
          <wp:inline distT="0" distB="0" distL="0" distR="0" wp14:anchorId="0B1CD3E3" wp14:editId="6DFE2752">
            <wp:extent cx="8863200" cy="2178000"/>
            <wp:effectExtent l="0" t="0" r="14605" b="13335"/>
            <wp:docPr id="8" name="图表 8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14:paraId="582806D1" w14:textId="01706691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1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水位变化过程线</w:t>
      </w:r>
    </w:p>
    <w:p w14:paraId="129A69BA" w14:textId="33786755" w:rsidR="009C2E57" w:rsidRPr="001F6E7F" w:rsidRDefault="0087511A" w:rsidP="001D190A">
      <w:pPr>
        <w:pStyle w:val="af0"/>
      </w:pPr>
      <w:r>
        <w:drawing>
          <wp:inline distT="0" distB="0" distL="0" distR="0" wp14:anchorId="2D20FC40" wp14:editId="6F06CAC8">
            <wp:extent cx="8863200" cy="2178000"/>
            <wp:effectExtent l="0" t="0" r="14605" b="13335"/>
            <wp:docPr id="7" name="图表 7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C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4"/>
              </a:graphicData>
            </a:graphic>
          </wp:inline>
        </w:drawing>
      </w:r>
    </w:p>
    <w:p w14:paraId="48D6CA54" w14:textId="796156FA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2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水位变化过程线</w:t>
      </w:r>
    </w:p>
    <w:p w14:paraId="342FD361" w14:textId="46D38CE4" w:rsidR="004759AE" w:rsidRPr="001F6E7F" w:rsidRDefault="00A75440" w:rsidP="001D190A">
      <w:pPr>
        <w:pStyle w:val="af0"/>
      </w:pPr>
      <w:r>
        <w:lastRenderedPageBreak/>
        <w:drawing>
          <wp:inline distT="0" distB="0" distL="0" distR="0" wp14:anchorId="3CD0D966" wp14:editId="01D1BAA7">
            <wp:extent cx="8863200" cy="2178000"/>
            <wp:effectExtent l="0" t="0" r="14605" b="13335"/>
            <wp:docPr id="14" name="图表 14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5"/>
              </a:graphicData>
            </a:graphic>
          </wp:inline>
        </w:drawing>
      </w:r>
    </w:p>
    <w:p w14:paraId="345CD79E" w14:textId="2695A8C2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3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水位变化过程线</w:t>
      </w:r>
    </w:p>
    <w:p w14:paraId="01FC69A1" w14:textId="37120528" w:rsidR="001C1154" w:rsidRDefault="00A75440" w:rsidP="001D190A">
      <w:pPr>
        <w:pStyle w:val="af0"/>
      </w:pPr>
      <w:r>
        <w:drawing>
          <wp:inline distT="0" distB="0" distL="0" distR="0" wp14:anchorId="495C9056" wp14:editId="186F2E86">
            <wp:extent cx="8863200" cy="2178000"/>
            <wp:effectExtent l="0" t="0" r="14605" b="13335"/>
            <wp:docPr id="16" name="图表 16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6"/>
              </a:graphicData>
            </a:graphic>
          </wp:inline>
        </w:drawing>
      </w:r>
    </w:p>
    <w:p w14:paraId="747D8A66" w14:textId="5B2A4525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4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F33572E" w14:textId="0E83C175" w:rsidR="009C2E57" w:rsidRPr="001F6E7F" w:rsidRDefault="00A75440" w:rsidP="001D190A">
      <w:pPr>
        <w:pStyle w:val="af0"/>
      </w:pPr>
      <w:r>
        <w:lastRenderedPageBreak/>
        <w:drawing>
          <wp:inline distT="0" distB="0" distL="0" distR="0" wp14:anchorId="6FA14D4A" wp14:editId="7C589A7A">
            <wp:extent cx="8863200" cy="2178000"/>
            <wp:effectExtent l="0" t="0" r="14605" b="13335"/>
            <wp:docPr id="18" name="图表 18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8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7"/>
              </a:graphicData>
            </a:graphic>
          </wp:inline>
        </w:drawing>
      </w:r>
    </w:p>
    <w:p w14:paraId="3FA43762" w14:textId="29389ABC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5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</w:t>
      </w:r>
      <w:r w:rsidR="007B5AD8" w:rsidRPr="001F6E7F">
        <w:t>扬压力系数</w:t>
      </w:r>
      <w:r w:rsidRPr="001F6E7F">
        <w:t>变化过程线</w:t>
      </w:r>
    </w:p>
    <w:p w14:paraId="19ED82DF" w14:textId="5778357D" w:rsidR="009C2E57" w:rsidRPr="001F6E7F" w:rsidRDefault="00A75440" w:rsidP="001D190A">
      <w:pPr>
        <w:pStyle w:val="af0"/>
      </w:pPr>
      <w:r>
        <w:drawing>
          <wp:inline distT="0" distB="0" distL="0" distR="0" wp14:anchorId="39A8DF3E" wp14:editId="08437CF4">
            <wp:extent cx="8863200" cy="2178000"/>
            <wp:effectExtent l="0" t="0" r="14605" b="13335"/>
            <wp:docPr id="128" name="图表 128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</wp:inline>
        </w:drawing>
      </w:r>
    </w:p>
    <w:p w14:paraId="1729858D" w14:textId="6A8ADE3C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6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E2ECCC4" w14:textId="41E84C56" w:rsidR="00A85372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07C56872" wp14:editId="303410BA">
            <wp:extent cx="8863330" cy="2178000"/>
            <wp:effectExtent l="0" t="0" r="13970" b="13335"/>
            <wp:docPr id="22" name="图表 22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3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9"/>
              </a:graphicData>
            </a:graphic>
          </wp:inline>
        </w:drawing>
      </w:r>
    </w:p>
    <w:p w14:paraId="05593C7E" w14:textId="09501A7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43239B">
        <w:rPr>
          <w:rFonts w:hint="eastAsia"/>
        </w:rPr>
        <w:t>7</w:t>
      </w:r>
      <w:r w:rsidRPr="001F6E7F">
        <w:t xml:space="preserve"> </w:t>
      </w:r>
      <w:r w:rsidR="00F17379">
        <w:rPr>
          <w:rFonts w:hint="eastAsia"/>
        </w:rPr>
        <w:t>U2</w:t>
      </w:r>
      <w:r w:rsidRPr="001F6E7F">
        <w:t>测压管测压管水位实测值、拟合值过程线</w:t>
      </w:r>
    </w:p>
    <w:p w14:paraId="1679B294" w14:textId="625F1DA2" w:rsidR="002C2950" w:rsidRPr="001F6E7F" w:rsidRDefault="00B60738" w:rsidP="001D190A">
      <w:pPr>
        <w:pStyle w:val="af0"/>
      </w:pPr>
      <w:r w:rsidRPr="001F6E7F">
        <w:drawing>
          <wp:inline distT="0" distB="0" distL="0" distR="0" wp14:anchorId="7600B2F9" wp14:editId="2EA5049C">
            <wp:extent cx="8863330" cy="2216150"/>
            <wp:effectExtent l="0" t="0" r="13970" b="12700"/>
            <wp:docPr id="23" name="图表 23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4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097FFD2E" w14:textId="33E70AFD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</w:t>
      </w:r>
      <w:r w:rsidR="0043239B">
        <w:rPr>
          <w:rFonts w:hint="eastAsia"/>
        </w:rPr>
        <w:t>8</w:t>
      </w:r>
      <w:r w:rsidR="00F17379">
        <w:t xml:space="preserve"> </w:t>
      </w:r>
      <w:r w:rsidR="00F17379">
        <w:rPr>
          <w:rFonts w:hint="eastAsia"/>
        </w:rPr>
        <w:t>U3</w:t>
      </w:r>
      <w:r w:rsidRPr="001F6E7F">
        <w:t>测压管水位实测值、拟合值过程线</w:t>
      </w:r>
    </w:p>
    <w:p w14:paraId="47D27B4B" w14:textId="7A9CE477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6FF5A8D5" wp14:editId="5A4EAF97">
            <wp:extent cx="8863330" cy="2178000"/>
            <wp:effectExtent l="0" t="0" r="13970" b="13335"/>
            <wp:docPr id="24" name="图表 24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5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1"/>
              </a:graphicData>
            </a:graphic>
          </wp:inline>
        </w:drawing>
      </w:r>
    </w:p>
    <w:p w14:paraId="0E20962C" w14:textId="7A0EA090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43239B">
        <w:t>-</w:t>
      </w:r>
      <w:r w:rsidR="0043239B">
        <w:rPr>
          <w:rFonts w:hint="eastAsia"/>
        </w:rPr>
        <w:t>9</w:t>
      </w:r>
      <w:r w:rsidR="00F17379">
        <w:t xml:space="preserve"> </w:t>
      </w:r>
      <w:r w:rsidR="00F17379">
        <w:rPr>
          <w:rFonts w:hint="eastAsia"/>
        </w:rPr>
        <w:t>U4</w:t>
      </w:r>
      <w:r w:rsidRPr="001F6E7F">
        <w:t>测压管水位实测值、拟合值过程线</w:t>
      </w:r>
    </w:p>
    <w:p w14:paraId="25B10259" w14:textId="4EB76AF8" w:rsidR="002C2950" w:rsidRPr="001F6E7F" w:rsidRDefault="00B60738" w:rsidP="001D190A">
      <w:pPr>
        <w:pStyle w:val="af0"/>
      </w:pPr>
      <w:r w:rsidRPr="001F6E7F">
        <w:drawing>
          <wp:inline distT="0" distB="0" distL="0" distR="0" wp14:anchorId="6D8F8123" wp14:editId="460B9254">
            <wp:extent cx="8863330" cy="2178000"/>
            <wp:effectExtent l="0" t="0" r="13970" b="13335"/>
            <wp:docPr id="25" name="图表 25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6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</w:p>
    <w:p w14:paraId="132DBBE7" w14:textId="24C26CB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1</w:t>
      </w:r>
      <w:r w:rsidR="0043239B">
        <w:rPr>
          <w:rFonts w:hint="eastAsia"/>
        </w:rPr>
        <w:t>0</w:t>
      </w:r>
      <w:r w:rsidR="00F17379">
        <w:t xml:space="preserve"> </w:t>
      </w:r>
      <w:r w:rsidR="00F17379">
        <w:rPr>
          <w:rFonts w:hint="eastAsia"/>
        </w:rPr>
        <w:t>U5</w:t>
      </w:r>
      <w:r w:rsidRPr="001F6E7F">
        <w:t>测压管水位实测值、拟合值过程线</w:t>
      </w:r>
    </w:p>
    <w:p w14:paraId="18068FDF" w14:textId="664DAAEB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4CA2DEE6" wp14:editId="3B572330">
            <wp:extent cx="8863330" cy="2178000"/>
            <wp:effectExtent l="0" t="0" r="13970" b="13335"/>
            <wp:docPr id="27" name="图表 27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8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p w14:paraId="57C4FA50" w14:textId="2E345547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1</w:t>
      </w:r>
      <w:r w:rsidR="0043239B">
        <w:rPr>
          <w:rFonts w:hint="eastAsia"/>
        </w:rPr>
        <w:t>1</w:t>
      </w:r>
      <w:r w:rsidR="00F17379">
        <w:t xml:space="preserve"> </w:t>
      </w:r>
      <w:r w:rsidR="00F17379">
        <w:rPr>
          <w:rFonts w:hint="eastAsia"/>
        </w:rPr>
        <w:t>U7</w:t>
      </w:r>
      <w:r w:rsidRPr="001F6E7F">
        <w:t>测压管水位实测值、拟合值过程线</w:t>
      </w:r>
    </w:p>
    <w:p w14:paraId="6C244692" w14:textId="77777777" w:rsidR="00A85372" w:rsidRPr="001F6E7F" w:rsidRDefault="00A85372" w:rsidP="00435FFB">
      <w:pPr>
        <w:pStyle w:val="af1"/>
        <w:rPr>
          <w:rFonts w:cs="Times New Roman"/>
        </w:rPr>
      </w:pPr>
    </w:p>
    <w:p w14:paraId="46B42E1F" w14:textId="77777777" w:rsidR="00A85372" w:rsidRPr="001F6E7F" w:rsidRDefault="00A85372" w:rsidP="00435FFB">
      <w:pPr>
        <w:pStyle w:val="af1"/>
        <w:rPr>
          <w:rFonts w:cs="Times New Roman"/>
        </w:rPr>
        <w:sectPr w:rsidR="00A85372" w:rsidRPr="001F6E7F" w:rsidSect="001B6C8B">
          <w:footerReference w:type="default" r:id="rId104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39DC4D23" w14:textId="1F58CB25" w:rsidR="007B187E" w:rsidRPr="001F6E7F" w:rsidRDefault="007B187E" w:rsidP="001132F1">
      <w:pPr>
        <w:pStyle w:val="1"/>
        <w:spacing w:before="163" w:after="163"/>
      </w:pPr>
      <w:bookmarkStart w:id="224" w:name="_Toc511395773"/>
      <w:bookmarkStart w:id="225" w:name="_Toc511413836"/>
      <w:bookmarkStart w:id="226" w:name="_Toc511491000"/>
      <w:bookmarkStart w:id="227" w:name="_Toc511838540"/>
      <w:bookmarkStart w:id="228" w:name="_Toc511841177"/>
      <w:bookmarkStart w:id="229" w:name="_Toc512417603"/>
      <w:bookmarkStart w:id="230" w:name="_Toc512702716"/>
      <w:bookmarkStart w:id="231" w:name="_Toc512702748"/>
      <w:bookmarkStart w:id="232" w:name="_Toc512702767"/>
      <w:bookmarkStart w:id="233" w:name="_Toc512703138"/>
      <w:bookmarkStart w:id="234" w:name="_Toc512703424"/>
      <w:bookmarkStart w:id="235" w:name="_Toc513067410"/>
      <w:r w:rsidRPr="001F6E7F">
        <w:lastRenderedPageBreak/>
        <w:t xml:space="preserve">5 </w:t>
      </w:r>
      <w:r w:rsidRPr="001F6E7F">
        <w:t>大坝安全性态评估</w:t>
      </w:r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</w:p>
    <w:p w14:paraId="538819DF" w14:textId="77777777" w:rsidR="008069DA" w:rsidRPr="001F6E7F" w:rsidRDefault="007B187E" w:rsidP="00017B78">
      <w:pPr>
        <w:pStyle w:val="21"/>
        <w:spacing w:before="163" w:after="163"/>
      </w:pPr>
      <w:bookmarkStart w:id="236" w:name="_Toc511395774"/>
      <w:bookmarkStart w:id="237" w:name="_Toc511413837"/>
      <w:bookmarkStart w:id="238" w:name="_Toc511491001"/>
      <w:bookmarkStart w:id="239" w:name="_Toc511838541"/>
      <w:bookmarkStart w:id="240" w:name="_Toc511841178"/>
      <w:bookmarkStart w:id="241" w:name="_Toc512417604"/>
      <w:bookmarkStart w:id="242" w:name="_Toc512702717"/>
      <w:bookmarkStart w:id="243" w:name="_Toc512702749"/>
      <w:bookmarkStart w:id="244" w:name="_Toc512702768"/>
      <w:bookmarkStart w:id="245" w:name="_Toc512703139"/>
      <w:bookmarkStart w:id="246" w:name="_Toc512703425"/>
      <w:bookmarkStart w:id="247" w:name="_Toc513067411"/>
      <w:r w:rsidRPr="001F6E7F">
        <w:t xml:space="preserve">5.1 </w:t>
      </w:r>
      <w:r w:rsidR="00234CE7" w:rsidRPr="001F6E7F">
        <w:t>结论</w:t>
      </w:r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</w:p>
    <w:p w14:paraId="7DAA4CC8" w14:textId="7D3B1AC1" w:rsidR="0074540A" w:rsidRPr="001F6E7F" w:rsidRDefault="00471887" w:rsidP="0074540A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本工程</w:t>
      </w:r>
      <w:r w:rsidR="002B0372">
        <w:rPr>
          <w:rFonts w:cs="Times New Roman"/>
        </w:rPr>
        <w:t>监测设施</w:t>
      </w:r>
      <w:r w:rsidR="002B0372">
        <w:rPr>
          <w:rFonts w:cs="Times New Roman" w:hint="eastAsia"/>
        </w:rPr>
        <w:t>基本</w:t>
      </w:r>
      <w:r w:rsidR="0074540A" w:rsidRPr="001F6E7F">
        <w:rPr>
          <w:rFonts w:cs="Times New Roman"/>
        </w:rPr>
        <w:t>能按照规范要求进行合</w:t>
      </w:r>
      <w:r w:rsidR="002B0372">
        <w:rPr>
          <w:rFonts w:cs="Times New Roman"/>
        </w:rPr>
        <w:t>理布置</w:t>
      </w:r>
      <w:r w:rsidR="002B0372">
        <w:rPr>
          <w:rFonts w:cs="Times New Roman" w:hint="eastAsia"/>
        </w:rPr>
        <w:t>，监测频次基本满足规范要求</w:t>
      </w:r>
      <w:r w:rsidR="0074540A" w:rsidRPr="001F6E7F">
        <w:rPr>
          <w:rFonts w:cs="Times New Roman"/>
        </w:rPr>
        <w:t>。</w:t>
      </w:r>
      <w:r w:rsidR="00F939DA">
        <w:rPr>
          <w:rFonts w:cs="Times New Roman" w:hint="eastAsia"/>
        </w:rPr>
        <w:t>各监测设施完好，仪器精度基本满足规范要求。</w:t>
      </w:r>
    </w:p>
    <w:p w14:paraId="319CABA7" w14:textId="0A68C40B" w:rsidR="0035232D" w:rsidRPr="001F6E7F" w:rsidRDefault="00F939DA" w:rsidP="00341E03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 w:rsidRPr="001F6E7F">
        <w:rPr>
          <w:rFonts w:cs="Times New Roman"/>
        </w:rPr>
        <w:t>各测点水平位移变化量值合理，水平位移</w:t>
      </w:r>
      <w:r w:rsidR="006B60D7">
        <w:rPr>
          <w:rFonts w:cs="Times New Roman" w:hint="eastAsia"/>
        </w:rPr>
        <w:t>向上下游偏移</w:t>
      </w:r>
      <w:r w:rsidR="006B60D7" w:rsidRPr="001F6E7F">
        <w:rPr>
          <w:rFonts w:cs="Times New Roman"/>
        </w:rPr>
        <w:t>年最大值、年变幅及年</w:t>
      </w:r>
      <w:r w:rsidR="006B60D7">
        <w:rPr>
          <w:rFonts w:cs="Times New Roman" w:hint="eastAsia"/>
        </w:rPr>
        <w:t>平均</w:t>
      </w:r>
      <w:r w:rsidR="006B60D7" w:rsidRPr="001F6E7F">
        <w:rPr>
          <w:rFonts w:cs="Times New Roman"/>
        </w:rPr>
        <w:t>值无明显趋势性变化，大坝水平位移变化稳定。</w:t>
      </w:r>
    </w:p>
    <w:p w14:paraId="757046A4" w14:textId="522AC4FF" w:rsidR="0035232D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>
        <w:rPr>
          <w:rFonts w:cs="Times New Roman"/>
        </w:rPr>
        <w:t>各测点</w:t>
      </w:r>
      <w:r w:rsidR="006B60D7">
        <w:rPr>
          <w:rFonts w:cs="Times New Roman" w:hint="eastAsia"/>
        </w:rPr>
        <w:t>竖向位移</w:t>
      </w:r>
      <w:r w:rsidR="0035232D" w:rsidRPr="001F6E7F">
        <w:rPr>
          <w:rFonts w:cs="Times New Roman"/>
        </w:rPr>
        <w:t>测值</w:t>
      </w:r>
      <w:r w:rsidR="00EA3B2E">
        <w:rPr>
          <w:rFonts w:cs="Times New Roman" w:hint="eastAsia"/>
        </w:rPr>
        <w:t>主要</w:t>
      </w:r>
      <w:r w:rsidR="0035232D" w:rsidRPr="001F6E7F">
        <w:rPr>
          <w:rFonts w:cs="Times New Roman"/>
        </w:rPr>
        <w:t>受库区温度影响，符合混凝土重力坝温度变形的一般特征</w:t>
      </w:r>
      <w:r w:rsidR="00EA3B2E">
        <w:rPr>
          <w:rFonts w:cs="Times New Roman" w:hint="eastAsia"/>
        </w:rPr>
        <w:t>，</w:t>
      </w:r>
      <w:r w:rsidR="006B60D7">
        <w:rPr>
          <w:rFonts w:cs="Times New Roman" w:hint="eastAsia"/>
        </w:rPr>
        <w:t>竖向位移变化</w:t>
      </w:r>
      <w:r w:rsidR="0035232D" w:rsidRPr="001F6E7F">
        <w:rPr>
          <w:rFonts w:cs="Times New Roman"/>
        </w:rPr>
        <w:t>均在正常范围内。</w:t>
      </w:r>
    </w:p>
    <w:p w14:paraId="5C21242B" w14:textId="4195F445" w:rsidR="0035232D" w:rsidRPr="00144A2A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7F7160">
        <w:rPr>
          <w:rFonts w:cs="Times New Roman" w:hint="eastAsia"/>
        </w:rPr>
        <w:t>主坝坝体</w:t>
      </w:r>
      <w:r w:rsidR="00FE065F">
        <w:rPr>
          <w:rFonts w:cs="Times New Roman" w:hint="eastAsia"/>
        </w:rPr>
        <w:t>渗漏量</w:t>
      </w:r>
      <w:r w:rsidR="00B23006">
        <w:rPr>
          <w:rFonts w:cs="Times New Roman" w:hint="eastAsia"/>
        </w:rPr>
        <w:t>随</w:t>
      </w:r>
      <w:r w:rsidR="007F7160">
        <w:rPr>
          <w:rFonts w:cs="Times New Roman" w:hint="eastAsia"/>
        </w:rPr>
        <w:t>库水位呈周期性变化，坝体渗流变化规律正常。</w:t>
      </w:r>
      <w:r w:rsidR="006B60D7"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变化稳定，无明显增加趋势；廊道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较为稳定，而右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趋近于</w:t>
      </w:r>
      <w:r w:rsidR="006B60D7">
        <w:rPr>
          <w:rFonts w:cs="Times New Roman" w:hint="eastAsia"/>
        </w:rPr>
        <w:t>0</w:t>
      </w:r>
      <w:r w:rsidR="006B60D7">
        <w:rPr>
          <w:rFonts w:cs="Times New Roman" w:hint="eastAsia"/>
        </w:rPr>
        <w:t>。</w:t>
      </w:r>
    </w:p>
    <w:p w14:paraId="745AB52E" w14:textId="585B78D8" w:rsidR="001F41B9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="00BE5222">
        <w:rPr>
          <w:rFonts w:cs="Times New Roman" w:hint="eastAsia"/>
        </w:rPr>
        <w:t>、</w:t>
      </w:r>
      <w:r w:rsidR="00A01B2C">
        <w:rPr>
          <w:rFonts w:cs="Times New Roman" w:hint="eastAsia"/>
        </w:rPr>
        <w:t>廊道各测压管</w:t>
      </w:r>
      <w:r w:rsidR="005E40D7">
        <w:rPr>
          <w:rFonts w:cs="Times New Roman" w:hint="eastAsia"/>
        </w:rPr>
        <w:t>水位变化符合一般规律，</w:t>
      </w:r>
      <w:r w:rsidR="00A01B2C">
        <w:rPr>
          <w:rFonts w:cs="Times New Roman" w:hint="eastAsia"/>
        </w:rPr>
        <w:t>扬压力总体稳定</w:t>
      </w:r>
      <w:r w:rsidR="005E40D7">
        <w:rPr>
          <w:rFonts w:cs="Times New Roman" w:hint="eastAsia"/>
        </w:rPr>
        <w:t>。</w:t>
      </w:r>
      <w:r w:rsidR="00B23006">
        <w:rPr>
          <w:rFonts w:cs="Times New Roman" w:hint="eastAsia"/>
        </w:rPr>
        <w:t>U6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7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8</w:t>
      </w:r>
      <w:r w:rsidR="00B23006" w:rsidRPr="001F6E7F">
        <w:rPr>
          <w:rFonts w:cs="Times New Roman"/>
        </w:rPr>
        <w:t>测压管</w:t>
      </w:r>
      <w:r w:rsidR="00B23006">
        <w:rPr>
          <w:rFonts w:cs="Times New Roman" w:hint="eastAsia"/>
        </w:rPr>
        <w:t>扬压力系数当库水位较低时较大，正常蓄水位条件下扬压力系数</w:t>
      </w:r>
      <w:r w:rsidR="00A01B2C">
        <w:rPr>
          <w:rFonts w:cs="Times New Roman" w:hint="eastAsia"/>
        </w:rPr>
        <w:t>满足规范要求。</w:t>
      </w:r>
    </w:p>
    <w:p w14:paraId="654E9318" w14:textId="260C5DE4" w:rsidR="00FB15E2" w:rsidRPr="001F6E7F" w:rsidRDefault="00FB15E2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综上，</w:t>
      </w:r>
      <w:r w:rsidR="00474F28">
        <w:rPr>
          <w:rFonts w:hint="eastAsia"/>
        </w:rPr>
        <w:t>茅岗</w:t>
      </w:r>
      <w:r w:rsidR="00474F28">
        <w:t>水库</w:t>
      </w:r>
      <w:r w:rsidR="00474F28" w:rsidRPr="00CB6EBA">
        <w:t>监测</w:t>
      </w:r>
      <w:r w:rsidR="00F939DA">
        <w:rPr>
          <w:rFonts w:hint="eastAsia"/>
        </w:rPr>
        <w:t>实施基本完备，监测数据基本可靠</w:t>
      </w:r>
      <w:r w:rsidR="00474F28">
        <w:t>，</w:t>
      </w:r>
      <w:r w:rsidR="00474F28" w:rsidRPr="00CB6EBA">
        <w:t>测值</w:t>
      </w:r>
      <w:r w:rsidR="00474F28">
        <w:rPr>
          <w:rFonts w:hint="eastAsia"/>
        </w:rPr>
        <w:t>基本</w:t>
      </w:r>
      <w:r w:rsidR="00474F28" w:rsidRPr="00CB6EBA">
        <w:t>在经验值及规范</w:t>
      </w:r>
      <w:r w:rsidR="00474F28">
        <w:rPr>
          <w:rFonts w:hint="eastAsia"/>
        </w:rPr>
        <w:t>和</w:t>
      </w:r>
      <w:r w:rsidR="00474F28" w:rsidRPr="00CB6EBA">
        <w:t>设计规定的允许值内。</w:t>
      </w:r>
      <w:r w:rsidR="00474F28">
        <w:rPr>
          <w:rFonts w:hint="eastAsia"/>
        </w:rPr>
        <w:t>泄洪</w:t>
      </w:r>
      <w:r w:rsidR="00474F28">
        <w:t>期间</w:t>
      </w:r>
      <w:r w:rsidR="00474F28">
        <w:rPr>
          <w:rFonts w:hint="eastAsia"/>
        </w:rPr>
        <w:t>，</w:t>
      </w:r>
      <w:r w:rsidR="00474F28">
        <w:t>水</w:t>
      </w:r>
      <w:r w:rsidR="00474F28">
        <w:rPr>
          <w:rFonts w:hint="eastAsia"/>
        </w:rPr>
        <w:t>流</w:t>
      </w:r>
      <w:r w:rsidR="00474F28">
        <w:t>沿溢流面渗入坝体，导致</w:t>
      </w:r>
      <w:r w:rsidR="00474F28">
        <w:rPr>
          <w:rFonts w:hint="eastAsia"/>
        </w:rPr>
        <w:t>坝体</w:t>
      </w:r>
      <w:r w:rsidR="00FE065F">
        <w:t>渗漏量</w:t>
      </w:r>
      <w:r w:rsidR="00474F28">
        <w:t>增大，</w:t>
      </w:r>
      <w:r w:rsidR="00474F28">
        <w:rPr>
          <w:rFonts w:hint="eastAsia"/>
        </w:rPr>
        <w:t>尚</w:t>
      </w:r>
      <w:r w:rsidR="00474F28">
        <w:t>不影响</w:t>
      </w:r>
      <w:r w:rsidR="00474F28">
        <w:rPr>
          <w:rFonts w:hint="eastAsia"/>
        </w:rPr>
        <w:t>大坝</w:t>
      </w:r>
      <w:r w:rsidR="00474F28">
        <w:t>整体结构安全</w:t>
      </w:r>
      <w:r w:rsidR="00A01B2C">
        <w:rPr>
          <w:rFonts w:hint="eastAsia"/>
        </w:rPr>
        <w:t>。大坝安全性态正常</w:t>
      </w:r>
      <w:r w:rsidR="00474F28">
        <w:rPr>
          <w:rFonts w:hint="eastAsia"/>
        </w:rPr>
        <w:t>。</w:t>
      </w:r>
    </w:p>
    <w:p w14:paraId="101A153C" w14:textId="21602FDA" w:rsidR="00234CE7" w:rsidRPr="001F6E7F" w:rsidRDefault="00234CE7" w:rsidP="00017B78">
      <w:pPr>
        <w:pStyle w:val="21"/>
        <w:spacing w:before="163" w:after="163"/>
      </w:pPr>
      <w:bookmarkStart w:id="248" w:name="_Toc511395775"/>
      <w:bookmarkStart w:id="249" w:name="_Toc511413838"/>
      <w:bookmarkStart w:id="250" w:name="_Toc511491002"/>
      <w:bookmarkStart w:id="251" w:name="_Toc511838542"/>
      <w:bookmarkStart w:id="252" w:name="_Toc511841179"/>
      <w:bookmarkStart w:id="253" w:name="_Toc512417605"/>
      <w:bookmarkStart w:id="254" w:name="_Toc512702718"/>
      <w:bookmarkStart w:id="255" w:name="_Toc512702750"/>
      <w:bookmarkStart w:id="256" w:name="_Toc512702769"/>
      <w:bookmarkStart w:id="257" w:name="_Toc512703140"/>
      <w:bookmarkStart w:id="258" w:name="_Toc512703426"/>
      <w:bookmarkStart w:id="259" w:name="_Toc513067412"/>
      <w:r w:rsidRPr="001F6E7F">
        <w:t xml:space="preserve">5.2 </w:t>
      </w:r>
      <w:r w:rsidRPr="001F6E7F">
        <w:t>意见和建议</w:t>
      </w:r>
      <w:bookmarkEnd w:id="248"/>
      <w:bookmarkEnd w:id="249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</w:p>
    <w:p w14:paraId="4A300C68" w14:textId="5756A021" w:rsidR="005536EB" w:rsidRDefault="0047188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FB15E2" w:rsidRPr="001F6E7F">
        <w:rPr>
          <w:rFonts w:cs="Times New Roman"/>
        </w:rPr>
        <w:t>建议</w:t>
      </w:r>
      <w:r w:rsidR="00C72B1A">
        <w:rPr>
          <w:rFonts w:cs="Times New Roman" w:hint="eastAsia"/>
        </w:rPr>
        <w:t>按照规范要求，在坝体重要部位增加裂缝监测设施，并</w:t>
      </w:r>
      <w:r w:rsidR="00FB15E2" w:rsidRPr="001F6E7F">
        <w:rPr>
          <w:rFonts w:cs="Times New Roman"/>
        </w:rPr>
        <w:t>加强廊道</w:t>
      </w:r>
      <w:r w:rsidR="00C72B1A">
        <w:rPr>
          <w:rFonts w:cs="Times New Roman" w:hint="eastAsia"/>
        </w:rPr>
        <w:t>左侧</w:t>
      </w:r>
      <w:r w:rsidR="00FE065F">
        <w:rPr>
          <w:rFonts w:cs="Times New Roman"/>
        </w:rPr>
        <w:t>渗漏量</w:t>
      </w:r>
      <w:r w:rsidR="00FB15E2" w:rsidRPr="001F6E7F">
        <w:rPr>
          <w:rFonts w:cs="Times New Roman"/>
        </w:rPr>
        <w:t>监测</w:t>
      </w:r>
      <w:r w:rsidR="0040110B">
        <w:rPr>
          <w:rFonts w:cs="Times New Roman" w:hint="eastAsia"/>
        </w:rPr>
        <w:t>。</w:t>
      </w:r>
    </w:p>
    <w:p w14:paraId="07AA1CE8" w14:textId="2416775E" w:rsidR="001132F1" w:rsidRPr="001F6E7F" w:rsidRDefault="00A01B2C" w:rsidP="00D36837">
      <w:pPr>
        <w:pStyle w:val="af1"/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建议</w:t>
      </w:r>
      <w:r w:rsidR="00CD482B">
        <w:rPr>
          <w:rFonts w:cs="Times New Roman" w:hint="eastAsia"/>
        </w:rPr>
        <w:t>对</w:t>
      </w:r>
      <w:r w:rsidR="00CD482B">
        <w:rPr>
          <w:rFonts w:cs="Times New Roman"/>
        </w:rPr>
        <w:t>监测设施</w:t>
      </w:r>
      <w:r w:rsidR="00CD482B">
        <w:rPr>
          <w:rFonts w:cs="Times New Roman" w:hint="eastAsia"/>
        </w:rPr>
        <w:t>进行</w:t>
      </w:r>
      <w:r w:rsidR="00144A2A">
        <w:rPr>
          <w:rFonts w:cs="Times New Roman" w:hint="eastAsia"/>
        </w:rPr>
        <w:t>自动化</w:t>
      </w:r>
      <w:r w:rsidR="00CD482B">
        <w:rPr>
          <w:rFonts w:cs="Times New Roman"/>
        </w:rPr>
        <w:t>改造</w:t>
      </w:r>
      <w:r w:rsidR="00CD482B">
        <w:rPr>
          <w:rFonts w:cs="Times New Roman" w:hint="eastAsia"/>
        </w:rPr>
        <w:t>，</w:t>
      </w:r>
      <w:r w:rsidR="0074540A" w:rsidRPr="001F6E7F">
        <w:rPr>
          <w:rFonts w:cs="Times New Roman"/>
        </w:rPr>
        <w:t>按要求</w:t>
      </w:r>
      <w:r w:rsidR="00CD482B">
        <w:rPr>
          <w:rFonts w:cs="Times New Roman" w:hint="eastAsia"/>
        </w:rPr>
        <w:t>开展</w:t>
      </w:r>
      <w:r w:rsidR="0074540A" w:rsidRPr="001F6E7F">
        <w:rPr>
          <w:rFonts w:cs="Times New Roman"/>
        </w:rPr>
        <w:t>年度监测资料整编分析工</w:t>
      </w:r>
      <w:r w:rsidR="00341E78">
        <w:rPr>
          <w:rFonts w:cs="Times New Roman" w:hint="eastAsia"/>
        </w:rPr>
        <w:t>作。</w:t>
      </w:r>
    </w:p>
    <w:sectPr w:rsidR="001132F1" w:rsidRPr="001F6E7F" w:rsidSect="00D36837">
      <w:footerReference w:type="default" r:id="rId105"/>
      <w:pgSz w:w="11907" w:h="16839" w:code="9"/>
      <w:pgMar w:top="1440" w:right="1797" w:bottom="1440" w:left="1797" w:header="794" w:footer="737" w:gutter="0"/>
      <w:cols w:space="425"/>
      <w:docGrid w:type="lines"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36F8D10" w15:done="0"/>
  <w15:commentEx w15:paraId="323349C8" w15:done="0"/>
  <w15:commentEx w15:paraId="4CC1B0CC" w15:done="0"/>
  <w15:commentEx w15:paraId="53E2511A" w15:done="0"/>
  <w15:commentEx w15:paraId="4DD1F339" w15:done="0"/>
  <w15:commentEx w15:paraId="2C225473" w15:done="0"/>
  <w15:commentEx w15:paraId="517171FD" w15:done="0"/>
  <w15:commentEx w15:paraId="508731A0" w15:done="0"/>
  <w15:commentEx w15:paraId="7E25C6F7" w15:done="0"/>
  <w15:commentEx w15:paraId="579D3B5F" w15:done="0"/>
  <w15:commentEx w15:paraId="04390399" w15:done="0"/>
  <w15:commentEx w15:paraId="387E975A" w15:done="0"/>
  <w15:commentEx w15:paraId="19CF028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523BB9" w14:textId="77777777" w:rsidR="003C27E7" w:rsidRDefault="003C27E7" w:rsidP="009D6E57">
      <w:pPr>
        <w:ind w:firstLine="480"/>
      </w:pPr>
      <w:r>
        <w:separator/>
      </w:r>
    </w:p>
  </w:endnote>
  <w:endnote w:type="continuationSeparator" w:id="0">
    <w:p w14:paraId="33EDDED0" w14:textId="77777777" w:rsidR="003C27E7" w:rsidRDefault="003C27E7" w:rsidP="009D6E5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22D11" w14:textId="492953A4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16</w:t>
    </w:r>
    <w:r>
      <w:fldChar w:fldCharType="end"/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04AFDF" w14:textId="0BC5FC41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32</w:t>
    </w:r>
    <w:r>
      <w:fldChar w:fldCharType="end"/>
    </w:r>
  </w:p>
  <w:p w14:paraId="35DBAB7F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D30CBC" w14:textId="4E34DB03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38</w:t>
    </w:r>
    <w:r>
      <w:fldChar w:fldCharType="end"/>
    </w:r>
  </w:p>
  <w:p w14:paraId="689C45F6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AF62B1" w14:textId="72E8A73F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</w:t>
    </w:r>
    <w:r>
      <w:rPr>
        <w:rFonts w:hint="eastAsia"/>
      </w:rPr>
      <w:t xml:space="preserve">                                                    </w:t>
    </w:r>
    <w:r>
      <w:t xml:space="preserve">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39</w:t>
    </w:r>
    <w:r>
      <w:fldChar w:fldCharType="end"/>
    </w:r>
  </w:p>
  <w:p w14:paraId="0E69EBE8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69E96E" w14:textId="0598CF23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 w:rsidRPr="000B590C">
      <w:rPr>
        <w:noProof/>
        <w:lang w:val="zh-CN"/>
      </w:rPr>
      <w:t>17</w:t>
    </w:r>
    <w:r>
      <w:fldChar w:fldCharType="end"/>
    </w:r>
  </w:p>
  <w:p w14:paraId="2790C561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538116" w14:textId="77777777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19</w:t>
    </w:r>
    <w:r>
      <w:fldChar w:fldCharType="end"/>
    </w:r>
  </w:p>
  <w:p w14:paraId="098C2933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BB2D9" w14:textId="14EB508C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</w:t>
    </w:r>
    <w:r>
      <w:rPr>
        <w:rFonts w:hint="eastAsia"/>
      </w:rPr>
      <w:t xml:space="preserve">                  </w:t>
    </w:r>
    <w:r>
      <w:t xml:space="preserve">             </w:t>
    </w:r>
    <w:r>
      <w:rPr>
        <w:rFonts w:hint="eastAsia"/>
      </w:rPr>
      <w:t xml:space="preserve">                                                               </w:t>
    </w:r>
    <w:r>
      <w:t xml:space="preserve">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20</w:t>
    </w:r>
    <w:r>
      <w:fldChar w:fldCharType="end"/>
    </w:r>
  </w:p>
  <w:p w14:paraId="4318E501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54DCDF" w14:textId="05ED8638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21</w:t>
    </w:r>
    <w:r>
      <w:fldChar w:fldCharType="end"/>
    </w:r>
  </w:p>
  <w:p w14:paraId="5CAA222A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AC0D2A" w14:textId="08F57D28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23</w:t>
    </w:r>
    <w:r>
      <w:fldChar w:fldCharType="end"/>
    </w:r>
  </w:p>
  <w:p w14:paraId="5D81CF42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F3CE54" w14:textId="45671AA8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24</w:t>
    </w:r>
    <w:r>
      <w:fldChar w:fldCharType="end"/>
    </w:r>
  </w:p>
  <w:p w14:paraId="653F387E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8E9190" w14:textId="5668435C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27</w:t>
    </w:r>
    <w:r>
      <w:fldChar w:fldCharType="end"/>
    </w:r>
  </w:p>
  <w:p w14:paraId="1772FAA3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AF47FA" w14:textId="2536E0B9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0B590C">
      <w:rPr>
        <w:noProof/>
      </w:rPr>
      <w:t>29</w:t>
    </w:r>
    <w:r>
      <w:fldChar w:fldCharType="end"/>
    </w:r>
  </w:p>
  <w:p w14:paraId="28692BB3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6BBA69" w14:textId="77777777" w:rsidR="003C27E7" w:rsidRDefault="003C27E7" w:rsidP="009D6E57">
      <w:pPr>
        <w:ind w:firstLine="480"/>
      </w:pPr>
      <w:r>
        <w:separator/>
      </w:r>
    </w:p>
  </w:footnote>
  <w:footnote w:type="continuationSeparator" w:id="0">
    <w:p w14:paraId="73BD1837" w14:textId="77777777" w:rsidR="003C27E7" w:rsidRDefault="003C27E7" w:rsidP="009D6E5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FBC83" w14:textId="4F330D7D" w:rsidR="00692E62" w:rsidRDefault="00692E62" w:rsidP="001132F1">
    <w:pPr>
      <w:pStyle w:val="ab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安全监测资料分析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EDE7F46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3716A7C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F078E038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1E74A3F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9B34A9FA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05EDFD8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0B4A7C66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D24C5FC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A854328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2DB61CBC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CFE1B8E"/>
    <w:multiLevelType w:val="hybridMultilevel"/>
    <w:tmpl w:val="7BCE0EDC"/>
    <w:lvl w:ilvl="0" w:tplc="88302FEA">
      <w:start w:val="1"/>
      <w:numFmt w:val="decimal"/>
      <w:lvlText w:val="图3.3-%1  "/>
      <w:lvlJc w:val="left"/>
      <w:pPr>
        <w:ind w:left="420" w:hanging="4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5C7158C"/>
    <w:multiLevelType w:val="hybridMultilevel"/>
    <w:tmpl w:val="7A0A3794"/>
    <w:lvl w:ilvl="0" w:tplc="5782A82E">
      <w:start w:val="1"/>
      <w:numFmt w:val="decimal"/>
      <w:suff w:val="space"/>
      <w:lvlText w:val="表5-%1 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EA3F7B"/>
    <w:multiLevelType w:val="hybridMultilevel"/>
    <w:tmpl w:val="1FF440DA"/>
    <w:lvl w:ilvl="0" w:tplc="04D49792">
      <w:start w:val="1"/>
      <w:numFmt w:val="decimal"/>
      <w:lvlText w:val="（%1）"/>
      <w:lvlJc w:val="left"/>
      <w:pPr>
        <w:ind w:left="9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1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D02"/>
    <w:rsid w:val="00000A3F"/>
    <w:rsid w:val="0000142A"/>
    <w:rsid w:val="000026F1"/>
    <w:rsid w:val="000074E7"/>
    <w:rsid w:val="00017B78"/>
    <w:rsid w:val="00032010"/>
    <w:rsid w:val="00034607"/>
    <w:rsid w:val="000463FA"/>
    <w:rsid w:val="00047FB0"/>
    <w:rsid w:val="0005185F"/>
    <w:rsid w:val="00052F7D"/>
    <w:rsid w:val="00053C1C"/>
    <w:rsid w:val="00055329"/>
    <w:rsid w:val="000574B7"/>
    <w:rsid w:val="000630A8"/>
    <w:rsid w:val="00065AC0"/>
    <w:rsid w:val="000715E8"/>
    <w:rsid w:val="000848CB"/>
    <w:rsid w:val="00084B1B"/>
    <w:rsid w:val="0008791F"/>
    <w:rsid w:val="00090FB8"/>
    <w:rsid w:val="00091B31"/>
    <w:rsid w:val="00095B4F"/>
    <w:rsid w:val="00096629"/>
    <w:rsid w:val="00097762"/>
    <w:rsid w:val="000A2151"/>
    <w:rsid w:val="000A4E2D"/>
    <w:rsid w:val="000B193A"/>
    <w:rsid w:val="000B590C"/>
    <w:rsid w:val="000B6CBB"/>
    <w:rsid w:val="000C3A8D"/>
    <w:rsid w:val="000C3AFE"/>
    <w:rsid w:val="000D19C5"/>
    <w:rsid w:val="000D1DB3"/>
    <w:rsid w:val="000E0C1A"/>
    <w:rsid w:val="000E13AC"/>
    <w:rsid w:val="000E5687"/>
    <w:rsid w:val="000F4945"/>
    <w:rsid w:val="000F5E31"/>
    <w:rsid w:val="001011DC"/>
    <w:rsid w:val="0010307A"/>
    <w:rsid w:val="00107AB5"/>
    <w:rsid w:val="00110CA9"/>
    <w:rsid w:val="00111BF9"/>
    <w:rsid w:val="00112017"/>
    <w:rsid w:val="001132F1"/>
    <w:rsid w:val="001145C6"/>
    <w:rsid w:val="00116048"/>
    <w:rsid w:val="00116E7C"/>
    <w:rsid w:val="001173BC"/>
    <w:rsid w:val="0012349C"/>
    <w:rsid w:val="00123631"/>
    <w:rsid w:val="00125ACD"/>
    <w:rsid w:val="001267F0"/>
    <w:rsid w:val="00131A5F"/>
    <w:rsid w:val="001329F3"/>
    <w:rsid w:val="001334AA"/>
    <w:rsid w:val="00135D25"/>
    <w:rsid w:val="001363FC"/>
    <w:rsid w:val="001402C5"/>
    <w:rsid w:val="00140C9D"/>
    <w:rsid w:val="001422D2"/>
    <w:rsid w:val="00144A2A"/>
    <w:rsid w:val="00145F22"/>
    <w:rsid w:val="00155DE4"/>
    <w:rsid w:val="00157D89"/>
    <w:rsid w:val="0016278F"/>
    <w:rsid w:val="00166765"/>
    <w:rsid w:val="00166A16"/>
    <w:rsid w:val="00167637"/>
    <w:rsid w:val="0017193F"/>
    <w:rsid w:val="00182552"/>
    <w:rsid w:val="00186EAD"/>
    <w:rsid w:val="001929F9"/>
    <w:rsid w:val="00195C49"/>
    <w:rsid w:val="0019720E"/>
    <w:rsid w:val="001A0222"/>
    <w:rsid w:val="001A1301"/>
    <w:rsid w:val="001A2573"/>
    <w:rsid w:val="001A2E76"/>
    <w:rsid w:val="001A3E16"/>
    <w:rsid w:val="001A5FFB"/>
    <w:rsid w:val="001B4744"/>
    <w:rsid w:val="001B4CDC"/>
    <w:rsid w:val="001B5B5D"/>
    <w:rsid w:val="001B6C8B"/>
    <w:rsid w:val="001B79C3"/>
    <w:rsid w:val="001C0449"/>
    <w:rsid w:val="001C1154"/>
    <w:rsid w:val="001C3246"/>
    <w:rsid w:val="001C42DF"/>
    <w:rsid w:val="001C5F7C"/>
    <w:rsid w:val="001C684F"/>
    <w:rsid w:val="001D190A"/>
    <w:rsid w:val="001D2E94"/>
    <w:rsid w:val="001D7E5A"/>
    <w:rsid w:val="001E0905"/>
    <w:rsid w:val="001E4690"/>
    <w:rsid w:val="001E4CCD"/>
    <w:rsid w:val="001F2476"/>
    <w:rsid w:val="001F37C6"/>
    <w:rsid w:val="001F41B9"/>
    <w:rsid w:val="001F4FF4"/>
    <w:rsid w:val="001F5394"/>
    <w:rsid w:val="001F6E7F"/>
    <w:rsid w:val="00201D0F"/>
    <w:rsid w:val="00206B3F"/>
    <w:rsid w:val="002142D2"/>
    <w:rsid w:val="00217DD3"/>
    <w:rsid w:val="002257EF"/>
    <w:rsid w:val="00234968"/>
    <w:rsid w:val="00234CE7"/>
    <w:rsid w:val="00236E96"/>
    <w:rsid w:val="00242D87"/>
    <w:rsid w:val="002434BD"/>
    <w:rsid w:val="0024397D"/>
    <w:rsid w:val="00247BB9"/>
    <w:rsid w:val="00251756"/>
    <w:rsid w:val="00253F5C"/>
    <w:rsid w:val="0025474A"/>
    <w:rsid w:val="00255952"/>
    <w:rsid w:val="0025794D"/>
    <w:rsid w:val="00260452"/>
    <w:rsid w:val="00261A92"/>
    <w:rsid w:val="00264743"/>
    <w:rsid w:val="002724DD"/>
    <w:rsid w:val="00272C09"/>
    <w:rsid w:val="0027650D"/>
    <w:rsid w:val="00280BC0"/>
    <w:rsid w:val="00281265"/>
    <w:rsid w:val="00281A5C"/>
    <w:rsid w:val="002869E2"/>
    <w:rsid w:val="00290747"/>
    <w:rsid w:val="002928CD"/>
    <w:rsid w:val="002A353A"/>
    <w:rsid w:val="002A3BC5"/>
    <w:rsid w:val="002A5A29"/>
    <w:rsid w:val="002A62F3"/>
    <w:rsid w:val="002B0372"/>
    <w:rsid w:val="002B377B"/>
    <w:rsid w:val="002B3F8E"/>
    <w:rsid w:val="002B4B56"/>
    <w:rsid w:val="002B7A58"/>
    <w:rsid w:val="002C02A9"/>
    <w:rsid w:val="002C2950"/>
    <w:rsid w:val="002C7CA1"/>
    <w:rsid w:val="002D2A19"/>
    <w:rsid w:val="002D2A1C"/>
    <w:rsid w:val="002D7B15"/>
    <w:rsid w:val="002E1745"/>
    <w:rsid w:val="002E44F6"/>
    <w:rsid w:val="002F5A63"/>
    <w:rsid w:val="002F6075"/>
    <w:rsid w:val="00303162"/>
    <w:rsid w:val="0031076D"/>
    <w:rsid w:val="003122A2"/>
    <w:rsid w:val="00314312"/>
    <w:rsid w:val="0031448C"/>
    <w:rsid w:val="00320F67"/>
    <w:rsid w:val="00321D9A"/>
    <w:rsid w:val="00326796"/>
    <w:rsid w:val="003272AD"/>
    <w:rsid w:val="00330286"/>
    <w:rsid w:val="00331BBA"/>
    <w:rsid w:val="003335B3"/>
    <w:rsid w:val="0033367B"/>
    <w:rsid w:val="00336660"/>
    <w:rsid w:val="003371B3"/>
    <w:rsid w:val="00341E03"/>
    <w:rsid w:val="00341E78"/>
    <w:rsid w:val="00341F88"/>
    <w:rsid w:val="00343826"/>
    <w:rsid w:val="00343E4D"/>
    <w:rsid w:val="0034449A"/>
    <w:rsid w:val="0035035D"/>
    <w:rsid w:val="0035232D"/>
    <w:rsid w:val="0036028E"/>
    <w:rsid w:val="00360751"/>
    <w:rsid w:val="00365AFD"/>
    <w:rsid w:val="003673D0"/>
    <w:rsid w:val="0037587A"/>
    <w:rsid w:val="0038017E"/>
    <w:rsid w:val="00390854"/>
    <w:rsid w:val="00394844"/>
    <w:rsid w:val="00394C96"/>
    <w:rsid w:val="0039504A"/>
    <w:rsid w:val="003977C0"/>
    <w:rsid w:val="003A393A"/>
    <w:rsid w:val="003A65DD"/>
    <w:rsid w:val="003B59D9"/>
    <w:rsid w:val="003B6527"/>
    <w:rsid w:val="003B6552"/>
    <w:rsid w:val="003C27E7"/>
    <w:rsid w:val="003C4B3A"/>
    <w:rsid w:val="003D0E8E"/>
    <w:rsid w:val="003D3782"/>
    <w:rsid w:val="003D425E"/>
    <w:rsid w:val="003E1A38"/>
    <w:rsid w:val="003E4A9B"/>
    <w:rsid w:val="003E62C8"/>
    <w:rsid w:val="003F5402"/>
    <w:rsid w:val="0040014D"/>
    <w:rsid w:val="0040110B"/>
    <w:rsid w:val="00403C74"/>
    <w:rsid w:val="00404238"/>
    <w:rsid w:val="00404BD6"/>
    <w:rsid w:val="00404C0B"/>
    <w:rsid w:val="00405150"/>
    <w:rsid w:val="004052D6"/>
    <w:rsid w:val="00405D48"/>
    <w:rsid w:val="00412218"/>
    <w:rsid w:val="004201EE"/>
    <w:rsid w:val="00420916"/>
    <w:rsid w:val="00423181"/>
    <w:rsid w:val="004252AD"/>
    <w:rsid w:val="004260CE"/>
    <w:rsid w:val="00427F36"/>
    <w:rsid w:val="00430210"/>
    <w:rsid w:val="004317F6"/>
    <w:rsid w:val="0043239B"/>
    <w:rsid w:val="00433E32"/>
    <w:rsid w:val="00435FFB"/>
    <w:rsid w:val="00441C3B"/>
    <w:rsid w:val="00444604"/>
    <w:rsid w:val="004456F4"/>
    <w:rsid w:val="004517FA"/>
    <w:rsid w:val="004538DF"/>
    <w:rsid w:val="00453EDA"/>
    <w:rsid w:val="00454106"/>
    <w:rsid w:val="00454E94"/>
    <w:rsid w:val="00455710"/>
    <w:rsid w:val="004557D6"/>
    <w:rsid w:val="00455C45"/>
    <w:rsid w:val="004716B4"/>
    <w:rsid w:val="00471887"/>
    <w:rsid w:val="00473327"/>
    <w:rsid w:val="00473E81"/>
    <w:rsid w:val="00474F28"/>
    <w:rsid w:val="004759AE"/>
    <w:rsid w:val="00475BD9"/>
    <w:rsid w:val="00482CE2"/>
    <w:rsid w:val="004859B1"/>
    <w:rsid w:val="00485E19"/>
    <w:rsid w:val="00487C5C"/>
    <w:rsid w:val="0049306C"/>
    <w:rsid w:val="00496BAF"/>
    <w:rsid w:val="004A65E5"/>
    <w:rsid w:val="004A6FE4"/>
    <w:rsid w:val="004B206B"/>
    <w:rsid w:val="004B3769"/>
    <w:rsid w:val="004B38EA"/>
    <w:rsid w:val="004B6227"/>
    <w:rsid w:val="004B778E"/>
    <w:rsid w:val="004C220F"/>
    <w:rsid w:val="004D0C88"/>
    <w:rsid w:val="004D5AB4"/>
    <w:rsid w:val="004D7184"/>
    <w:rsid w:val="004E33F0"/>
    <w:rsid w:val="004E34BE"/>
    <w:rsid w:val="004E390D"/>
    <w:rsid w:val="004E42BF"/>
    <w:rsid w:val="004F604D"/>
    <w:rsid w:val="004F70F6"/>
    <w:rsid w:val="00502C15"/>
    <w:rsid w:val="00505F01"/>
    <w:rsid w:val="005061E0"/>
    <w:rsid w:val="005074E2"/>
    <w:rsid w:val="00510C3E"/>
    <w:rsid w:val="0051793D"/>
    <w:rsid w:val="00517F05"/>
    <w:rsid w:val="00522AFA"/>
    <w:rsid w:val="00525E56"/>
    <w:rsid w:val="00526973"/>
    <w:rsid w:val="00526EAA"/>
    <w:rsid w:val="005316F9"/>
    <w:rsid w:val="00533114"/>
    <w:rsid w:val="00534603"/>
    <w:rsid w:val="00535415"/>
    <w:rsid w:val="00537CE3"/>
    <w:rsid w:val="00542A87"/>
    <w:rsid w:val="0054350D"/>
    <w:rsid w:val="00545677"/>
    <w:rsid w:val="0054795C"/>
    <w:rsid w:val="005536EB"/>
    <w:rsid w:val="00557511"/>
    <w:rsid w:val="00564037"/>
    <w:rsid w:val="00564FED"/>
    <w:rsid w:val="00565292"/>
    <w:rsid w:val="00582762"/>
    <w:rsid w:val="00582FA4"/>
    <w:rsid w:val="005844FC"/>
    <w:rsid w:val="00585B4A"/>
    <w:rsid w:val="00594753"/>
    <w:rsid w:val="00597BC0"/>
    <w:rsid w:val="005A23A9"/>
    <w:rsid w:val="005A2B59"/>
    <w:rsid w:val="005A2EF2"/>
    <w:rsid w:val="005A3A69"/>
    <w:rsid w:val="005A6588"/>
    <w:rsid w:val="005B1739"/>
    <w:rsid w:val="005B7A8F"/>
    <w:rsid w:val="005C5F62"/>
    <w:rsid w:val="005D28F3"/>
    <w:rsid w:val="005D5AF3"/>
    <w:rsid w:val="005D7761"/>
    <w:rsid w:val="005E156F"/>
    <w:rsid w:val="005E1E19"/>
    <w:rsid w:val="005E1E9C"/>
    <w:rsid w:val="005E2CBD"/>
    <w:rsid w:val="005E383B"/>
    <w:rsid w:val="005E3BA7"/>
    <w:rsid w:val="005E40D7"/>
    <w:rsid w:val="005E6861"/>
    <w:rsid w:val="005E78E0"/>
    <w:rsid w:val="005F1227"/>
    <w:rsid w:val="005F6288"/>
    <w:rsid w:val="00604A52"/>
    <w:rsid w:val="00605091"/>
    <w:rsid w:val="006118F5"/>
    <w:rsid w:val="00613D2A"/>
    <w:rsid w:val="00621527"/>
    <w:rsid w:val="00621FA4"/>
    <w:rsid w:val="00622EDE"/>
    <w:rsid w:val="00627FD7"/>
    <w:rsid w:val="006357FD"/>
    <w:rsid w:val="006358D9"/>
    <w:rsid w:val="006435F1"/>
    <w:rsid w:val="00643951"/>
    <w:rsid w:val="00643BDD"/>
    <w:rsid w:val="006448A3"/>
    <w:rsid w:val="00647E8A"/>
    <w:rsid w:val="00653C8A"/>
    <w:rsid w:val="00655569"/>
    <w:rsid w:val="00655D21"/>
    <w:rsid w:val="00656D5B"/>
    <w:rsid w:val="00657AA6"/>
    <w:rsid w:val="0066013F"/>
    <w:rsid w:val="006611CA"/>
    <w:rsid w:val="0066753A"/>
    <w:rsid w:val="00670A28"/>
    <w:rsid w:val="006719AE"/>
    <w:rsid w:val="006822AF"/>
    <w:rsid w:val="00684C1E"/>
    <w:rsid w:val="006922C5"/>
    <w:rsid w:val="00692E62"/>
    <w:rsid w:val="006949F7"/>
    <w:rsid w:val="006A1D19"/>
    <w:rsid w:val="006B13E9"/>
    <w:rsid w:val="006B5E08"/>
    <w:rsid w:val="006B60D7"/>
    <w:rsid w:val="006C02E8"/>
    <w:rsid w:val="006C176D"/>
    <w:rsid w:val="006D104A"/>
    <w:rsid w:val="006D37F5"/>
    <w:rsid w:val="006E17E7"/>
    <w:rsid w:val="006E6CB7"/>
    <w:rsid w:val="006F2783"/>
    <w:rsid w:val="006F3388"/>
    <w:rsid w:val="006F473B"/>
    <w:rsid w:val="006F63D4"/>
    <w:rsid w:val="006F6536"/>
    <w:rsid w:val="006F72D7"/>
    <w:rsid w:val="00715717"/>
    <w:rsid w:val="00715D92"/>
    <w:rsid w:val="00721805"/>
    <w:rsid w:val="0072424B"/>
    <w:rsid w:val="007249B8"/>
    <w:rsid w:val="00730D3F"/>
    <w:rsid w:val="00734CD2"/>
    <w:rsid w:val="00743781"/>
    <w:rsid w:val="0074540A"/>
    <w:rsid w:val="007460E4"/>
    <w:rsid w:val="00750B63"/>
    <w:rsid w:val="007517AC"/>
    <w:rsid w:val="00754453"/>
    <w:rsid w:val="0076341E"/>
    <w:rsid w:val="00763508"/>
    <w:rsid w:val="0076363C"/>
    <w:rsid w:val="00770367"/>
    <w:rsid w:val="007733FC"/>
    <w:rsid w:val="007746DB"/>
    <w:rsid w:val="00780354"/>
    <w:rsid w:val="007872F9"/>
    <w:rsid w:val="00795274"/>
    <w:rsid w:val="007970EB"/>
    <w:rsid w:val="007A4509"/>
    <w:rsid w:val="007A74F1"/>
    <w:rsid w:val="007B0F58"/>
    <w:rsid w:val="007B187E"/>
    <w:rsid w:val="007B2F99"/>
    <w:rsid w:val="007B51A4"/>
    <w:rsid w:val="007B573A"/>
    <w:rsid w:val="007B5AD8"/>
    <w:rsid w:val="007B6C36"/>
    <w:rsid w:val="007B73B6"/>
    <w:rsid w:val="007C5459"/>
    <w:rsid w:val="007C5A67"/>
    <w:rsid w:val="007C689C"/>
    <w:rsid w:val="007C7D11"/>
    <w:rsid w:val="007D4E91"/>
    <w:rsid w:val="007E2ABB"/>
    <w:rsid w:val="007E32A3"/>
    <w:rsid w:val="007F2FFA"/>
    <w:rsid w:val="007F53F3"/>
    <w:rsid w:val="007F7160"/>
    <w:rsid w:val="00805BEA"/>
    <w:rsid w:val="008069DA"/>
    <w:rsid w:val="008079D4"/>
    <w:rsid w:val="00810152"/>
    <w:rsid w:val="00810F70"/>
    <w:rsid w:val="00814961"/>
    <w:rsid w:val="00817B32"/>
    <w:rsid w:val="008213BB"/>
    <w:rsid w:val="00824B05"/>
    <w:rsid w:val="00825DAF"/>
    <w:rsid w:val="00826920"/>
    <w:rsid w:val="008351BF"/>
    <w:rsid w:val="00835722"/>
    <w:rsid w:val="00840174"/>
    <w:rsid w:val="00840D42"/>
    <w:rsid w:val="00842F9C"/>
    <w:rsid w:val="00843092"/>
    <w:rsid w:val="00852694"/>
    <w:rsid w:val="00852DDF"/>
    <w:rsid w:val="00855A31"/>
    <w:rsid w:val="00855AD1"/>
    <w:rsid w:val="00856D65"/>
    <w:rsid w:val="008658D4"/>
    <w:rsid w:val="00866E72"/>
    <w:rsid w:val="0087430E"/>
    <w:rsid w:val="0087511A"/>
    <w:rsid w:val="008752AF"/>
    <w:rsid w:val="00880197"/>
    <w:rsid w:val="00880A24"/>
    <w:rsid w:val="00885A6B"/>
    <w:rsid w:val="00897D51"/>
    <w:rsid w:val="008A3F6C"/>
    <w:rsid w:val="008A76F7"/>
    <w:rsid w:val="008A77F1"/>
    <w:rsid w:val="008A7A57"/>
    <w:rsid w:val="008B2CF3"/>
    <w:rsid w:val="008B4588"/>
    <w:rsid w:val="008B5F84"/>
    <w:rsid w:val="008B729E"/>
    <w:rsid w:val="008B7B95"/>
    <w:rsid w:val="008C3442"/>
    <w:rsid w:val="008C539D"/>
    <w:rsid w:val="008C5F5D"/>
    <w:rsid w:val="008D0ACB"/>
    <w:rsid w:val="008E2F8D"/>
    <w:rsid w:val="008E46C6"/>
    <w:rsid w:val="008E5897"/>
    <w:rsid w:val="008E7CC6"/>
    <w:rsid w:val="008F0249"/>
    <w:rsid w:val="008F04C0"/>
    <w:rsid w:val="008F0D1A"/>
    <w:rsid w:val="009027E6"/>
    <w:rsid w:val="009115B2"/>
    <w:rsid w:val="00915287"/>
    <w:rsid w:val="009328CD"/>
    <w:rsid w:val="009355CA"/>
    <w:rsid w:val="00936208"/>
    <w:rsid w:val="0093621D"/>
    <w:rsid w:val="009523A8"/>
    <w:rsid w:val="00953914"/>
    <w:rsid w:val="009557F1"/>
    <w:rsid w:val="00967855"/>
    <w:rsid w:val="00974914"/>
    <w:rsid w:val="00980B20"/>
    <w:rsid w:val="00981CC0"/>
    <w:rsid w:val="00985A76"/>
    <w:rsid w:val="009902E4"/>
    <w:rsid w:val="00996308"/>
    <w:rsid w:val="009A190E"/>
    <w:rsid w:val="009A2861"/>
    <w:rsid w:val="009A46AF"/>
    <w:rsid w:val="009B2BC5"/>
    <w:rsid w:val="009B3915"/>
    <w:rsid w:val="009B4112"/>
    <w:rsid w:val="009C17B0"/>
    <w:rsid w:val="009C2E57"/>
    <w:rsid w:val="009C7D38"/>
    <w:rsid w:val="009D1BAA"/>
    <w:rsid w:val="009D2603"/>
    <w:rsid w:val="009D6E57"/>
    <w:rsid w:val="009E0233"/>
    <w:rsid w:val="009E0CF5"/>
    <w:rsid w:val="009E166D"/>
    <w:rsid w:val="009E4545"/>
    <w:rsid w:val="009F0616"/>
    <w:rsid w:val="009F2A54"/>
    <w:rsid w:val="009F2E0A"/>
    <w:rsid w:val="009F3D72"/>
    <w:rsid w:val="009F5DD9"/>
    <w:rsid w:val="00A01B2C"/>
    <w:rsid w:val="00A02682"/>
    <w:rsid w:val="00A02FFE"/>
    <w:rsid w:val="00A13C9A"/>
    <w:rsid w:val="00A25D61"/>
    <w:rsid w:val="00A276C3"/>
    <w:rsid w:val="00A30F5E"/>
    <w:rsid w:val="00A3115C"/>
    <w:rsid w:val="00A34096"/>
    <w:rsid w:val="00A346A7"/>
    <w:rsid w:val="00A4038C"/>
    <w:rsid w:val="00A4585E"/>
    <w:rsid w:val="00A635AB"/>
    <w:rsid w:val="00A63E5B"/>
    <w:rsid w:val="00A6578D"/>
    <w:rsid w:val="00A67B49"/>
    <w:rsid w:val="00A70F9A"/>
    <w:rsid w:val="00A74D31"/>
    <w:rsid w:val="00A75440"/>
    <w:rsid w:val="00A80E8E"/>
    <w:rsid w:val="00A83433"/>
    <w:rsid w:val="00A85372"/>
    <w:rsid w:val="00A90191"/>
    <w:rsid w:val="00A903F4"/>
    <w:rsid w:val="00A942E8"/>
    <w:rsid w:val="00A94C9E"/>
    <w:rsid w:val="00A97ACB"/>
    <w:rsid w:val="00AB6E09"/>
    <w:rsid w:val="00AD0652"/>
    <w:rsid w:val="00AD0F3C"/>
    <w:rsid w:val="00AE0904"/>
    <w:rsid w:val="00AE531B"/>
    <w:rsid w:val="00AE5918"/>
    <w:rsid w:val="00AE5A5D"/>
    <w:rsid w:val="00AF2E97"/>
    <w:rsid w:val="00AF3E55"/>
    <w:rsid w:val="00B023D4"/>
    <w:rsid w:val="00B03D78"/>
    <w:rsid w:val="00B14978"/>
    <w:rsid w:val="00B159AB"/>
    <w:rsid w:val="00B1624B"/>
    <w:rsid w:val="00B178F7"/>
    <w:rsid w:val="00B2285D"/>
    <w:rsid w:val="00B23006"/>
    <w:rsid w:val="00B27591"/>
    <w:rsid w:val="00B32804"/>
    <w:rsid w:val="00B35C95"/>
    <w:rsid w:val="00B360BC"/>
    <w:rsid w:val="00B40D0C"/>
    <w:rsid w:val="00B43416"/>
    <w:rsid w:val="00B4401F"/>
    <w:rsid w:val="00B60738"/>
    <w:rsid w:val="00B610C6"/>
    <w:rsid w:val="00B63377"/>
    <w:rsid w:val="00B640A9"/>
    <w:rsid w:val="00B6740A"/>
    <w:rsid w:val="00B70DC3"/>
    <w:rsid w:val="00B74A4E"/>
    <w:rsid w:val="00B74CA0"/>
    <w:rsid w:val="00B75BF4"/>
    <w:rsid w:val="00B81CCA"/>
    <w:rsid w:val="00B86A2F"/>
    <w:rsid w:val="00B91065"/>
    <w:rsid w:val="00B93E1A"/>
    <w:rsid w:val="00B973B7"/>
    <w:rsid w:val="00BA2DC5"/>
    <w:rsid w:val="00BA338B"/>
    <w:rsid w:val="00BA3BA0"/>
    <w:rsid w:val="00BA7BE7"/>
    <w:rsid w:val="00BB292A"/>
    <w:rsid w:val="00BC0076"/>
    <w:rsid w:val="00BC1CFE"/>
    <w:rsid w:val="00BC6B2E"/>
    <w:rsid w:val="00BD1F39"/>
    <w:rsid w:val="00BD3592"/>
    <w:rsid w:val="00BD4EE4"/>
    <w:rsid w:val="00BE1FF5"/>
    <w:rsid w:val="00BE30AD"/>
    <w:rsid w:val="00BE5222"/>
    <w:rsid w:val="00BE6CC7"/>
    <w:rsid w:val="00BF0069"/>
    <w:rsid w:val="00BF33F8"/>
    <w:rsid w:val="00BF4A31"/>
    <w:rsid w:val="00BF7BC9"/>
    <w:rsid w:val="00C0111A"/>
    <w:rsid w:val="00C0139E"/>
    <w:rsid w:val="00C027A1"/>
    <w:rsid w:val="00C151C8"/>
    <w:rsid w:val="00C155B2"/>
    <w:rsid w:val="00C2147B"/>
    <w:rsid w:val="00C26358"/>
    <w:rsid w:val="00C27636"/>
    <w:rsid w:val="00C3317D"/>
    <w:rsid w:val="00C345A3"/>
    <w:rsid w:val="00C3659C"/>
    <w:rsid w:val="00C369D7"/>
    <w:rsid w:val="00C36A36"/>
    <w:rsid w:val="00C468BB"/>
    <w:rsid w:val="00C46D93"/>
    <w:rsid w:val="00C4770C"/>
    <w:rsid w:val="00C518CF"/>
    <w:rsid w:val="00C5376C"/>
    <w:rsid w:val="00C54158"/>
    <w:rsid w:val="00C54A57"/>
    <w:rsid w:val="00C62584"/>
    <w:rsid w:val="00C635C7"/>
    <w:rsid w:val="00C64522"/>
    <w:rsid w:val="00C64E7A"/>
    <w:rsid w:val="00C652B9"/>
    <w:rsid w:val="00C672AC"/>
    <w:rsid w:val="00C72257"/>
    <w:rsid w:val="00C72B1A"/>
    <w:rsid w:val="00C76A15"/>
    <w:rsid w:val="00C77152"/>
    <w:rsid w:val="00C77E4A"/>
    <w:rsid w:val="00C82D55"/>
    <w:rsid w:val="00C84891"/>
    <w:rsid w:val="00C84B27"/>
    <w:rsid w:val="00C86CAF"/>
    <w:rsid w:val="00C92D74"/>
    <w:rsid w:val="00C92E2B"/>
    <w:rsid w:val="00C9326F"/>
    <w:rsid w:val="00C936FC"/>
    <w:rsid w:val="00CA6B4E"/>
    <w:rsid w:val="00CB01A4"/>
    <w:rsid w:val="00CB2BE2"/>
    <w:rsid w:val="00CB3450"/>
    <w:rsid w:val="00CC3E11"/>
    <w:rsid w:val="00CC5664"/>
    <w:rsid w:val="00CC5E4D"/>
    <w:rsid w:val="00CC7A32"/>
    <w:rsid w:val="00CD1714"/>
    <w:rsid w:val="00CD34DF"/>
    <w:rsid w:val="00CD482B"/>
    <w:rsid w:val="00CD5856"/>
    <w:rsid w:val="00CD677B"/>
    <w:rsid w:val="00CE0713"/>
    <w:rsid w:val="00CE0A46"/>
    <w:rsid w:val="00CE11E2"/>
    <w:rsid w:val="00CE3EEF"/>
    <w:rsid w:val="00CE475C"/>
    <w:rsid w:val="00CE752A"/>
    <w:rsid w:val="00CE79D1"/>
    <w:rsid w:val="00CF0157"/>
    <w:rsid w:val="00CF48B1"/>
    <w:rsid w:val="00CF5441"/>
    <w:rsid w:val="00CF6B97"/>
    <w:rsid w:val="00D00506"/>
    <w:rsid w:val="00D00F9E"/>
    <w:rsid w:val="00D02CDC"/>
    <w:rsid w:val="00D127DD"/>
    <w:rsid w:val="00D17405"/>
    <w:rsid w:val="00D22111"/>
    <w:rsid w:val="00D252A4"/>
    <w:rsid w:val="00D269BA"/>
    <w:rsid w:val="00D26E83"/>
    <w:rsid w:val="00D30CE7"/>
    <w:rsid w:val="00D36837"/>
    <w:rsid w:val="00D36C59"/>
    <w:rsid w:val="00D373CB"/>
    <w:rsid w:val="00D37969"/>
    <w:rsid w:val="00D4380B"/>
    <w:rsid w:val="00D444C0"/>
    <w:rsid w:val="00D4609D"/>
    <w:rsid w:val="00D54203"/>
    <w:rsid w:val="00D635AF"/>
    <w:rsid w:val="00D640E2"/>
    <w:rsid w:val="00D64C70"/>
    <w:rsid w:val="00D74D95"/>
    <w:rsid w:val="00D80FB0"/>
    <w:rsid w:val="00D940B2"/>
    <w:rsid w:val="00D96B07"/>
    <w:rsid w:val="00DA2BFA"/>
    <w:rsid w:val="00DA4D85"/>
    <w:rsid w:val="00DA5DA3"/>
    <w:rsid w:val="00DB3661"/>
    <w:rsid w:val="00DB7D07"/>
    <w:rsid w:val="00DC1873"/>
    <w:rsid w:val="00DC287B"/>
    <w:rsid w:val="00DD0897"/>
    <w:rsid w:val="00DE0693"/>
    <w:rsid w:val="00DE312A"/>
    <w:rsid w:val="00DE4F04"/>
    <w:rsid w:val="00DF62A8"/>
    <w:rsid w:val="00DF7DE0"/>
    <w:rsid w:val="00E07D40"/>
    <w:rsid w:val="00E13EC7"/>
    <w:rsid w:val="00E151BF"/>
    <w:rsid w:val="00E20995"/>
    <w:rsid w:val="00E22949"/>
    <w:rsid w:val="00E26BA7"/>
    <w:rsid w:val="00E26FA4"/>
    <w:rsid w:val="00E334BC"/>
    <w:rsid w:val="00E41336"/>
    <w:rsid w:val="00E45286"/>
    <w:rsid w:val="00E4532E"/>
    <w:rsid w:val="00E477D0"/>
    <w:rsid w:val="00E52705"/>
    <w:rsid w:val="00E557BB"/>
    <w:rsid w:val="00E56D02"/>
    <w:rsid w:val="00E56D06"/>
    <w:rsid w:val="00E63C91"/>
    <w:rsid w:val="00E64F56"/>
    <w:rsid w:val="00E66203"/>
    <w:rsid w:val="00E679D8"/>
    <w:rsid w:val="00E705B1"/>
    <w:rsid w:val="00E70F12"/>
    <w:rsid w:val="00E83CF6"/>
    <w:rsid w:val="00E841AE"/>
    <w:rsid w:val="00E90B12"/>
    <w:rsid w:val="00E92792"/>
    <w:rsid w:val="00E939DF"/>
    <w:rsid w:val="00E9413E"/>
    <w:rsid w:val="00EA12CA"/>
    <w:rsid w:val="00EA3B2E"/>
    <w:rsid w:val="00EB0384"/>
    <w:rsid w:val="00EC5FAB"/>
    <w:rsid w:val="00EC727F"/>
    <w:rsid w:val="00ED43F9"/>
    <w:rsid w:val="00ED7E70"/>
    <w:rsid w:val="00EE3D7F"/>
    <w:rsid w:val="00EE68CF"/>
    <w:rsid w:val="00EE7D90"/>
    <w:rsid w:val="00EF41F6"/>
    <w:rsid w:val="00EF6754"/>
    <w:rsid w:val="00F0052C"/>
    <w:rsid w:val="00F034A3"/>
    <w:rsid w:val="00F04134"/>
    <w:rsid w:val="00F05371"/>
    <w:rsid w:val="00F11148"/>
    <w:rsid w:val="00F11A22"/>
    <w:rsid w:val="00F11D9C"/>
    <w:rsid w:val="00F13ACB"/>
    <w:rsid w:val="00F158A3"/>
    <w:rsid w:val="00F17379"/>
    <w:rsid w:val="00F174A4"/>
    <w:rsid w:val="00F2414D"/>
    <w:rsid w:val="00F26EAD"/>
    <w:rsid w:val="00F3442C"/>
    <w:rsid w:val="00F36098"/>
    <w:rsid w:val="00F416F9"/>
    <w:rsid w:val="00F46449"/>
    <w:rsid w:val="00F470A1"/>
    <w:rsid w:val="00F476D7"/>
    <w:rsid w:val="00F532D6"/>
    <w:rsid w:val="00F603D9"/>
    <w:rsid w:val="00F614FF"/>
    <w:rsid w:val="00F64ADA"/>
    <w:rsid w:val="00F651A8"/>
    <w:rsid w:val="00F75926"/>
    <w:rsid w:val="00F75F20"/>
    <w:rsid w:val="00F815FF"/>
    <w:rsid w:val="00F8174F"/>
    <w:rsid w:val="00F81B91"/>
    <w:rsid w:val="00F838B4"/>
    <w:rsid w:val="00F84F63"/>
    <w:rsid w:val="00F939DA"/>
    <w:rsid w:val="00F93BF5"/>
    <w:rsid w:val="00F94498"/>
    <w:rsid w:val="00F95779"/>
    <w:rsid w:val="00F95995"/>
    <w:rsid w:val="00F96183"/>
    <w:rsid w:val="00FA3D84"/>
    <w:rsid w:val="00FA5ED7"/>
    <w:rsid w:val="00FA5F4C"/>
    <w:rsid w:val="00FA7305"/>
    <w:rsid w:val="00FB0CAA"/>
    <w:rsid w:val="00FB15E2"/>
    <w:rsid w:val="00FB4098"/>
    <w:rsid w:val="00FB5905"/>
    <w:rsid w:val="00FB766B"/>
    <w:rsid w:val="00FD1FC6"/>
    <w:rsid w:val="00FD3A77"/>
    <w:rsid w:val="00FD61F9"/>
    <w:rsid w:val="00FD79B4"/>
    <w:rsid w:val="00FE065F"/>
    <w:rsid w:val="00FE21E8"/>
    <w:rsid w:val="00FF0145"/>
    <w:rsid w:val="00FF3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0B3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7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95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3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1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4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38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4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17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30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6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16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2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8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6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6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73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21" Type="http://schemas.openxmlformats.org/officeDocument/2006/relationships/chart" Target="charts/chart5.xml"/><Relationship Id="rId42" Type="http://schemas.openxmlformats.org/officeDocument/2006/relationships/image" Target="media/image12.wmf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9.bin"/><Relationship Id="rId68" Type="http://schemas.openxmlformats.org/officeDocument/2006/relationships/image" Target="media/image25.wmf"/><Relationship Id="rId84" Type="http://schemas.openxmlformats.org/officeDocument/2006/relationships/image" Target="media/image32.wmf"/><Relationship Id="rId89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oleObject" Target="embeddings/oleObject2.bin"/><Relationship Id="rId107" Type="http://schemas.openxmlformats.org/officeDocument/2006/relationships/theme" Target="theme/theme1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32" Type="http://schemas.openxmlformats.org/officeDocument/2006/relationships/image" Target="media/image7.wmf"/><Relationship Id="rId37" Type="http://schemas.openxmlformats.org/officeDocument/2006/relationships/oleObject" Target="embeddings/oleObject6.bin"/><Relationship Id="rId40" Type="http://schemas.openxmlformats.org/officeDocument/2006/relationships/image" Target="media/image11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oleObject" Target="embeddings/oleObject24.bin"/><Relationship Id="rId79" Type="http://schemas.openxmlformats.org/officeDocument/2006/relationships/image" Target="media/image30.wmf"/><Relationship Id="rId87" Type="http://schemas.openxmlformats.org/officeDocument/2006/relationships/oleObject" Target="embeddings/oleObject30.bin"/><Relationship Id="rId102" Type="http://schemas.openxmlformats.org/officeDocument/2006/relationships/chart" Target="charts/chart16.xml"/><Relationship Id="rId123" Type="http://schemas.microsoft.com/office/2011/relationships/people" Target="people.xml"/><Relationship Id="rId5" Type="http://schemas.openxmlformats.org/officeDocument/2006/relationships/settings" Target="settings.xml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8.bin"/><Relationship Id="rId90" Type="http://schemas.openxmlformats.org/officeDocument/2006/relationships/image" Target="media/image35.wmf"/><Relationship Id="rId95" Type="http://schemas.openxmlformats.org/officeDocument/2006/relationships/chart" Target="charts/chart9.xml"/><Relationship Id="rId19" Type="http://schemas.openxmlformats.org/officeDocument/2006/relationships/chart" Target="charts/chart4.xml"/><Relationship Id="rId14" Type="http://schemas.openxmlformats.org/officeDocument/2006/relationships/chart" Target="charts/chart1.xml"/><Relationship Id="rId22" Type="http://schemas.openxmlformats.org/officeDocument/2006/relationships/chart" Target="charts/chart6.xml"/><Relationship Id="rId27" Type="http://schemas.openxmlformats.org/officeDocument/2006/relationships/oleObject" Target="embeddings/oleObject1.bin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22.bin"/><Relationship Id="rId77" Type="http://schemas.openxmlformats.org/officeDocument/2006/relationships/image" Target="media/image29.wmf"/><Relationship Id="rId100" Type="http://schemas.openxmlformats.org/officeDocument/2006/relationships/chart" Target="charts/chart14.xml"/><Relationship Id="rId105" Type="http://schemas.openxmlformats.org/officeDocument/2006/relationships/footer" Target="footer12.xml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footer" Target="footer8.xml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93" Type="http://schemas.openxmlformats.org/officeDocument/2006/relationships/chart" Target="charts/chart7.xml"/><Relationship Id="rId98" Type="http://schemas.openxmlformats.org/officeDocument/2006/relationships/chart" Target="charts/chart12.xm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footer" Target="footer3.xml"/><Relationship Id="rId25" Type="http://schemas.openxmlformats.org/officeDocument/2006/relationships/footer" Target="footer7.xml"/><Relationship Id="rId33" Type="http://schemas.openxmlformats.org/officeDocument/2006/relationships/oleObject" Target="embeddings/oleObject4.bin"/><Relationship Id="rId38" Type="http://schemas.openxmlformats.org/officeDocument/2006/relationships/image" Target="media/image10.wmf"/><Relationship Id="rId46" Type="http://schemas.openxmlformats.org/officeDocument/2006/relationships/image" Target="media/image14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103" Type="http://schemas.openxmlformats.org/officeDocument/2006/relationships/chart" Target="charts/chart17.xml"/><Relationship Id="rId20" Type="http://schemas.openxmlformats.org/officeDocument/2006/relationships/footer" Target="footer4.xml"/><Relationship Id="rId41" Type="http://schemas.openxmlformats.org/officeDocument/2006/relationships/oleObject" Target="embeddings/oleObject8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83" Type="http://schemas.openxmlformats.org/officeDocument/2006/relationships/footer" Target="footer9.xml"/><Relationship Id="rId88" Type="http://schemas.openxmlformats.org/officeDocument/2006/relationships/image" Target="media/image34.wmf"/><Relationship Id="rId91" Type="http://schemas.openxmlformats.org/officeDocument/2006/relationships/oleObject" Target="embeddings/oleObject32.bin"/><Relationship Id="rId96" Type="http://schemas.openxmlformats.org/officeDocument/2006/relationships/chart" Target="charts/chart10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chart" Target="charts/chart2.xml"/><Relationship Id="rId23" Type="http://schemas.openxmlformats.org/officeDocument/2006/relationships/footer" Target="footer5.xml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6" Type="http://schemas.openxmlformats.org/officeDocument/2006/relationships/fontTable" Target="fontTable.xml"/><Relationship Id="rId10" Type="http://schemas.openxmlformats.org/officeDocument/2006/relationships/header" Target="header1.xml"/><Relationship Id="rId31" Type="http://schemas.openxmlformats.org/officeDocument/2006/relationships/oleObject" Target="embeddings/oleObject3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20.bin"/><Relationship Id="rId73" Type="http://schemas.openxmlformats.org/officeDocument/2006/relationships/image" Target="media/image27.wmf"/><Relationship Id="rId78" Type="http://schemas.openxmlformats.org/officeDocument/2006/relationships/oleObject" Target="embeddings/oleObject26.bin"/><Relationship Id="rId81" Type="http://schemas.openxmlformats.org/officeDocument/2006/relationships/image" Target="media/image31.wmf"/><Relationship Id="rId86" Type="http://schemas.openxmlformats.org/officeDocument/2006/relationships/image" Target="media/image33.wmf"/><Relationship Id="rId94" Type="http://schemas.openxmlformats.org/officeDocument/2006/relationships/chart" Target="charts/chart8.xml"/><Relationship Id="rId99" Type="http://schemas.openxmlformats.org/officeDocument/2006/relationships/chart" Target="charts/chart13.xml"/><Relationship Id="rId101" Type="http://schemas.openxmlformats.org/officeDocument/2006/relationships/chart" Target="charts/chart15.xml"/><Relationship Id="rId122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chart" Target="charts/chart3.xml"/><Relationship Id="rId39" Type="http://schemas.openxmlformats.org/officeDocument/2006/relationships/oleObject" Target="embeddings/oleObject7.bin"/><Relationship Id="rId34" Type="http://schemas.openxmlformats.org/officeDocument/2006/relationships/image" Target="media/image8.wmf"/><Relationship Id="rId50" Type="http://schemas.openxmlformats.org/officeDocument/2006/relationships/image" Target="media/image16.wmf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5.bin"/><Relationship Id="rId97" Type="http://schemas.openxmlformats.org/officeDocument/2006/relationships/chart" Target="charts/chart11.xml"/><Relationship Id="rId104" Type="http://schemas.openxmlformats.org/officeDocument/2006/relationships/footer" Target="footer1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3.bin"/><Relationship Id="rId92" Type="http://schemas.openxmlformats.org/officeDocument/2006/relationships/footer" Target="footer10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34917;&#20805;&#28183;&#27969;&#37327;&#28322;&#27946;&#25968;&#25454;2018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12-&#34917;&#20805;2018&#24180;&#30417;&#27979;&#25968;&#25454;.xlsm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273472168717768E-2"/>
          <c:y val="7.0543253968253963E-2"/>
          <c:w val="0.82309241452991444"/>
          <c:h val="0.72558240740740731"/>
        </c:manualLayout>
      </c:layout>
      <c:lineChart>
        <c:grouping val="standard"/>
        <c:varyColors val="0"/>
        <c:ser>
          <c:idx val="1"/>
          <c:order val="0"/>
          <c:tx>
            <c:strRef>
              <c:f>水平位移!$C$1</c:f>
              <c:strCache>
                <c:ptCount val="1"/>
                <c:pt idx="0">
                  <c:v>Y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C$2:$C$156</c:f>
              <c:numCache>
                <c:formatCode>0.00_ </c:formatCode>
                <c:ptCount val="155"/>
                <c:pt idx="0">
                  <c:v>2.6</c:v>
                </c:pt>
                <c:pt idx="1">
                  <c:v>1.05</c:v>
                </c:pt>
                <c:pt idx="2">
                  <c:v>3.55</c:v>
                </c:pt>
                <c:pt idx="3">
                  <c:v>4.75</c:v>
                </c:pt>
                <c:pt idx="4">
                  <c:v>2.3250000000000002</c:v>
                </c:pt>
                <c:pt idx="5">
                  <c:v>4.0250000000000004</c:v>
                </c:pt>
                <c:pt idx="6">
                  <c:v>3.75</c:v>
                </c:pt>
                <c:pt idx="7">
                  <c:v>6.0250000000000004</c:v>
                </c:pt>
                <c:pt idx="8">
                  <c:v>6.15</c:v>
                </c:pt>
                <c:pt idx="9">
                  <c:v>3.25</c:v>
                </c:pt>
                <c:pt idx="10">
                  <c:v>1.05</c:v>
                </c:pt>
                <c:pt idx="11">
                  <c:v>3.3250000000000002</c:v>
                </c:pt>
                <c:pt idx="12">
                  <c:v>3.5750000000000002</c:v>
                </c:pt>
                <c:pt idx="13">
                  <c:v>-1.1000000000000001</c:v>
                </c:pt>
                <c:pt idx="14">
                  <c:v>-0.17499999999999999</c:v>
                </c:pt>
                <c:pt idx="15">
                  <c:v>2.1</c:v>
                </c:pt>
                <c:pt idx="16">
                  <c:v>-1.7749999999999999</c:v>
                </c:pt>
                <c:pt idx="17">
                  <c:v>-0.67500000000000004</c:v>
                </c:pt>
                <c:pt idx="18">
                  <c:v>0.5</c:v>
                </c:pt>
                <c:pt idx="19">
                  <c:v>-1.58</c:v>
                </c:pt>
                <c:pt idx="20">
                  <c:v>4.6500000000000004</c:v>
                </c:pt>
                <c:pt idx="21">
                  <c:v>4.25</c:v>
                </c:pt>
                <c:pt idx="22">
                  <c:v>1.45</c:v>
                </c:pt>
                <c:pt idx="23">
                  <c:v>1.05</c:v>
                </c:pt>
                <c:pt idx="24">
                  <c:v>1.05</c:v>
                </c:pt>
                <c:pt idx="25">
                  <c:v>-0.35</c:v>
                </c:pt>
                <c:pt idx="26">
                  <c:v>-0.85</c:v>
                </c:pt>
                <c:pt idx="27">
                  <c:v>0.35</c:v>
                </c:pt>
                <c:pt idx="28">
                  <c:v>-1.0249999999999999</c:v>
                </c:pt>
                <c:pt idx="29">
                  <c:v>1.2</c:v>
                </c:pt>
                <c:pt idx="30">
                  <c:v>0.7</c:v>
                </c:pt>
                <c:pt idx="31">
                  <c:v>0.4</c:v>
                </c:pt>
                <c:pt idx="32">
                  <c:v>1.75</c:v>
                </c:pt>
                <c:pt idx="33">
                  <c:v>0.52500000000000002</c:v>
                </c:pt>
                <c:pt idx="34">
                  <c:v>1.05</c:v>
                </c:pt>
                <c:pt idx="35">
                  <c:v>2.5499999999999998</c:v>
                </c:pt>
                <c:pt idx="36">
                  <c:v>3.7749999999999999</c:v>
                </c:pt>
                <c:pt idx="37">
                  <c:v>1.2</c:v>
                </c:pt>
                <c:pt idx="38">
                  <c:v>1.8</c:v>
                </c:pt>
                <c:pt idx="39">
                  <c:v>2.0249999999999999</c:v>
                </c:pt>
                <c:pt idx="40">
                  <c:v>1.1000000000000001</c:v>
                </c:pt>
                <c:pt idx="41">
                  <c:v>3.05</c:v>
                </c:pt>
                <c:pt idx="42">
                  <c:v>1.25</c:v>
                </c:pt>
                <c:pt idx="43">
                  <c:v>1.25</c:v>
                </c:pt>
                <c:pt idx="44">
                  <c:v>2.7</c:v>
                </c:pt>
                <c:pt idx="45">
                  <c:v>1.3</c:v>
                </c:pt>
                <c:pt idx="46">
                  <c:v>1.05</c:v>
                </c:pt>
                <c:pt idx="47">
                  <c:v>2.9</c:v>
                </c:pt>
                <c:pt idx="48">
                  <c:v>1.5</c:v>
                </c:pt>
                <c:pt idx="49">
                  <c:v>3.45</c:v>
                </c:pt>
                <c:pt idx="50">
                  <c:v>1</c:v>
                </c:pt>
                <c:pt idx="52">
                  <c:v>1.9</c:v>
                </c:pt>
                <c:pt idx="53">
                  <c:v>-1.45</c:v>
                </c:pt>
                <c:pt idx="54">
                  <c:v>0.2</c:v>
                </c:pt>
                <c:pt idx="55">
                  <c:v>0</c:v>
                </c:pt>
                <c:pt idx="56">
                  <c:v>-1.45</c:v>
                </c:pt>
                <c:pt idx="57">
                  <c:v>-2.5000000000000001E-2</c:v>
                </c:pt>
                <c:pt idx="58">
                  <c:v>1.56</c:v>
                </c:pt>
                <c:pt idx="59">
                  <c:v>3</c:v>
                </c:pt>
                <c:pt idx="60">
                  <c:v>2.35</c:v>
                </c:pt>
                <c:pt idx="61">
                  <c:v>0.55000000000000004</c:v>
                </c:pt>
                <c:pt idx="62">
                  <c:v>-0.75</c:v>
                </c:pt>
                <c:pt idx="63">
                  <c:v>3.8</c:v>
                </c:pt>
                <c:pt idx="64">
                  <c:v>-0.75</c:v>
                </c:pt>
                <c:pt idx="65">
                  <c:v>-0.3</c:v>
                </c:pt>
                <c:pt idx="66">
                  <c:v>-1.65</c:v>
                </c:pt>
                <c:pt idx="67">
                  <c:v>-5.15</c:v>
                </c:pt>
                <c:pt idx="68">
                  <c:v>-3.13</c:v>
                </c:pt>
                <c:pt idx="69">
                  <c:v>2.9</c:v>
                </c:pt>
                <c:pt idx="70">
                  <c:v>-0.3</c:v>
                </c:pt>
                <c:pt idx="71">
                  <c:v>4.45</c:v>
                </c:pt>
                <c:pt idx="72">
                  <c:v>3.3</c:v>
                </c:pt>
                <c:pt idx="73">
                  <c:v>2.2999999999999998</c:v>
                </c:pt>
                <c:pt idx="74">
                  <c:v>-1.1499999999999999</c:v>
                </c:pt>
                <c:pt idx="75">
                  <c:v>-0.35</c:v>
                </c:pt>
                <c:pt idx="76">
                  <c:v>1.35</c:v>
                </c:pt>
                <c:pt idx="77">
                  <c:v>1.35</c:v>
                </c:pt>
                <c:pt idx="78">
                  <c:v>-3.8</c:v>
                </c:pt>
                <c:pt idx="79">
                  <c:v>2.15</c:v>
                </c:pt>
                <c:pt idx="80">
                  <c:v>-0.8</c:v>
                </c:pt>
                <c:pt idx="81">
                  <c:v>-1.65</c:v>
                </c:pt>
                <c:pt idx="82">
                  <c:v>-0.2</c:v>
                </c:pt>
                <c:pt idx="83">
                  <c:v>-0.7</c:v>
                </c:pt>
                <c:pt idx="84">
                  <c:v>0.15</c:v>
                </c:pt>
                <c:pt idx="85">
                  <c:v>1.1000000000000001</c:v>
                </c:pt>
                <c:pt idx="86">
                  <c:v>1.1000000000000001</c:v>
                </c:pt>
                <c:pt idx="87">
                  <c:v>0.8</c:v>
                </c:pt>
                <c:pt idx="88">
                  <c:v>-2.5499999999999998</c:v>
                </c:pt>
                <c:pt idx="89">
                  <c:v>-2.35</c:v>
                </c:pt>
                <c:pt idx="90">
                  <c:v>1.05</c:v>
                </c:pt>
                <c:pt idx="91">
                  <c:v>0.9</c:v>
                </c:pt>
                <c:pt idx="92">
                  <c:v>1.25</c:v>
                </c:pt>
                <c:pt idx="93">
                  <c:v>1.2</c:v>
                </c:pt>
                <c:pt idx="94">
                  <c:v>2.25</c:v>
                </c:pt>
                <c:pt idx="95">
                  <c:v>4.05</c:v>
                </c:pt>
                <c:pt idx="96">
                  <c:v>-9.6</c:v>
                </c:pt>
                <c:pt idx="97">
                  <c:v>0.65</c:v>
                </c:pt>
                <c:pt idx="98">
                  <c:v>-0.9</c:v>
                </c:pt>
                <c:pt idx="99">
                  <c:v>1.45</c:v>
                </c:pt>
                <c:pt idx="100">
                  <c:v>-1.6</c:v>
                </c:pt>
                <c:pt idx="101">
                  <c:v>-1.58</c:v>
                </c:pt>
                <c:pt idx="102">
                  <c:v>1.5</c:v>
                </c:pt>
                <c:pt idx="103">
                  <c:v>-0.8</c:v>
                </c:pt>
                <c:pt idx="104">
                  <c:v>-5.4</c:v>
                </c:pt>
                <c:pt idx="105">
                  <c:v>0.35</c:v>
                </c:pt>
                <c:pt idx="106">
                  <c:v>0.25</c:v>
                </c:pt>
                <c:pt idx="107">
                  <c:v>-0.45</c:v>
                </c:pt>
                <c:pt idx="108">
                  <c:v>-2.4</c:v>
                </c:pt>
                <c:pt idx="109">
                  <c:v>-2.0499999999999998</c:v>
                </c:pt>
                <c:pt idx="110">
                  <c:v>2.0499999999999998</c:v>
                </c:pt>
                <c:pt idx="111">
                  <c:v>-2.1</c:v>
                </c:pt>
                <c:pt idx="112">
                  <c:v>1.55</c:v>
                </c:pt>
                <c:pt idx="113">
                  <c:v>-0.15</c:v>
                </c:pt>
                <c:pt idx="114">
                  <c:v>-3.55</c:v>
                </c:pt>
                <c:pt idx="115">
                  <c:v>-3.15</c:v>
                </c:pt>
                <c:pt idx="116">
                  <c:v>-0.6</c:v>
                </c:pt>
                <c:pt idx="117">
                  <c:v>-0.06</c:v>
                </c:pt>
                <c:pt idx="118">
                  <c:v>0.5</c:v>
                </c:pt>
                <c:pt idx="119">
                  <c:v>0.2</c:v>
                </c:pt>
                <c:pt idx="120">
                  <c:v>2</c:v>
                </c:pt>
                <c:pt idx="121">
                  <c:v>1.95</c:v>
                </c:pt>
                <c:pt idx="122">
                  <c:v>-2</c:v>
                </c:pt>
                <c:pt idx="123">
                  <c:v>0.7</c:v>
                </c:pt>
                <c:pt idx="124">
                  <c:v>2.5</c:v>
                </c:pt>
                <c:pt idx="125">
                  <c:v>-1.35</c:v>
                </c:pt>
                <c:pt idx="126">
                  <c:v>-0.65</c:v>
                </c:pt>
                <c:pt idx="127">
                  <c:v>5.25</c:v>
                </c:pt>
                <c:pt idx="128">
                  <c:v>7.55</c:v>
                </c:pt>
                <c:pt idx="129">
                  <c:v>1.1000000000000001</c:v>
                </c:pt>
                <c:pt idx="130">
                  <c:v>1</c:v>
                </c:pt>
                <c:pt idx="131">
                  <c:v>1.85</c:v>
                </c:pt>
                <c:pt idx="132">
                  <c:v>3.59</c:v>
                </c:pt>
                <c:pt idx="133">
                  <c:v>-0.45</c:v>
                </c:pt>
                <c:pt idx="134">
                  <c:v>1.55</c:v>
                </c:pt>
                <c:pt idx="135">
                  <c:v>-0.45</c:v>
                </c:pt>
                <c:pt idx="136">
                  <c:v>-2.75</c:v>
                </c:pt>
                <c:pt idx="137">
                  <c:v>-0.85</c:v>
                </c:pt>
                <c:pt idx="138">
                  <c:v>1.35</c:v>
                </c:pt>
                <c:pt idx="139">
                  <c:v>0.45</c:v>
                </c:pt>
                <c:pt idx="140">
                  <c:v>2.15</c:v>
                </c:pt>
                <c:pt idx="141">
                  <c:v>-2.5</c:v>
                </c:pt>
                <c:pt idx="142">
                  <c:v>-3.7</c:v>
                </c:pt>
                <c:pt idx="143">
                  <c:v>-2.75</c:v>
                </c:pt>
                <c:pt idx="144">
                  <c:v>-3.85</c:v>
                </c:pt>
                <c:pt idx="145">
                  <c:v>-7.2</c:v>
                </c:pt>
                <c:pt idx="146">
                  <c:v>-1.8000000000000043</c:v>
                </c:pt>
                <c:pt idx="147">
                  <c:v>1.6000000000000014</c:v>
                </c:pt>
                <c:pt idx="148">
                  <c:v>-2.2000000000000028</c:v>
                </c:pt>
                <c:pt idx="149">
                  <c:v>4.9999999999997158E-2</c:v>
                </c:pt>
                <c:pt idx="150">
                  <c:v>-1.9000000000000021</c:v>
                </c:pt>
                <c:pt idx="151">
                  <c:v>0.25</c:v>
                </c:pt>
                <c:pt idx="152">
                  <c:v>-5.0000000000004263E-2</c:v>
                </c:pt>
                <c:pt idx="153">
                  <c:v>2.1499999999999986</c:v>
                </c:pt>
                <c:pt idx="154">
                  <c:v>-0.3000000000000042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53-425B-A003-2EA48E5FA87C}"/>
            </c:ext>
          </c:extLst>
        </c:ser>
        <c:ser>
          <c:idx val="2"/>
          <c:order val="1"/>
          <c:tx>
            <c:strRef>
              <c:f>水平位移!$D$1</c:f>
              <c:strCache>
                <c:ptCount val="1"/>
                <c:pt idx="0">
                  <c:v>Y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D$2:$D$156</c:f>
              <c:numCache>
                <c:formatCode>General</c:formatCode>
                <c:ptCount val="155"/>
                <c:pt idx="0" formatCode="0.00_ ">
                  <c:v>1.2749999999999999</c:v>
                </c:pt>
                <c:pt idx="3" formatCode="0.00_ ">
                  <c:v>1.825</c:v>
                </c:pt>
                <c:pt idx="5" formatCode="0.00_ ">
                  <c:v>0.72499999999999998</c:v>
                </c:pt>
                <c:pt idx="10" formatCode="0.00_ ">
                  <c:v>0.6</c:v>
                </c:pt>
                <c:pt idx="11" formatCode="0.00_ ">
                  <c:v>0.27500000000000002</c:v>
                </c:pt>
                <c:pt idx="12" formatCode="0.00_ ">
                  <c:v>-0.77500000000000002</c:v>
                </c:pt>
                <c:pt idx="13" formatCode="0.00_ ">
                  <c:v>-0.55000000000000004</c:v>
                </c:pt>
                <c:pt idx="14" formatCode="0.00_ ">
                  <c:v>-2.9750000000000001</c:v>
                </c:pt>
                <c:pt idx="15" formatCode="0.00_ ">
                  <c:v>-1.6</c:v>
                </c:pt>
                <c:pt idx="16" formatCode="0.00_ ">
                  <c:v>-5.6</c:v>
                </c:pt>
                <c:pt idx="17" formatCode="0.00_ ">
                  <c:v>-0.47499999999999998</c:v>
                </c:pt>
                <c:pt idx="18" formatCode="0.00_ ">
                  <c:v>1.1499999999999999</c:v>
                </c:pt>
                <c:pt idx="19" formatCode="0.00_ ">
                  <c:v>-0.25</c:v>
                </c:pt>
                <c:pt idx="20" formatCode="0.00_ ">
                  <c:v>0.49</c:v>
                </c:pt>
                <c:pt idx="21" formatCode="0.00_ ">
                  <c:v>3.8050000000000002</c:v>
                </c:pt>
                <c:pt idx="22" formatCode="0.00_ ">
                  <c:v>-0.57499999999999996</c:v>
                </c:pt>
                <c:pt idx="23" formatCode="0.00_ ">
                  <c:v>0.32500000000000001</c:v>
                </c:pt>
                <c:pt idx="24" formatCode="0.00_ ">
                  <c:v>1.125</c:v>
                </c:pt>
                <c:pt idx="25" formatCode="0.00_ ">
                  <c:v>0.72499999999999998</c:v>
                </c:pt>
                <c:pt idx="26" formatCode="0.00_ ">
                  <c:v>0.52500000000000002</c:v>
                </c:pt>
                <c:pt idx="27" formatCode="0.00_ ">
                  <c:v>1.0249999999999999</c:v>
                </c:pt>
                <c:pt idx="28" formatCode="0.00_ ">
                  <c:v>-1.175</c:v>
                </c:pt>
                <c:pt idx="29" formatCode="0.00_ ">
                  <c:v>0.97499999999999998</c:v>
                </c:pt>
                <c:pt idx="30" formatCode="0.00_ ">
                  <c:v>2.68</c:v>
                </c:pt>
                <c:pt idx="31" formatCode="0.00_ ">
                  <c:v>0.82499999999999996</c:v>
                </c:pt>
                <c:pt idx="32" formatCode="0.00_ ">
                  <c:v>-0.67500000000000004</c:v>
                </c:pt>
                <c:pt idx="33" formatCode="0.00_ ">
                  <c:v>-0.67500000000000004</c:v>
                </c:pt>
                <c:pt idx="34" formatCode="0.00_ ">
                  <c:v>-1.675</c:v>
                </c:pt>
                <c:pt idx="35" formatCode="0.00_ ">
                  <c:v>-1.0249999999999999</c:v>
                </c:pt>
                <c:pt idx="36" formatCode="0.00_ ">
                  <c:v>0.61670000000000003</c:v>
                </c:pt>
                <c:pt idx="37" formatCode="0.00_ ">
                  <c:v>1.55</c:v>
                </c:pt>
                <c:pt idx="38" formatCode="0.00_ ">
                  <c:v>0.27500000000000002</c:v>
                </c:pt>
                <c:pt idx="39" formatCode="0.00_ ">
                  <c:v>0.125</c:v>
                </c:pt>
                <c:pt idx="40" formatCode="0.00_ ">
                  <c:v>0.22500000000000001</c:v>
                </c:pt>
                <c:pt idx="41" formatCode="0.00_ ">
                  <c:v>-8.0000000000000002E-3</c:v>
                </c:pt>
                <c:pt idx="42" formatCode="0.00_ ">
                  <c:v>0.46500000000000002</c:v>
                </c:pt>
                <c:pt idx="43" formatCode="0.00_ ">
                  <c:v>0.47499999999999998</c:v>
                </c:pt>
                <c:pt idx="44" formatCode="0.00_ ">
                  <c:v>-0.125</c:v>
                </c:pt>
                <c:pt idx="45" formatCode="0.00_ ">
                  <c:v>1.0900000000000001</c:v>
                </c:pt>
                <c:pt idx="46" formatCode="0.00_ ">
                  <c:v>4.05</c:v>
                </c:pt>
                <c:pt idx="47" formatCode="0.00_ ">
                  <c:v>-2.375</c:v>
                </c:pt>
                <c:pt idx="48" formatCode="0.00_ ">
                  <c:v>-0.92500000000000004</c:v>
                </c:pt>
                <c:pt idx="49" formatCode="0.00_ ">
                  <c:v>0.125</c:v>
                </c:pt>
                <c:pt idx="50" formatCode="0.00_ ">
                  <c:v>-0.625</c:v>
                </c:pt>
                <c:pt idx="51" formatCode="0.00_ ">
                  <c:v>-1.675</c:v>
                </c:pt>
                <c:pt idx="52" formatCode="0.00_ ">
                  <c:v>0.4</c:v>
                </c:pt>
                <c:pt idx="53" formatCode="0.00_ ">
                  <c:v>-2.0750000000000002</c:v>
                </c:pt>
                <c:pt idx="54" formatCode="0.00_ ">
                  <c:v>-1.7749999999999999</c:v>
                </c:pt>
                <c:pt idx="55" formatCode="0.00_ ">
                  <c:v>0.17499999999999999</c:v>
                </c:pt>
                <c:pt idx="56" formatCode="0.00_ ">
                  <c:v>-1.7250000000000001</c:v>
                </c:pt>
                <c:pt idx="57" formatCode="0.00_ ">
                  <c:v>-0.125</c:v>
                </c:pt>
                <c:pt idx="58" formatCode="0.00_ ">
                  <c:v>0.27500000000000002</c:v>
                </c:pt>
                <c:pt idx="59" formatCode="0.00_ ">
                  <c:v>1.1000000000000001</c:v>
                </c:pt>
                <c:pt idx="60" formatCode="0.00_ ">
                  <c:v>0.42499999999999999</c:v>
                </c:pt>
                <c:pt idx="61" formatCode="0.00_ ">
                  <c:v>0.625</c:v>
                </c:pt>
                <c:pt idx="62" formatCode="0.00_ ">
                  <c:v>0.22500000000000001</c:v>
                </c:pt>
                <c:pt idx="63" formatCode="0.00_ ">
                  <c:v>1.075</c:v>
                </c:pt>
                <c:pt idx="64" formatCode="0.00_ ">
                  <c:v>-2.0750000000000002</c:v>
                </c:pt>
                <c:pt idx="65" formatCode="0.00_ ">
                  <c:v>-4.375</c:v>
                </c:pt>
                <c:pt idx="66" formatCode="0.00_ ">
                  <c:v>-4.4249999999999998</c:v>
                </c:pt>
                <c:pt idx="67" formatCode="0.00_ ">
                  <c:v>-7.0750000000000002</c:v>
                </c:pt>
                <c:pt idx="68" formatCode="0.00_ ">
                  <c:v>-3.9750000000000001</c:v>
                </c:pt>
                <c:pt idx="69" formatCode="0.00_ ">
                  <c:v>-2.375</c:v>
                </c:pt>
                <c:pt idx="70" formatCode="0.00_ ">
                  <c:v>-3.125</c:v>
                </c:pt>
                <c:pt idx="71" formatCode="0.00_ ">
                  <c:v>2.3250000000000002</c:v>
                </c:pt>
                <c:pt idx="72" formatCode="0.00_ ">
                  <c:v>-0.32500000000000001</c:v>
                </c:pt>
                <c:pt idx="73" formatCode="0.00_ ">
                  <c:v>-3.75</c:v>
                </c:pt>
                <c:pt idx="74" formatCode="0.00_ ">
                  <c:v>-0.27500000000000002</c:v>
                </c:pt>
                <c:pt idx="75" formatCode="0.00_ ">
                  <c:v>-1.075</c:v>
                </c:pt>
                <c:pt idx="76" formatCode="0.00_ ">
                  <c:v>1.575</c:v>
                </c:pt>
                <c:pt idx="77" formatCode="0.00_ ">
                  <c:v>4.05</c:v>
                </c:pt>
                <c:pt idx="78" formatCode="0.00_ ">
                  <c:v>-0.28000000000000003</c:v>
                </c:pt>
                <c:pt idx="79" formatCode="0.00_ ">
                  <c:v>-0.375</c:v>
                </c:pt>
                <c:pt idx="80" formatCode="0.00_ ">
                  <c:v>-8.2500000000000004E-2</c:v>
                </c:pt>
                <c:pt idx="81" formatCode="0.00_ ">
                  <c:v>-4.4000000000000004</c:v>
                </c:pt>
                <c:pt idx="82" formatCode="0.00_ ">
                  <c:v>-0.82499999999999996</c:v>
                </c:pt>
                <c:pt idx="83" formatCode="0.00_ ">
                  <c:v>-1.0249999999999999</c:v>
                </c:pt>
                <c:pt idx="84" formatCode="0.00_ ">
                  <c:v>0.57499999999999996</c:v>
                </c:pt>
                <c:pt idx="85" formatCode="0.00_ ">
                  <c:v>0.17499999999999999</c:v>
                </c:pt>
                <c:pt idx="86" formatCode="0.00_ ">
                  <c:v>0.17499999999999999</c:v>
                </c:pt>
                <c:pt idx="87" formatCode="0.00_ ">
                  <c:v>0.1</c:v>
                </c:pt>
                <c:pt idx="88" formatCode="0.00_ ">
                  <c:v>-0.32500000000000001</c:v>
                </c:pt>
                <c:pt idx="89" formatCode="0.00_ ">
                  <c:v>-0.125</c:v>
                </c:pt>
                <c:pt idx="90" formatCode="0.00_ ">
                  <c:v>-0.32500000000000001</c:v>
                </c:pt>
                <c:pt idx="91" formatCode="0.00_ ">
                  <c:v>-1.0249999999999999</c:v>
                </c:pt>
                <c:pt idx="92" formatCode="0.00_ ">
                  <c:v>1.4650000000000001</c:v>
                </c:pt>
                <c:pt idx="93" formatCode="0.00_ ">
                  <c:v>0.105</c:v>
                </c:pt>
                <c:pt idx="94" formatCode="0.00_ ">
                  <c:v>1.2749999999999999</c:v>
                </c:pt>
                <c:pt idx="95" formatCode="0.00_ ">
                  <c:v>0.67500000000000004</c:v>
                </c:pt>
                <c:pt idx="96" formatCode="0.00_ ">
                  <c:v>-1.425</c:v>
                </c:pt>
                <c:pt idx="97" formatCode="0.00_ ">
                  <c:v>1.575</c:v>
                </c:pt>
                <c:pt idx="98" formatCode="0.00_ ">
                  <c:v>-0.375</c:v>
                </c:pt>
                <c:pt idx="99" formatCode="0.00_ ">
                  <c:v>-0.27500000000000002</c:v>
                </c:pt>
                <c:pt idx="100" formatCode="0.00_ ">
                  <c:v>-2.5750000000000002</c:v>
                </c:pt>
                <c:pt idx="101" formatCode="0.00_ ">
                  <c:v>-2.5950000000000002</c:v>
                </c:pt>
                <c:pt idx="102" formatCode="0.00_ ">
                  <c:v>-0.17499999999999999</c:v>
                </c:pt>
                <c:pt idx="103" formatCode="0.00_ ">
                  <c:v>-1.375</c:v>
                </c:pt>
                <c:pt idx="104" formatCode="0.00_ ">
                  <c:v>-0.77500000000000002</c:v>
                </c:pt>
                <c:pt idx="105" formatCode="0.00_ ">
                  <c:v>0.875</c:v>
                </c:pt>
                <c:pt idx="106" formatCode="0.00_ ">
                  <c:v>-1.575</c:v>
                </c:pt>
                <c:pt idx="107" formatCode="0.00_ ">
                  <c:v>-0.97499999999999998</c:v>
                </c:pt>
                <c:pt idx="108" formatCode="0.00_ ">
                  <c:v>-1.675</c:v>
                </c:pt>
                <c:pt idx="109" formatCode="0.00_ ">
                  <c:v>1.375</c:v>
                </c:pt>
                <c:pt idx="110" formatCode="0.00_ ">
                  <c:v>-1.325</c:v>
                </c:pt>
                <c:pt idx="111" formatCode="0.00_ ">
                  <c:v>0.375</c:v>
                </c:pt>
                <c:pt idx="112" formatCode="0.00_ ">
                  <c:v>-4.9249999999999998</c:v>
                </c:pt>
                <c:pt idx="113" formatCode="0.00_ ">
                  <c:v>0.57499999999999996</c:v>
                </c:pt>
                <c:pt idx="114" formatCode="0.00_ ">
                  <c:v>-0.97499999999999998</c:v>
                </c:pt>
                <c:pt idx="115" formatCode="0.00_ ">
                  <c:v>-0.92500000000000004</c:v>
                </c:pt>
                <c:pt idx="116" formatCode="0.00_ ">
                  <c:v>0.92500000000000004</c:v>
                </c:pt>
                <c:pt idx="118" formatCode="0.00_ ">
                  <c:v>-2.2749999999999999</c:v>
                </c:pt>
                <c:pt idx="119" formatCode="0.00_ ">
                  <c:v>2.875</c:v>
                </c:pt>
                <c:pt idx="120" formatCode="0.00_ ">
                  <c:v>0.875</c:v>
                </c:pt>
                <c:pt idx="121" formatCode="0.00_ ">
                  <c:v>1.375</c:v>
                </c:pt>
                <c:pt idx="122" formatCode="0.00_ ">
                  <c:v>-2.5000000000000001E-3</c:v>
                </c:pt>
                <c:pt idx="123" formatCode="0.00_ ">
                  <c:v>1.5249999999999999</c:v>
                </c:pt>
                <c:pt idx="124" formatCode="0.00_ ">
                  <c:v>2.875</c:v>
                </c:pt>
                <c:pt idx="125" formatCode="0.00_ ">
                  <c:v>-1.7250000000000001</c:v>
                </c:pt>
                <c:pt idx="126" formatCode="0.00_ ">
                  <c:v>1.7500000000000002E-2</c:v>
                </c:pt>
                <c:pt idx="127" formatCode="0.00_ ">
                  <c:v>1.175</c:v>
                </c:pt>
                <c:pt idx="128" formatCode="0.00_ ">
                  <c:v>1.7749999999999999</c:v>
                </c:pt>
                <c:pt idx="129" formatCode="0.00_ ">
                  <c:v>-0.52500000000000002</c:v>
                </c:pt>
                <c:pt idx="130" formatCode="0.00_ ">
                  <c:v>-2.5000000000000001E-2</c:v>
                </c:pt>
                <c:pt idx="131" formatCode="0.00_ ">
                  <c:v>0.375</c:v>
                </c:pt>
                <c:pt idx="133" formatCode="0.00_ ">
                  <c:v>-0.125</c:v>
                </c:pt>
                <c:pt idx="134" formatCode="0.00_ ">
                  <c:v>-2.2749999999999999</c:v>
                </c:pt>
                <c:pt idx="135" formatCode="0.00_ ">
                  <c:v>-0.27500000000000002</c:v>
                </c:pt>
                <c:pt idx="136" formatCode="0.00_ ">
                  <c:v>-5.0250000000000004</c:v>
                </c:pt>
                <c:pt idx="137" formatCode="0.00_ ">
                  <c:v>1.0249999999999999</c:v>
                </c:pt>
                <c:pt idx="138" formatCode="0.00_ ">
                  <c:v>-0.505</c:v>
                </c:pt>
                <c:pt idx="139" formatCode="0.00_ ">
                  <c:v>-1.375</c:v>
                </c:pt>
                <c:pt idx="140" formatCode="0.00_ ">
                  <c:v>-0.22500000000000001</c:v>
                </c:pt>
                <c:pt idx="141" formatCode="0.00_ ">
                  <c:v>-1.325</c:v>
                </c:pt>
                <c:pt idx="142" formatCode="0.00_ ">
                  <c:v>4.125</c:v>
                </c:pt>
                <c:pt idx="143" formatCode="0.00_ ">
                  <c:v>-1.325</c:v>
                </c:pt>
                <c:pt idx="144" formatCode="0.00_ ">
                  <c:v>-0.67500000000000004</c:v>
                </c:pt>
                <c:pt idx="145" formatCode="0.00_ ">
                  <c:v>-1.075</c:v>
                </c:pt>
                <c:pt idx="146" formatCode="0.00_ ">
                  <c:v>-2.0750000000000002</c:v>
                </c:pt>
                <c:pt idx="147" formatCode="0.00_ ">
                  <c:v>3.5750000000000002</c:v>
                </c:pt>
                <c:pt idx="148" formatCode="0.00_ ">
                  <c:v>4.6249999999999991</c:v>
                </c:pt>
                <c:pt idx="149" formatCode="0.00_ ">
                  <c:v>0.67499999999999982</c:v>
                </c:pt>
                <c:pt idx="150" formatCode="0.00_ ">
                  <c:v>0.67499999999999982</c:v>
                </c:pt>
                <c:pt idx="151" formatCode="0.00_ ">
                  <c:v>-0.97500000000000009</c:v>
                </c:pt>
                <c:pt idx="152" formatCode="0.00_ ">
                  <c:v>-0.375</c:v>
                </c:pt>
                <c:pt idx="153" formatCode="0.00_ ">
                  <c:v>2.2749999999999995</c:v>
                </c:pt>
                <c:pt idx="154" formatCode="0.00_ ">
                  <c:v>1.12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353-425B-A003-2EA48E5FA87C}"/>
            </c:ext>
          </c:extLst>
        </c:ser>
        <c:ser>
          <c:idx val="3"/>
          <c:order val="2"/>
          <c:tx>
            <c:strRef>
              <c:f>水平位移!$E$1</c:f>
              <c:strCache>
                <c:ptCount val="1"/>
                <c:pt idx="0">
                  <c:v>Y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E$2:$E$156</c:f>
              <c:numCache>
                <c:formatCode>0.00_ </c:formatCode>
                <c:ptCount val="155"/>
                <c:pt idx="0">
                  <c:v>3.2250000000000001</c:v>
                </c:pt>
                <c:pt idx="1">
                  <c:v>1.7250000000000001</c:v>
                </c:pt>
                <c:pt idx="2">
                  <c:v>4.2750000000000004</c:v>
                </c:pt>
                <c:pt idx="3">
                  <c:v>3.45</c:v>
                </c:pt>
                <c:pt idx="4">
                  <c:v>5.45</c:v>
                </c:pt>
                <c:pt idx="5">
                  <c:v>2.88</c:v>
                </c:pt>
                <c:pt idx="6">
                  <c:v>2.7124999999999999</c:v>
                </c:pt>
                <c:pt idx="7">
                  <c:v>5.56</c:v>
                </c:pt>
                <c:pt idx="8">
                  <c:v>7.4999999999999997E-2</c:v>
                </c:pt>
                <c:pt idx="9">
                  <c:v>2.4824999999999999</c:v>
                </c:pt>
                <c:pt idx="10">
                  <c:v>1.625</c:v>
                </c:pt>
                <c:pt idx="11">
                  <c:v>0.77500000000000002</c:v>
                </c:pt>
                <c:pt idx="12">
                  <c:v>-1.7</c:v>
                </c:pt>
                <c:pt idx="13">
                  <c:v>-1.3</c:v>
                </c:pt>
                <c:pt idx="14">
                  <c:v>-2.5499999999999998</c:v>
                </c:pt>
                <c:pt idx="15">
                  <c:v>-1.85</c:v>
                </c:pt>
                <c:pt idx="16">
                  <c:v>3.4249999999999998</c:v>
                </c:pt>
                <c:pt idx="17">
                  <c:v>-5.35</c:v>
                </c:pt>
                <c:pt idx="18">
                  <c:v>0.2</c:v>
                </c:pt>
                <c:pt idx="19">
                  <c:v>-0.43</c:v>
                </c:pt>
                <c:pt idx="20">
                  <c:v>5.2249999999999996</c:v>
                </c:pt>
                <c:pt idx="21">
                  <c:v>5.6749999999999998</c:v>
                </c:pt>
                <c:pt idx="22">
                  <c:v>-0.45</c:v>
                </c:pt>
                <c:pt idx="23">
                  <c:v>-0.2</c:v>
                </c:pt>
                <c:pt idx="24">
                  <c:v>-0.45</c:v>
                </c:pt>
                <c:pt idx="25">
                  <c:v>-1.1000000000000001</c:v>
                </c:pt>
                <c:pt idx="26">
                  <c:v>2.6</c:v>
                </c:pt>
                <c:pt idx="27">
                  <c:v>0.67</c:v>
                </c:pt>
                <c:pt idx="28">
                  <c:v>-3.375</c:v>
                </c:pt>
                <c:pt idx="29">
                  <c:v>2.0249999999999999</c:v>
                </c:pt>
                <c:pt idx="30">
                  <c:v>-9.8000000000000007</c:v>
                </c:pt>
                <c:pt idx="31">
                  <c:v>0.8</c:v>
                </c:pt>
                <c:pt idx="32">
                  <c:v>0.47499999999999998</c:v>
                </c:pt>
                <c:pt idx="33">
                  <c:v>0.32500000000000001</c:v>
                </c:pt>
                <c:pt idx="34">
                  <c:v>-2.75</c:v>
                </c:pt>
                <c:pt idx="35">
                  <c:v>-3.05</c:v>
                </c:pt>
                <c:pt idx="36">
                  <c:v>-3.6</c:v>
                </c:pt>
                <c:pt idx="37">
                  <c:v>1.7</c:v>
                </c:pt>
                <c:pt idx="38">
                  <c:v>2.4500000000000002</c:v>
                </c:pt>
                <c:pt idx="39">
                  <c:v>0.625</c:v>
                </c:pt>
                <c:pt idx="40">
                  <c:v>1.2</c:v>
                </c:pt>
                <c:pt idx="41">
                  <c:v>3.15</c:v>
                </c:pt>
                <c:pt idx="42">
                  <c:v>1.6</c:v>
                </c:pt>
                <c:pt idx="43">
                  <c:v>1.6</c:v>
                </c:pt>
                <c:pt idx="44">
                  <c:v>0</c:v>
                </c:pt>
                <c:pt idx="45">
                  <c:v>2</c:v>
                </c:pt>
                <c:pt idx="46">
                  <c:v>1.05</c:v>
                </c:pt>
                <c:pt idx="47">
                  <c:v>1.45</c:v>
                </c:pt>
                <c:pt idx="48">
                  <c:v>-1.1499999999999999</c:v>
                </c:pt>
                <c:pt idx="49">
                  <c:v>0.8</c:v>
                </c:pt>
                <c:pt idx="50">
                  <c:v>-1.85</c:v>
                </c:pt>
                <c:pt idx="51">
                  <c:v>-1</c:v>
                </c:pt>
                <c:pt idx="52">
                  <c:v>-3.6</c:v>
                </c:pt>
                <c:pt idx="53">
                  <c:v>-3.25</c:v>
                </c:pt>
                <c:pt idx="54">
                  <c:v>-2.4500000000000002</c:v>
                </c:pt>
                <c:pt idx="55">
                  <c:v>-3.15</c:v>
                </c:pt>
                <c:pt idx="56">
                  <c:v>-3.95</c:v>
                </c:pt>
                <c:pt idx="57">
                  <c:v>-5.0000000000000001E-3</c:v>
                </c:pt>
                <c:pt idx="58">
                  <c:v>1.54</c:v>
                </c:pt>
                <c:pt idx="59">
                  <c:v>1.4</c:v>
                </c:pt>
                <c:pt idx="60">
                  <c:v>1.9</c:v>
                </c:pt>
                <c:pt idx="61">
                  <c:v>1.8</c:v>
                </c:pt>
                <c:pt idx="62">
                  <c:v>1.8</c:v>
                </c:pt>
                <c:pt idx="63">
                  <c:v>2.9</c:v>
                </c:pt>
                <c:pt idx="64">
                  <c:v>0.35</c:v>
                </c:pt>
                <c:pt idx="65">
                  <c:v>-2.5</c:v>
                </c:pt>
                <c:pt idx="66">
                  <c:v>-1.1000000000000001</c:v>
                </c:pt>
                <c:pt idx="67">
                  <c:v>-2.65</c:v>
                </c:pt>
                <c:pt idx="68">
                  <c:v>-1.35</c:v>
                </c:pt>
                <c:pt idx="69">
                  <c:v>4.25</c:v>
                </c:pt>
                <c:pt idx="70">
                  <c:v>3</c:v>
                </c:pt>
                <c:pt idx="71">
                  <c:v>3.9</c:v>
                </c:pt>
                <c:pt idx="72">
                  <c:v>-2.0499999999999998</c:v>
                </c:pt>
                <c:pt idx="73">
                  <c:v>-1.05</c:v>
                </c:pt>
                <c:pt idx="74">
                  <c:v>1.65</c:v>
                </c:pt>
                <c:pt idx="75">
                  <c:v>-0.2</c:v>
                </c:pt>
                <c:pt idx="76">
                  <c:v>1.1499999999999999</c:v>
                </c:pt>
                <c:pt idx="77">
                  <c:v>1.25</c:v>
                </c:pt>
                <c:pt idx="78">
                  <c:v>0.75</c:v>
                </c:pt>
                <c:pt idx="79">
                  <c:v>-0.9</c:v>
                </c:pt>
                <c:pt idx="80">
                  <c:v>-2.5499999999999998</c:v>
                </c:pt>
                <c:pt idx="81">
                  <c:v>-1.55</c:v>
                </c:pt>
                <c:pt idx="82">
                  <c:v>-2.65</c:v>
                </c:pt>
                <c:pt idx="83">
                  <c:v>-1.52</c:v>
                </c:pt>
                <c:pt idx="84">
                  <c:v>1.4</c:v>
                </c:pt>
                <c:pt idx="85">
                  <c:v>1.1499999999999999</c:v>
                </c:pt>
                <c:pt idx="86">
                  <c:v>1.1499999999999999</c:v>
                </c:pt>
                <c:pt idx="87">
                  <c:v>0.77</c:v>
                </c:pt>
                <c:pt idx="88">
                  <c:v>-2</c:v>
                </c:pt>
                <c:pt idx="89">
                  <c:v>-1.04</c:v>
                </c:pt>
                <c:pt idx="90">
                  <c:v>-0.05</c:v>
                </c:pt>
                <c:pt idx="91">
                  <c:v>-3.6</c:v>
                </c:pt>
                <c:pt idx="92">
                  <c:v>1.6</c:v>
                </c:pt>
                <c:pt idx="93">
                  <c:v>1.1000000000000001</c:v>
                </c:pt>
                <c:pt idx="94">
                  <c:v>2.95</c:v>
                </c:pt>
                <c:pt idx="95">
                  <c:v>0.79</c:v>
                </c:pt>
                <c:pt idx="96">
                  <c:v>-2.95</c:v>
                </c:pt>
                <c:pt idx="97">
                  <c:v>0.25</c:v>
                </c:pt>
                <c:pt idx="98">
                  <c:v>1.45</c:v>
                </c:pt>
                <c:pt idx="99">
                  <c:v>1.6</c:v>
                </c:pt>
                <c:pt idx="100">
                  <c:v>-5.0999999999999996</c:v>
                </c:pt>
                <c:pt idx="101">
                  <c:v>-2.81</c:v>
                </c:pt>
                <c:pt idx="102">
                  <c:v>1.25</c:v>
                </c:pt>
                <c:pt idx="103">
                  <c:v>-0.35</c:v>
                </c:pt>
                <c:pt idx="104">
                  <c:v>-7.35</c:v>
                </c:pt>
                <c:pt idx="105">
                  <c:v>1.55</c:v>
                </c:pt>
                <c:pt idx="106">
                  <c:v>-0.2</c:v>
                </c:pt>
                <c:pt idx="107">
                  <c:v>-0.9</c:v>
                </c:pt>
                <c:pt idx="108">
                  <c:v>1.25</c:v>
                </c:pt>
                <c:pt idx="109">
                  <c:v>-0.35</c:v>
                </c:pt>
                <c:pt idx="110">
                  <c:v>1.65</c:v>
                </c:pt>
                <c:pt idx="111">
                  <c:v>1.7</c:v>
                </c:pt>
                <c:pt idx="112">
                  <c:v>1.65</c:v>
                </c:pt>
                <c:pt idx="113">
                  <c:v>5.9</c:v>
                </c:pt>
                <c:pt idx="114">
                  <c:v>0.65</c:v>
                </c:pt>
                <c:pt idx="115">
                  <c:v>0.65</c:v>
                </c:pt>
                <c:pt idx="116">
                  <c:v>-0.25</c:v>
                </c:pt>
                <c:pt idx="117">
                  <c:v>-0.25</c:v>
                </c:pt>
                <c:pt idx="118">
                  <c:v>-0.75</c:v>
                </c:pt>
                <c:pt idx="119">
                  <c:v>4.2</c:v>
                </c:pt>
                <c:pt idx="120">
                  <c:v>1.5</c:v>
                </c:pt>
                <c:pt idx="121">
                  <c:v>3.9</c:v>
                </c:pt>
                <c:pt idx="122">
                  <c:v>-2.15</c:v>
                </c:pt>
                <c:pt idx="123">
                  <c:v>2.2999999999999998</c:v>
                </c:pt>
                <c:pt idx="124">
                  <c:v>4.8499999999999996</c:v>
                </c:pt>
                <c:pt idx="125">
                  <c:v>-2.15</c:v>
                </c:pt>
                <c:pt idx="126">
                  <c:v>-3.3</c:v>
                </c:pt>
                <c:pt idx="127">
                  <c:v>4.7</c:v>
                </c:pt>
                <c:pt idx="128">
                  <c:v>7.85</c:v>
                </c:pt>
                <c:pt idx="129">
                  <c:v>-2.2000000000000002</c:v>
                </c:pt>
                <c:pt idx="130">
                  <c:v>4.9000000000000004</c:v>
                </c:pt>
                <c:pt idx="131">
                  <c:v>3</c:v>
                </c:pt>
                <c:pt idx="132">
                  <c:v>2.65</c:v>
                </c:pt>
                <c:pt idx="133">
                  <c:v>2.4500000000000002</c:v>
                </c:pt>
                <c:pt idx="134">
                  <c:v>0.6</c:v>
                </c:pt>
                <c:pt idx="135">
                  <c:v>-4.3</c:v>
                </c:pt>
                <c:pt idx="136">
                  <c:v>0.7</c:v>
                </c:pt>
                <c:pt idx="137">
                  <c:v>0.67</c:v>
                </c:pt>
                <c:pt idx="138">
                  <c:v>1.05</c:v>
                </c:pt>
                <c:pt idx="139">
                  <c:v>-1.7</c:v>
                </c:pt>
                <c:pt idx="140">
                  <c:v>3.05</c:v>
                </c:pt>
                <c:pt idx="141">
                  <c:v>-5.3</c:v>
                </c:pt>
                <c:pt idx="142">
                  <c:v>-0.35</c:v>
                </c:pt>
                <c:pt idx="143">
                  <c:v>2.15</c:v>
                </c:pt>
                <c:pt idx="144">
                  <c:v>-3.15</c:v>
                </c:pt>
                <c:pt idx="145">
                  <c:v>-0.65</c:v>
                </c:pt>
                <c:pt idx="146">
                  <c:v>-2.8999999999999986</c:v>
                </c:pt>
                <c:pt idx="147">
                  <c:v>4.9000000000000021</c:v>
                </c:pt>
                <c:pt idx="148">
                  <c:v>0.45000000000000284</c:v>
                </c:pt>
                <c:pt idx="149">
                  <c:v>0.90000000000000213</c:v>
                </c:pt>
                <c:pt idx="150">
                  <c:v>0.90000000000000213</c:v>
                </c:pt>
                <c:pt idx="151">
                  <c:v>2.7000000000000028</c:v>
                </c:pt>
                <c:pt idx="152">
                  <c:v>-1.2999999999999972</c:v>
                </c:pt>
                <c:pt idx="153">
                  <c:v>-1.1499999999999986</c:v>
                </c:pt>
                <c:pt idx="154">
                  <c:v>1.200000000000002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F353-425B-A003-2EA48E5FA8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8359040"/>
        <c:axId val="148360576"/>
      </c:lineChart>
      <c:lineChart>
        <c:grouping val="standard"/>
        <c:varyColors val="0"/>
        <c:ser>
          <c:idx val="4"/>
          <c:order val="3"/>
          <c:tx>
            <c:strRef>
              <c:f>水平位移!$F$1</c:f>
              <c:strCache>
                <c:ptCount val="1"/>
                <c:pt idx="0">
                  <c:v>Y4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F$2:$F$156</c:f>
              <c:numCache>
                <c:formatCode>0.00_ </c:formatCode>
                <c:ptCount val="155"/>
                <c:pt idx="0">
                  <c:v>3.3</c:v>
                </c:pt>
                <c:pt idx="1">
                  <c:v>1.9</c:v>
                </c:pt>
                <c:pt idx="2">
                  <c:v>4</c:v>
                </c:pt>
                <c:pt idx="3">
                  <c:v>2.15</c:v>
                </c:pt>
                <c:pt idx="4">
                  <c:v>1.075</c:v>
                </c:pt>
                <c:pt idx="5">
                  <c:v>1.022</c:v>
                </c:pt>
                <c:pt idx="6">
                  <c:v>0.82499999999999996</c:v>
                </c:pt>
                <c:pt idx="7">
                  <c:v>1.425</c:v>
                </c:pt>
                <c:pt idx="8">
                  <c:v>0.97499999999999998</c:v>
                </c:pt>
                <c:pt idx="9">
                  <c:v>0.57499999999999996</c:v>
                </c:pt>
                <c:pt idx="10">
                  <c:v>0.72499999999999998</c:v>
                </c:pt>
                <c:pt idx="11">
                  <c:v>1.05</c:v>
                </c:pt>
                <c:pt idx="12">
                  <c:v>-3.125</c:v>
                </c:pt>
                <c:pt idx="13">
                  <c:v>-1.25</c:v>
                </c:pt>
                <c:pt idx="14">
                  <c:v>-4.125</c:v>
                </c:pt>
                <c:pt idx="15">
                  <c:v>-0.35</c:v>
                </c:pt>
                <c:pt idx="16">
                  <c:v>-6.55</c:v>
                </c:pt>
                <c:pt idx="17">
                  <c:v>-8.3000000000000007</c:v>
                </c:pt>
                <c:pt idx="18">
                  <c:v>-3.6</c:v>
                </c:pt>
                <c:pt idx="19">
                  <c:v>-5.43</c:v>
                </c:pt>
                <c:pt idx="20">
                  <c:v>3.125</c:v>
                </c:pt>
                <c:pt idx="21">
                  <c:v>1.8</c:v>
                </c:pt>
                <c:pt idx="22">
                  <c:v>0.2</c:v>
                </c:pt>
                <c:pt idx="23">
                  <c:v>0.97</c:v>
                </c:pt>
                <c:pt idx="24">
                  <c:v>-0.98</c:v>
                </c:pt>
                <c:pt idx="25">
                  <c:v>-5.6</c:v>
                </c:pt>
                <c:pt idx="26">
                  <c:v>-4.5999999999999996</c:v>
                </c:pt>
                <c:pt idx="27">
                  <c:v>1.1200000000000001</c:v>
                </c:pt>
                <c:pt idx="28">
                  <c:v>-8.15</c:v>
                </c:pt>
                <c:pt idx="29">
                  <c:v>2.3250000000000002</c:v>
                </c:pt>
                <c:pt idx="30">
                  <c:v>-7.8</c:v>
                </c:pt>
                <c:pt idx="31">
                  <c:v>0.82499999999999996</c:v>
                </c:pt>
                <c:pt idx="32">
                  <c:v>-0.4</c:v>
                </c:pt>
                <c:pt idx="33">
                  <c:v>0.32500000000000001</c:v>
                </c:pt>
                <c:pt idx="34">
                  <c:v>-7.4</c:v>
                </c:pt>
                <c:pt idx="35">
                  <c:v>2.75</c:v>
                </c:pt>
                <c:pt idx="36">
                  <c:v>1.55</c:v>
                </c:pt>
                <c:pt idx="37">
                  <c:v>3.95</c:v>
                </c:pt>
                <c:pt idx="38">
                  <c:v>-1.65</c:v>
                </c:pt>
                <c:pt idx="39">
                  <c:v>0.3</c:v>
                </c:pt>
                <c:pt idx="40">
                  <c:v>-1.125</c:v>
                </c:pt>
                <c:pt idx="41">
                  <c:v>-0.47499999999999998</c:v>
                </c:pt>
                <c:pt idx="42">
                  <c:v>-1.8</c:v>
                </c:pt>
                <c:pt idx="43">
                  <c:v>-1.8</c:v>
                </c:pt>
                <c:pt idx="44">
                  <c:v>1.8</c:v>
                </c:pt>
                <c:pt idx="45">
                  <c:v>3.55</c:v>
                </c:pt>
                <c:pt idx="46">
                  <c:v>2.2999999999999998</c:v>
                </c:pt>
                <c:pt idx="47">
                  <c:v>0.45</c:v>
                </c:pt>
                <c:pt idx="48">
                  <c:v>3.35</c:v>
                </c:pt>
                <c:pt idx="49">
                  <c:v>1.95</c:v>
                </c:pt>
                <c:pt idx="50">
                  <c:v>-3.7</c:v>
                </c:pt>
                <c:pt idx="51">
                  <c:v>-1.85</c:v>
                </c:pt>
                <c:pt idx="52">
                  <c:v>-3.25</c:v>
                </c:pt>
                <c:pt idx="53">
                  <c:v>-2.65</c:v>
                </c:pt>
                <c:pt idx="54">
                  <c:v>-3.3</c:v>
                </c:pt>
                <c:pt idx="55">
                  <c:v>-2.4500000000000002</c:v>
                </c:pt>
                <c:pt idx="56">
                  <c:v>-2</c:v>
                </c:pt>
                <c:pt idx="57">
                  <c:v>-4</c:v>
                </c:pt>
                <c:pt idx="58">
                  <c:v>1.575</c:v>
                </c:pt>
                <c:pt idx="59">
                  <c:v>-2.95</c:v>
                </c:pt>
                <c:pt idx="60">
                  <c:v>-2.0499999999999998</c:v>
                </c:pt>
                <c:pt idx="61">
                  <c:v>3.75</c:v>
                </c:pt>
                <c:pt idx="62">
                  <c:v>0.65</c:v>
                </c:pt>
                <c:pt idx="63">
                  <c:v>-0.05</c:v>
                </c:pt>
                <c:pt idx="64">
                  <c:v>-0.25</c:v>
                </c:pt>
                <c:pt idx="65">
                  <c:v>0.65</c:v>
                </c:pt>
                <c:pt idx="66">
                  <c:v>-3.85</c:v>
                </c:pt>
                <c:pt idx="67">
                  <c:v>-2.15</c:v>
                </c:pt>
                <c:pt idx="68">
                  <c:v>-1.05</c:v>
                </c:pt>
                <c:pt idx="69">
                  <c:v>-1.1499999999999999</c:v>
                </c:pt>
                <c:pt idx="70">
                  <c:v>-5.55</c:v>
                </c:pt>
                <c:pt idx="71">
                  <c:v>5.75</c:v>
                </c:pt>
                <c:pt idx="72">
                  <c:v>-1.95</c:v>
                </c:pt>
                <c:pt idx="73">
                  <c:v>-2.95</c:v>
                </c:pt>
                <c:pt idx="74">
                  <c:v>-6.45</c:v>
                </c:pt>
                <c:pt idx="75">
                  <c:v>-0.1</c:v>
                </c:pt>
                <c:pt idx="76">
                  <c:v>1.05</c:v>
                </c:pt>
                <c:pt idx="77">
                  <c:v>-1.7</c:v>
                </c:pt>
                <c:pt idx="78">
                  <c:v>-2.95</c:v>
                </c:pt>
                <c:pt idx="79">
                  <c:v>-1.45</c:v>
                </c:pt>
                <c:pt idx="80">
                  <c:v>-7.45</c:v>
                </c:pt>
                <c:pt idx="81">
                  <c:v>-2.85</c:v>
                </c:pt>
                <c:pt idx="82">
                  <c:v>-2.0499999999999998</c:v>
                </c:pt>
                <c:pt idx="83">
                  <c:v>-0.77</c:v>
                </c:pt>
                <c:pt idx="84">
                  <c:v>7.35</c:v>
                </c:pt>
                <c:pt idx="85">
                  <c:v>-1.05</c:v>
                </c:pt>
                <c:pt idx="86">
                  <c:v>-0.15</c:v>
                </c:pt>
                <c:pt idx="87">
                  <c:v>0.11</c:v>
                </c:pt>
                <c:pt idx="88">
                  <c:v>-7.35</c:v>
                </c:pt>
                <c:pt idx="89">
                  <c:v>-7.0000000000000007E-2</c:v>
                </c:pt>
                <c:pt idx="90">
                  <c:v>-1.7</c:v>
                </c:pt>
                <c:pt idx="91">
                  <c:v>-7.45</c:v>
                </c:pt>
                <c:pt idx="92">
                  <c:v>-1.8</c:v>
                </c:pt>
                <c:pt idx="93">
                  <c:v>0.14000000000000001</c:v>
                </c:pt>
                <c:pt idx="94">
                  <c:v>0.1</c:v>
                </c:pt>
                <c:pt idx="95">
                  <c:v>1.27</c:v>
                </c:pt>
                <c:pt idx="96">
                  <c:v>-0.45</c:v>
                </c:pt>
                <c:pt idx="97">
                  <c:v>-0.25</c:v>
                </c:pt>
                <c:pt idx="98">
                  <c:v>-4.05</c:v>
                </c:pt>
                <c:pt idx="99">
                  <c:v>-1.95</c:v>
                </c:pt>
                <c:pt idx="100">
                  <c:v>-1.95</c:v>
                </c:pt>
                <c:pt idx="101">
                  <c:v>-1.05</c:v>
                </c:pt>
                <c:pt idx="102">
                  <c:v>-0.35</c:v>
                </c:pt>
                <c:pt idx="103">
                  <c:v>-2.4</c:v>
                </c:pt>
                <c:pt idx="104">
                  <c:v>6.15</c:v>
                </c:pt>
                <c:pt idx="105">
                  <c:v>-1.5</c:v>
                </c:pt>
                <c:pt idx="106">
                  <c:v>4.55</c:v>
                </c:pt>
                <c:pt idx="107">
                  <c:v>-3.55</c:v>
                </c:pt>
                <c:pt idx="108">
                  <c:v>-1</c:v>
                </c:pt>
                <c:pt idx="109">
                  <c:v>-1.55</c:v>
                </c:pt>
                <c:pt idx="110">
                  <c:v>0.55000000000000004</c:v>
                </c:pt>
                <c:pt idx="111">
                  <c:v>-1.85</c:v>
                </c:pt>
                <c:pt idx="112">
                  <c:v>1.9</c:v>
                </c:pt>
                <c:pt idx="113">
                  <c:v>0.8</c:v>
                </c:pt>
                <c:pt idx="114">
                  <c:v>-1.55</c:v>
                </c:pt>
                <c:pt idx="115">
                  <c:v>-3.85</c:v>
                </c:pt>
                <c:pt idx="116">
                  <c:v>-2.5</c:v>
                </c:pt>
                <c:pt idx="117">
                  <c:v>-2.5</c:v>
                </c:pt>
                <c:pt idx="118">
                  <c:v>-0.2</c:v>
                </c:pt>
                <c:pt idx="119">
                  <c:v>4</c:v>
                </c:pt>
                <c:pt idx="120">
                  <c:v>0.55000000000000004</c:v>
                </c:pt>
                <c:pt idx="121">
                  <c:v>3.15</c:v>
                </c:pt>
                <c:pt idx="122">
                  <c:v>1.65</c:v>
                </c:pt>
                <c:pt idx="123">
                  <c:v>-0.9</c:v>
                </c:pt>
                <c:pt idx="124">
                  <c:v>4.7</c:v>
                </c:pt>
                <c:pt idx="125">
                  <c:v>-1.75</c:v>
                </c:pt>
                <c:pt idx="126">
                  <c:v>-2.95</c:v>
                </c:pt>
                <c:pt idx="127">
                  <c:v>4.5</c:v>
                </c:pt>
                <c:pt idx="129">
                  <c:v>-3</c:v>
                </c:pt>
                <c:pt idx="130">
                  <c:v>-1.8</c:v>
                </c:pt>
                <c:pt idx="131">
                  <c:v>-1.05</c:v>
                </c:pt>
                <c:pt idx="132">
                  <c:v>1.45</c:v>
                </c:pt>
                <c:pt idx="133">
                  <c:v>-0.05</c:v>
                </c:pt>
                <c:pt idx="134">
                  <c:v>-0.2</c:v>
                </c:pt>
                <c:pt idx="135">
                  <c:v>-0.2</c:v>
                </c:pt>
                <c:pt idx="136">
                  <c:v>0</c:v>
                </c:pt>
                <c:pt idx="137">
                  <c:v>1.1100000000000001</c:v>
                </c:pt>
                <c:pt idx="138">
                  <c:v>-1.25</c:v>
                </c:pt>
                <c:pt idx="139">
                  <c:v>-1.1499999999999999</c:v>
                </c:pt>
                <c:pt idx="140">
                  <c:v>4.6500000000000004</c:v>
                </c:pt>
                <c:pt idx="141">
                  <c:v>-4.05</c:v>
                </c:pt>
                <c:pt idx="142">
                  <c:v>-0.5</c:v>
                </c:pt>
                <c:pt idx="143">
                  <c:v>2.0499999999999998</c:v>
                </c:pt>
                <c:pt idx="144">
                  <c:v>3.05</c:v>
                </c:pt>
                <c:pt idx="145">
                  <c:v>-0.6</c:v>
                </c:pt>
                <c:pt idx="146">
                  <c:v>-1.1499999999999986</c:v>
                </c:pt>
                <c:pt idx="147">
                  <c:v>6.4500000000000028</c:v>
                </c:pt>
                <c:pt idx="148">
                  <c:v>0.90000000000000568</c:v>
                </c:pt>
                <c:pt idx="149">
                  <c:v>1</c:v>
                </c:pt>
                <c:pt idx="150">
                  <c:v>0.75</c:v>
                </c:pt>
                <c:pt idx="151">
                  <c:v>0.70000000000000284</c:v>
                </c:pt>
                <c:pt idx="152">
                  <c:v>-0.5</c:v>
                </c:pt>
                <c:pt idx="153">
                  <c:v>0.95000000000000284</c:v>
                </c:pt>
                <c:pt idx="154">
                  <c:v>1.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F353-425B-A003-2EA48E5FA87C}"/>
            </c:ext>
          </c:extLst>
        </c:ser>
        <c:ser>
          <c:idx val="0"/>
          <c:order val="4"/>
          <c:tx>
            <c:v>库水位</c:v>
          </c:tx>
          <c:spPr>
            <a:ln w="31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水平位移!$B$2:$B$156</c:f>
              <c:numCache>
                <c:formatCode>General</c:formatCode>
                <c:ptCount val="155"/>
                <c:pt idx="0">
                  <c:v>282.24299999999999</c:v>
                </c:pt>
                <c:pt idx="1">
                  <c:v>286.84300000000002</c:v>
                </c:pt>
                <c:pt idx="2">
                  <c:v>288.74299999999999</c:v>
                </c:pt>
                <c:pt idx="3">
                  <c:v>290.91300000000001</c:v>
                </c:pt>
                <c:pt idx="4">
                  <c:v>290.82299999999998</c:v>
                </c:pt>
                <c:pt idx="5">
                  <c:v>289.66300000000001</c:v>
                </c:pt>
                <c:pt idx="6">
                  <c:v>288.673</c:v>
                </c:pt>
                <c:pt idx="7">
                  <c:v>289.04000000000002</c:v>
                </c:pt>
                <c:pt idx="8">
                  <c:v>289.95999999999998</c:v>
                </c:pt>
                <c:pt idx="9">
                  <c:v>288.06</c:v>
                </c:pt>
                <c:pt idx="10">
                  <c:v>282.64</c:v>
                </c:pt>
                <c:pt idx="11">
                  <c:v>282.25</c:v>
                </c:pt>
                <c:pt idx="12">
                  <c:v>282.08</c:v>
                </c:pt>
                <c:pt idx="13">
                  <c:v>281.79000000000002</c:v>
                </c:pt>
                <c:pt idx="14">
                  <c:v>282.82</c:v>
                </c:pt>
                <c:pt idx="15">
                  <c:v>284.74</c:v>
                </c:pt>
                <c:pt idx="16">
                  <c:v>289.52</c:v>
                </c:pt>
                <c:pt idx="17">
                  <c:v>286.04000000000002</c:v>
                </c:pt>
                <c:pt idx="18">
                  <c:v>289.75</c:v>
                </c:pt>
                <c:pt idx="19">
                  <c:v>289.64</c:v>
                </c:pt>
                <c:pt idx="20">
                  <c:v>285.54000000000002</c:v>
                </c:pt>
                <c:pt idx="21">
                  <c:v>300.32</c:v>
                </c:pt>
                <c:pt idx="22">
                  <c:v>301.05</c:v>
                </c:pt>
                <c:pt idx="23">
                  <c:v>299.14</c:v>
                </c:pt>
                <c:pt idx="24">
                  <c:v>295.33999999999997</c:v>
                </c:pt>
                <c:pt idx="25">
                  <c:v>298.02</c:v>
                </c:pt>
                <c:pt idx="26">
                  <c:v>296.81</c:v>
                </c:pt>
                <c:pt idx="27">
                  <c:v>294.23</c:v>
                </c:pt>
                <c:pt idx="28">
                  <c:v>291.07</c:v>
                </c:pt>
                <c:pt idx="29">
                  <c:v>290.12</c:v>
                </c:pt>
                <c:pt idx="30">
                  <c:v>281.93</c:v>
                </c:pt>
                <c:pt idx="31">
                  <c:v>294.60000000000002</c:v>
                </c:pt>
                <c:pt idx="32">
                  <c:v>295.42</c:v>
                </c:pt>
                <c:pt idx="33">
                  <c:v>295.67</c:v>
                </c:pt>
                <c:pt idx="34">
                  <c:v>295.77999999999997</c:v>
                </c:pt>
                <c:pt idx="35">
                  <c:v>295.76</c:v>
                </c:pt>
                <c:pt idx="36">
                  <c:v>295.72000000000003</c:v>
                </c:pt>
                <c:pt idx="37">
                  <c:v>293.39</c:v>
                </c:pt>
                <c:pt idx="38">
                  <c:v>295.54000000000002</c:v>
                </c:pt>
                <c:pt idx="39">
                  <c:v>294.01</c:v>
                </c:pt>
                <c:pt idx="40">
                  <c:v>290.32</c:v>
                </c:pt>
                <c:pt idx="41">
                  <c:v>290.47000000000003</c:v>
                </c:pt>
                <c:pt idx="42">
                  <c:v>293.61</c:v>
                </c:pt>
                <c:pt idx="43">
                  <c:v>286.92</c:v>
                </c:pt>
                <c:pt idx="44">
                  <c:v>287.88</c:v>
                </c:pt>
                <c:pt idx="45">
                  <c:v>286.42</c:v>
                </c:pt>
                <c:pt idx="46">
                  <c:v>289.62</c:v>
                </c:pt>
                <c:pt idx="47">
                  <c:v>290.01</c:v>
                </c:pt>
                <c:pt idx="48">
                  <c:v>293.45</c:v>
                </c:pt>
                <c:pt idx="49">
                  <c:v>292.95999999999998</c:v>
                </c:pt>
                <c:pt idx="50">
                  <c:v>292.13</c:v>
                </c:pt>
                <c:pt idx="51">
                  <c:v>287.08999999999997</c:v>
                </c:pt>
                <c:pt idx="52">
                  <c:v>283.06</c:v>
                </c:pt>
                <c:pt idx="53">
                  <c:v>281.52999999999997</c:v>
                </c:pt>
                <c:pt idx="54">
                  <c:v>281.89999999999998</c:v>
                </c:pt>
                <c:pt idx="55">
                  <c:v>283.54000000000002</c:v>
                </c:pt>
                <c:pt idx="56">
                  <c:v>284.57</c:v>
                </c:pt>
                <c:pt idx="57">
                  <c:v>286.42</c:v>
                </c:pt>
                <c:pt idx="58">
                  <c:v>294.69299999999998</c:v>
                </c:pt>
                <c:pt idx="59">
                  <c:v>301.01</c:v>
                </c:pt>
                <c:pt idx="60">
                  <c:v>300.70000000000005</c:v>
                </c:pt>
                <c:pt idx="61">
                  <c:v>297.08000000000004</c:v>
                </c:pt>
                <c:pt idx="62">
                  <c:v>294.78000000000003</c:v>
                </c:pt>
                <c:pt idx="63">
                  <c:v>292.92</c:v>
                </c:pt>
                <c:pt idx="64">
                  <c:v>297.21000000000004</c:v>
                </c:pt>
                <c:pt idx="65">
                  <c:v>291.94</c:v>
                </c:pt>
                <c:pt idx="66">
                  <c:v>289.05</c:v>
                </c:pt>
                <c:pt idx="67">
                  <c:v>284.13</c:v>
                </c:pt>
                <c:pt idx="68">
                  <c:v>281.77000000000004</c:v>
                </c:pt>
                <c:pt idx="69">
                  <c:v>287.173</c:v>
                </c:pt>
                <c:pt idx="70">
                  <c:v>289.43299999999999</c:v>
                </c:pt>
                <c:pt idx="71">
                  <c:v>291.31299999999999</c:v>
                </c:pt>
                <c:pt idx="72">
                  <c:v>290.49299999999999</c:v>
                </c:pt>
                <c:pt idx="73">
                  <c:v>285.33300000000003</c:v>
                </c:pt>
                <c:pt idx="74">
                  <c:v>283.33300000000003</c:v>
                </c:pt>
                <c:pt idx="75">
                  <c:v>298.58300000000003</c:v>
                </c:pt>
                <c:pt idx="76">
                  <c:v>294.613</c:v>
                </c:pt>
                <c:pt idx="77">
                  <c:v>291.44299999999998</c:v>
                </c:pt>
                <c:pt idx="78">
                  <c:v>290.96300000000002</c:v>
                </c:pt>
                <c:pt idx="79">
                  <c:v>290.58300000000003</c:v>
                </c:pt>
                <c:pt idx="80">
                  <c:v>287.32299999999998</c:v>
                </c:pt>
                <c:pt idx="81">
                  <c:v>282.40300000000002</c:v>
                </c:pt>
                <c:pt idx="82">
                  <c:v>288.673</c:v>
                </c:pt>
                <c:pt idx="83">
                  <c:v>292.82299999999998</c:v>
                </c:pt>
                <c:pt idx="84">
                  <c:v>293.58300000000003</c:v>
                </c:pt>
                <c:pt idx="85">
                  <c:v>301.00299999999999</c:v>
                </c:pt>
                <c:pt idx="86">
                  <c:v>297.983</c:v>
                </c:pt>
                <c:pt idx="87">
                  <c:v>297.94299999999998</c:v>
                </c:pt>
                <c:pt idx="88">
                  <c:v>296.613</c:v>
                </c:pt>
                <c:pt idx="89">
                  <c:v>297.77300000000002</c:v>
                </c:pt>
                <c:pt idx="90">
                  <c:v>297.02300000000002</c:v>
                </c:pt>
                <c:pt idx="91">
                  <c:v>288.15300000000002</c:v>
                </c:pt>
                <c:pt idx="92">
                  <c:v>294.19299999999998</c:v>
                </c:pt>
                <c:pt idx="93">
                  <c:v>299.863</c:v>
                </c:pt>
                <c:pt idx="94">
                  <c:v>295.31299999999999</c:v>
                </c:pt>
                <c:pt idx="95">
                  <c:v>295.79300000000001</c:v>
                </c:pt>
                <c:pt idx="96">
                  <c:v>293.60300000000001</c:v>
                </c:pt>
                <c:pt idx="97">
                  <c:v>293.28300000000002</c:v>
                </c:pt>
                <c:pt idx="98">
                  <c:v>292.20300000000003</c:v>
                </c:pt>
                <c:pt idx="99">
                  <c:v>299.49299999999999</c:v>
                </c:pt>
                <c:pt idx="100">
                  <c:v>290.613</c:v>
                </c:pt>
                <c:pt idx="101">
                  <c:v>286.40300000000002</c:v>
                </c:pt>
                <c:pt idx="102">
                  <c:v>282.233</c:v>
                </c:pt>
                <c:pt idx="103">
                  <c:v>281.33300000000003</c:v>
                </c:pt>
                <c:pt idx="104">
                  <c:v>281.57299999999998</c:v>
                </c:pt>
                <c:pt idx="105">
                  <c:v>282.51300000000003</c:v>
                </c:pt>
                <c:pt idx="106">
                  <c:v>282.64300000000003</c:v>
                </c:pt>
                <c:pt idx="107">
                  <c:v>288.45300000000003</c:v>
                </c:pt>
                <c:pt idx="108">
                  <c:v>288.46300000000002</c:v>
                </c:pt>
                <c:pt idx="109">
                  <c:v>293.07299999999998</c:v>
                </c:pt>
                <c:pt idx="110">
                  <c:v>286.69299999999998</c:v>
                </c:pt>
                <c:pt idx="111">
                  <c:v>300.84300000000002</c:v>
                </c:pt>
                <c:pt idx="112">
                  <c:v>300.83300000000003</c:v>
                </c:pt>
                <c:pt idx="113">
                  <c:v>298.57299999999998</c:v>
                </c:pt>
                <c:pt idx="114">
                  <c:v>294.99299999999999</c:v>
                </c:pt>
                <c:pt idx="115">
                  <c:v>295.02300000000002</c:v>
                </c:pt>
                <c:pt idx="116">
                  <c:v>297.14300000000003</c:v>
                </c:pt>
                <c:pt idx="117">
                  <c:v>296.83300000000003</c:v>
                </c:pt>
                <c:pt idx="118">
                  <c:v>294.77300000000002</c:v>
                </c:pt>
                <c:pt idx="119">
                  <c:v>298.83300000000003</c:v>
                </c:pt>
                <c:pt idx="120">
                  <c:v>294.38299999999998</c:v>
                </c:pt>
                <c:pt idx="121">
                  <c:v>300.65300000000002</c:v>
                </c:pt>
                <c:pt idx="122">
                  <c:v>299.83300000000003</c:v>
                </c:pt>
                <c:pt idx="123">
                  <c:v>298.863</c:v>
                </c:pt>
                <c:pt idx="124">
                  <c:v>294.10300000000001</c:v>
                </c:pt>
                <c:pt idx="125">
                  <c:v>297.82299999999998</c:v>
                </c:pt>
                <c:pt idx="126">
                  <c:v>298.14300000000003</c:v>
                </c:pt>
                <c:pt idx="127">
                  <c:v>300.19299999999998</c:v>
                </c:pt>
                <c:pt idx="128">
                  <c:v>298.81299999999999</c:v>
                </c:pt>
                <c:pt idx="129">
                  <c:v>297.37299999999999</c:v>
                </c:pt>
                <c:pt idx="130">
                  <c:v>298.07299999999998</c:v>
                </c:pt>
                <c:pt idx="131">
                  <c:v>295.13300000000004</c:v>
                </c:pt>
                <c:pt idx="132">
                  <c:v>300.94299999999998</c:v>
                </c:pt>
                <c:pt idx="133">
                  <c:v>298.27300000000002</c:v>
                </c:pt>
                <c:pt idx="134">
                  <c:v>300.32299999999998</c:v>
                </c:pt>
                <c:pt idx="135">
                  <c:v>298.01300000000003</c:v>
                </c:pt>
                <c:pt idx="136">
                  <c:v>295.22300000000001</c:v>
                </c:pt>
                <c:pt idx="137">
                  <c:v>296.74299999999999</c:v>
                </c:pt>
                <c:pt idx="138">
                  <c:v>296.37299999999999</c:v>
                </c:pt>
                <c:pt idx="139">
                  <c:v>297.35300000000001</c:v>
                </c:pt>
                <c:pt idx="140">
                  <c:v>298.26300000000003</c:v>
                </c:pt>
                <c:pt idx="141">
                  <c:v>294.613</c:v>
                </c:pt>
                <c:pt idx="142">
                  <c:v>287.12299999999999</c:v>
                </c:pt>
                <c:pt idx="143">
                  <c:v>297.00299999999999</c:v>
                </c:pt>
                <c:pt idx="144">
                  <c:v>300.19299999999998</c:v>
                </c:pt>
                <c:pt idx="145">
                  <c:v>293.69299999999998</c:v>
                </c:pt>
                <c:pt idx="146">
                  <c:v>299.803</c:v>
                </c:pt>
                <c:pt idx="147">
                  <c:v>297.57299999999998</c:v>
                </c:pt>
                <c:pt idx="148">
                  <c:v>295.96300000000002</c:v>
                </c:pt>
                <c:pt idx="149">
                  <c:v>293.13299999999998</c:v>
                </c:pt>
                <c:pt idx="150">
                  <c:v>291.24299999999999</c:v>
                </c:pt>
                <c:pt idx="151">
                  <c:v>290.74299999999999</c:v>
                </c:pt>
                <c:pt idx="152">
                  <c:v>282.553</c:v>
                </c:pt>
                <c:pt idx="153">
                  <c:v>284.65300000000002</c:v>
                </c:pt>
                <c:pt idx="154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291-4100-9839-186A625872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8368768"/>
        <c:axId val="148366848"/>
      </c:lineChart>
      <c:dateAx>
        <c:axId val="148359040"/>
        <c:scaling>
          <c:orientation val="minMax"/>
          <c:max val="43282"/>
          <c:min val="39083"/>
        </c:scaling>
        <c:delete val="0"/>
        <c:axPos val="b"/>
        <c:minorGridlines>
          <c:spPr>
            <a:ln w="9525" cap="flat" cmpd="sng" algn="ctr">
              <a:solidFill>
                <a:schemeClr val="bg1"/>
              </a:solidFill>
              <a:prstDash val="lgDashDot"/>
              <a:round/>
            </a:ln>
            <a:effectLst/>
          </c:spPr>
        </c:minorGridlines>
        <c:numFmt formatCode="yy/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alpha val="96000"/>
              </a:schemeClr>
            </a:solidFill>
            <a:prstDash val="sysDot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8360576"/>
        <c:crossesAt val="-10"/>
        <c:auto val="0"/>
        <c:lblOffset val="100"/>
        <c:baseTimeUnit val="months"/>
        <c:majorUnit val="6"/>
        <c:majorTimeUnit val="months"/>
        <c:minorUnit val="5"/>
        <c:minorTimeUnit val="months"/>
      </c:dateAx>
      <c:valAx>
        <c:axId val="148360576"/>
        <c:scaling>
          <c:orientation val="minMax"/>
          <c:max val="24"/>
          <c:min val="-10"/>
        </c:scaling>
        <c:delete val="0"/>
        <c:axPos val="l"/>
        <c:majorGridlines>
          <c:spPr>
            <a:ln w="1270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水平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 w="3175">
            <a:solidFill>
              <a:schemeClr val="tx1"/>
            </a:solidFill>
            <a:prstDash val="sysDot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8359040"/>
        <c:crosses val="autoZero"/>
        <c:crossBetween val="midCat"/>
        <c:majorUnit val="5"/>
      </c:valAx>
      <c:valAx>
        <c:axId val="148366848"/>
        <c:scaling>
          <c:orientation val="minMax"/>
          <c:max val="302"/>
          <c:min val="260"/>
        </c:scaling>
        <c:delete val="0"/>
        <c:axPos val="r"/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8368768"/>
        <c:crosses val="max"/>
        <c:crossBetween val="between"/>
        <c:majorUnit val="7"/>
      </c:valAx>
      <c:dateAx>
        <c:axId val="148368768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148366848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>
          <a:softEdge rad="63500"/>
        </a:effectLst>
      </c:spPr>
    </c:plotArea>
    <c:legend>
      <c:legendPos val="b"/>
      <c:layout>
        <c:manualLayout>
          <c:xMode val="edge"/>
          <c:yMode val="edge"/>
          <c:x val="0.34248066239316238"/>
          <c:y val="0.88016495726495725"/>
          <c:w val="0.31813525641025642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alpha val="97000"/>
        </a:schemeClr>
      </a:solidFill>
      <a:round/>
    </a:ln>
    <a:effectLst>
      <a:glow>
        <a:schemeClr val="accent1">
          <a:alpha val="40000"/>
        </a:schemeClr>
      </a:glow>
      <a:softEdge rad="127000"/>
    </a:effectLst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028753633218577E-2"/>
          <c:y val="5.1608927716469341E-2"/>
          <c:w val="0.84547349944998151"/>
          <c:h val="0.73222761421199778"/>
        </c:manualLayout>
      </c:layout>
      <c:lineChart>
        <c:grouping val="standard"/>
        <c:varyColors val="0"/>
        <c:ser>
          <c:idx val="0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B73-4C90-B6F7-0319F6648132}"/>
            </c:ext>
          </c:extLst>
        </c:ser>
        <c:ser>
          <c:idx val="1"/>
          <c:order val="1"/>
          <c:tx>
            <c:strRef>
              <c:f>扬压力系数!$E$1</c:f>
              <c:strCache>
                <c:ptCount val="1"/>
                <c:pt idx="0">
                  <c:v>U3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E$2:$E$653</c:f>
              <c:numCache>
                <c:formatCode>General</c:formatCode>
                <c:ptCount val="652"/>
                <c:pt idx="0">
                  <c:v>0.18432855509629778</c:v>
                </c:pt>
                <c:pt idx="1">
                  <c:v>0.18781505301581794</c:v>
                </c:pt>
                <c:pt idx="2">
                  <c:v>0.17094815506772515</c:v>
                </c:pt>
                <c:pt idx="3">
                  <c:v>0.1705469181595772</c:v>
                </c:pt>
                <c:pt idx="4">
                  <c:v>0.16831604781885873</c:v>
                </c:pt>
                <c:pt idx="5">
                  <c:v>0.17335151612385688</c:v>
                </c:pt>
                <c:pt idx="6">
                  <c:v>0.16888090028133812</c:v>
                </c:pt>
                <c:pt idx="7">
                  <c:v>0.17068162072506129</c:v>
                </c:pt>
                <c:pt idx="8">
                  <c:v>0.17670358095546079</c:v>
                </c:pt>
                <c:pt idx="9">
                  <c:v>0.17927009699161697</c:v>
                </c:pt>
                <c:pt idx="10">
                  <c:v>0.17363666778186604</c:v>
                </c:pt>
                <c:pt idx="11">
                  <c:v>0.17715676401476926</c:v>
                </c:pt>
                <c:pt idx="12">
                  <c:v>0.17689914865749837</c:v>
                </c:pt>
                <c:pt idx="13">
                  <c:v>0.16981739200386034</c:v>
                </c:pt>
                <c:pt idx="14">
                  <c:v>0.17440077475587143</c:v>
                </c:pt>
                <c:pt idx="15">
                  <c:v>0.17067014086800769</c:v>
                </c:pt>
                <c:pt idx="16">
                  <c:v>0.17337385019710802</c:v>
                </c:pt>
                <c:pt idx="17">
                  <c:v>0.17365909838762661</c:v>
                </c:pt>
                <c:pt idx="18">
                  <c:v>0.17726191452711024</c:v>
                </c:pt>
                <c:pt idx="19">
                  <c:v>0.17866955290983397</c:v>
                </c:pt>
                <c:pt idx="20">
                  <c:v>0.17991840812588478</c:v>
                </c:pt>
                <c:pt idx="21">
                  <c:v>0.17900864651999024</c:v>
                </c:pt>
                <c:pt idx="22">
                  <c:v>0.18072082869617223</c:v>
                </c:pt>
                <c:pt idx="23">
                  <c:v>0.17954763776089536</c:v>
                </c:pt>
                <c:pt idx="24">
                  <c:v>0.18597480398202715</c:v>
                </c:pt>
                <c:pt idx="25">
                  <c:v>0.18100161003304743</c:v>
                </c:pt>
                <c:pt idx="26">
                  <c:v>0.18288761002031151</c:v>
                </c:pt>
                <c:pt idx="27">
                  <c:v>0.18376634122124783</c:v>
                </c:pt>
                <c:pt idx="28">
                  <c:v>0.18151894669235649</c:v>
                </c:pt>
                <c:pt idx="29">
                  <c:v>0.17512588921748887</c:v>
                </c:pt>
                <c:pt idx="30">
                  <c:v>0.17560162020490916</c:v>
                </c:pt>
                <c:pt idx="31">
                  <c:v>0.17329222781113068</c:v>
                </c:pt>
                <c:pt idx="32">
                  <c:v>0.1748947879572679</c:v>
                </c:pt>
                <c:pt idx="33">
                  <c:v>0.17083463582369557</c:v>
                </c:pt>
                <c:pt idx="34">
                  <c:v>0.1747262409080016</c:v>
                </c:pt>
                <c:pt idx="35">
                  <c:v>0.18165695464910134</c:v>
                </c:pt>
                <c:pt idx="36">
                  <c:v>0.18095319732556064</c:v>
                </c:pt>
                <c:pt idx="37">
                  <c:v>0.18574947541282721</c:v>
                </c:pt>
                <c:pt idx="38">
                  <c:v>0.19050776809397438</c:v>
                </c:pt>
                <c:pt idx="39">
                  <c:v>0.19822802064063855</c:v>
                </c:pt>
                <c:pt idx="40">
                  <c:v>0.22542315883869493</c:v>
                </c:pt>
                <c:pt idx="41">
                  <c:v>0.22924228675136279</c:v>
                </c:pt>
                <c:pt idx="42">
                  <c:v>0.23483159253608746</c:v>
                </c:pt>
                <c:pt idx="43">
                  <c:v>0.23320807891028558</c:v>
                </c:pt>
                <c:pt idx="44">
                  <c:v>0.22551789077212744</c:v>
                </c:pt>
                <c:pt idx="45">
                  <c:v>0.2217386324590549</c:v>
                </c:pt>
                <c:pt idx="46">
                  <c:v>0.23108649540419693</c:v>
                </c:pt>
                <c:pt idx="47">
                  <c:v>0.23135913166588165</c:v>
                </c:pt>
                <c:pt idx="48">
                  <c:v>0.23222300968580278</c:v>
                </c:pt>
                <c:pt idx="49">
                  <c:v>0.23528018007344975</c:v>
                </c:pt>
                <c:pt idx="50">
                  <c:v>0.23838311996206663</c:v>
                </c:pt>
                <c:pt idx="51">
                  <c:v>0.23528018007344975</c:v>
                </c:pt>
                <c:pt idx="52">
                  <c:v>0.23528018007344975</c:v>
                </c:pt>
                <c:pt idx="53">
                  <c:v>0.23852449294271058</c:v>
                </c:pt>
                <c:pt idx="54">
                  <c:v>0.23980443596470269</c:v>
                </c:pt>
                <c:pt idx="55">
                  <c:v>0.24372803296570048</c:v>
                </c:pt>
                <c:pt idx="56">
                  <c:v>0.24402378352141638</c:v>
                </c:pt>
                <c:pt idx="57">
                  <c:v>0.24506458688764216</c:v>
                </c:pt>
                <c:pt idx="58">
                  <c:v>0.26270362265985919</c:v>
                </c:pt>
                <c:pt idx="59">
                  <c:v>0.24619640387275146</c:v>
                </c:pt>
                <c:pt idx="60">
                  <c:v>0.23583828232069412</c:v>
                </c:pt>
                <c:pt idx="61">
                  <c:v>0.23624299279258604</c:v>
                </c:pt>
                <c:pt idx="62">
                  <c:v>0.55942184154175834</c:v>
                </c:pt>
                <c:pt idx="63">
                  <c:v>0.23664909465963763</c:v>
                </c:pt>
                <c:pt idx="64">
                  <c:v>0.2346259752179915</c:v>
                </c:pt>
                <c:pt idx="65">
                  <c:v>0.23692060578246854</c:v>
                </c:pt>
                <c:pt idx="66">
                  <c:v>0.2420076011625299</c:v>
                </c:pt>
                <c:pt idx="67">
                  <c:v>0.24093033607834347</c:v>
                </c:pt>
                <c:pt idx="68">
                  <c:v>0.23927741390238885</c:v>
                </c:pt>
                <c:pt idx="69">
                  <c:v>0.22727272727272857</c:v>
                </c:pt>
                <c:pt idx="70">
                  <c:v>0.22423522423522571</c:v>
                </c:pt>
                <c:pt idx="71">
                  <c:v>0.21338275829293807</c:v>
                </c:pt>
                <c:pt idx="72">
                  <c:v>0.34903876457611127</c:v>
                </c:pt>
                <c:pt idx="73">
                  <c:v>0.19819255547602005</c:v>
                </c:pt>
                <c:pt idx="74">
                  <c:v>0.18737839438287826</c:v>
                </c:pt>
                <c:pt idx="75">
                  <c:v>0.18888244553061068</c:v>
                </c:pt>
                <c:pt idx="76">
                  <c:v>0.18701687307788203</c:v>
                </c:pt>
                <c:pt idx="77">
                  <c:v>0.18666779032529923</c:v>
                </c:pt>
                <c:pt idx="78">
                  <c:v>0.19365595075239528</c:v>
                </c:pt>
                <c:pt idx="79">
                  <c:v>0.19971783793316403</c:v>
                </c:pt>
                <c:pt idx="80">
                  <c:v>0.18143345939132144</c:v>
                </c:pt>
                <c:pt idx="81">
                  <c:v>0.21096467142595673</c:v>
                </c:pt>
                <c:pt idx="82">
                  <c:v>0.20825498307634491</c:v>
                </c:pt>
                <c:pt idx="83">
                  <c:v>0.21693324394215249</c:v>
                </c:pt>
                <c:pt idx="84">
                  <c:v>0.21956184567662024</c:v>
                </c:pt>
                <c:pt idx="85">
                  <c:v>0.21641505828396837</c:v>
                </c:pt>
                <c:pt idx="86">
                  <c:v>0.150860277616158</c:v>
                </c:pt>
                <c:pt idx="87">
                  <c:v>0.18736280965820121</c:v>
                </c:pt>
                <c:pt idx="88">
                  <c:v>0.18499526664562921</c:v>
                </c:pt>
                <c:pt idx="89">
                  <c:v>0.17761783143719659</c:v>
                </c:pt>
                <c:pt idx="90">
                  <c:v>0.17442772028849124</c:v>
                </c:pt>
                <c:pt idx="91">
                  <c:v>0.17741149723936359</c:v>
                </c:pt>
                <c:pt idx="92">
                  <c:v>0.18134056435895363</c:v>
                </c:pt>
                <c:pt idx="93">
                  <c:v>0.1827891629037853</c:v>
                </c:pt>
                <c:pt idx="94">
                  <c:v>0.18684069372429843</c:v>
                </c:pt>
                <c:pt idx="95">
                  <c:v>0.19855937825798461</c:v>
                </c:pt>
                <c:pt idx="96">
                  <c:v>0.19291183978009052</c:v>
                </c:pt>
                <c:pt idx="97">
                  <c:v>0.20069098668834393</c:v>
                </c:pt>
                <c:pt idx="98">
                  <c:v>0.20100760847213783</c:v>
                </c:pt>
                <c:pt idx="99">
                  <c:v>0.20537793775142899</c:v>
                </c:pt>
                <c:pt idx="100">
                  <c:v>0.21115409413281763</c:v>
                </c:pt>
                <c:pt idx="101">
                  <c:v>0.12409721426114824</c:v>
                </c:pt>
                <c:pt idx="102">
                  <c:v>0.12224380212498656</c:v>
                </c:pt>
                <c:pt idx="103">
                  <c:v>0.12469783621248791</c:v>
                </c:pt>
                <c:pt idx="104">
                  <c:v>0.12840156901201266</c:v>
                </c:pt>
                <c:pt idx="105">
                  <c:v>0.14319281271596421</c:v>
                </c:pt>
                <c:pt idx="106">
                  <c:v>0.14055222887558197</c:v>
                </c:pt>
                <c:pt idx="107">
                  <c:v>0.14164226962219387</c:v>
                </c:pt>
                <c:pt idx="108">
                  <c:v>0.13312823381345243</c:v>
                </c:pt>
                <c:pt idx="109">
                  <c:v>0.11066836230040972</c:v>
                </c:pt>
                <c:pt idx="110">
                  <c:v>0.12415873752610908</c:v>
                </c:pt>
                <c:pt idx="111">
                  <c:v>0.12787574448207387</c:v>
                </c:pt>
                <c:pt idx="112">
                  <c:v>0.12758980473990245</c:v>
                </c:pt>
                <c:pt idx="113">
                  <c:v>0.12716067939275574</c:v>
                </c:pt>
                <c:pt idx="114">
                  <c:v>0.12908171086923129</c:v>
                </c:pt>
                <c:pt idx="115">
                  <c:v>0.12991452991453009</c:v>
                </c:pt>
                <c:pt idx="116">
                  <c:v>0.1325666826385572</c:v>
                </c:pt>
                <c:pt idx="117">
                  <c:v>0.13516572352465661</c:v>
                </c:pt>
                <c:pt idx="118">
                  <c:v>0.13851891315929765</c:v>
                </c:pt>
                <c:pt idx="119">
                  <c:v>0.13904787556393494</c:v>
                </c:pt>
                <c:pt idx="120">
                  <c:v>0.14250224277137505</c:v>
                </c:pt>
                <c:pt idx="121">
                  <c:v>0.14436345623098096</c:v>
                </c:pt>
                <c:pt idx="122">
                  <c:v>0.13848129126925993</c:v>
                </c:pt>
                <c:pt idx="123">
                  <c:v>0.13334537354764944</c:v>
                </c:pt>
                <c:pt idx="124">
                  <c:v>0.12821290009699368</c:v>
                </c:pt>
                <c:pt idx="125">
                  <c:v>0.12954796030871063</c:v>
                </c:pt>
                <c:pt idx="126">
                  <c:v>0.13021237017516632</c:v>
                </c:pt>
                <c:pt idx="127">
                  <c:v>0.13097289675701093</c:v>
                </c:pt>
                <c:pt idx="128">
                  <c:v>0.13205435651478789</c:v>
                </c:pt>
                <c:pt idx="129">
                  <c:v>0.1352103453920443</c:v>
                </c:pt>
                <c:pt idx="130">
                  <c:v>0.14082145850796279</c:v>
                </c:pt>
                <c:pt idx="131">
                  <c:v>0.14424552429667586</c:v>
                </c:pt>
                <c:pt idx="132">
                  <c:v>0.1451294949357616</c:v>
                </c:pt>
                <c:pt idx="133">
                  <c:v>0.14625544568148863</c:v>
                </c:pt>
                <c:pt idx="134">
                  <c:v>0.14922243578542654</c:v>
                </c:pt>
                <c:pt idx="135">
                  <c:v>0.15433968989484881</c:v>
                </c:pt>
                <c:pt idx="136">
                  <c:v>0.14861136656244325</c:v>
                </c:pt>
                <c:pt idx="137">
                  <c:v>0.15451269074457596</c:v>
                </c:pt>
                <c:pt idx="138">
                  <c:v>0.16131583109283487</c:v>
                </c:pt>
                <c:pt idx="139">
                  <c:v>0.16014305583151306</c:v>
                </c:pt>
                <c:pt idx="140">
                  <c:v>0.16427270888124609</c:v>
                </c:pt>
                <c:pt idx="141">
                  <c:v>0.16534954407294761</c:v>
                </c:pt>
                <c:pt idx="142">
                  <c:v>0.16363050137030472</c:v>
                </c:pt>
                <c:pt idx="143">
                  <c:v>0.16922107915179635</c:v>
                </c:pt>
                <c:pt idx="144">
                  <c:v>0.17868960953011284</c:v>
                </c:pt>
                <c:pt idx="145">
                  <c:v>0.18698960653303756</c:v>
                </c:pt>
                <c:pt idx="146">
                  <c:v>0.19879636937648143</c:v>
                </c:pt>
                <c:pt idx="147">
                  <c:v>0.20941857405945905</c:v>
                </c:pt>
                <c:pt idx="148">
                  <c:v>0.24073506891271115</c:v>
                </c:pt>
                <c:pt idx="149">
                  <c:v>0.23614950126186804</c:v>
                </c:pt>
                <c:pt idx="150">
                  <c:v>0.23938223938224143</c:v>
                </c:pt>
                <c:pt idx="151">
                  <c:v>0.22596019063639103</c:v>
                </c:pt>
                <c:pt idx="152">
                  <c:v>0.1859671188572449</c:v>
                </c:pt>
                <c:pt idx="153">
                  <c:v>0.15174614430065705</c:v>
                </c:pt>
                <c:pt idx="154">
                  <c:v>0.14190001717917858</c:v>
                </c:pt>
                <c:pt idx="155">
                  <c:v>0.13988145639288707</c:v>
                </c:pt>
                <c:pt idx="156">
                  <c:v>0.13824267782426763</c:v>
                </c:pt>
                <c:pt idx="157">
                  <c:v>0.13670380841510107</c:v>
                </c:pt>
                <c:pt idx="158">
                  <c:v>0.13525609149676715</c:v>
                </c:pt>
                <c:pt idx="159">
                  <c:v>0.13575557390586321</c:v>
                </c:pt>
                <c:pt idx="160">
                  <c:v>0.13553173948887107</c:v>
                </c:pt>
                <c:pt idx="161">
                  <c:v>0.13432098765432046</c:v>
                </c:pt>
                <c:pt idx="162">
                  <c:v>0.13489060700773237</c:v>
                </c:pt>
                <c:pt idx="163">
                  <c:v>0.1341884558460773</c:v>
                </c:pt>
                <c:pt idx="164">
                  <c:v>0.13547646383467257</c:v>
                </c:pt>
                <c:pt idx="165">
                  <c:v>0.13716160787530776</c:v>
                </c:pt>
                <c:pt idx="166">
                  <c:v>0.13693693693693701</c:v>
                </c:pt>
                <c:pt idx="167">
                  <c:v>0.13781788351107419</c:v>
                </c:pt>
                <c:pt idx="168">
                  <c:v>0.13672966310599913</c:v>
                </c:pt>
                <c:pt idx="169">
                  <c:v>0.13672966310599913</c:v>
                </c:pt>
                <c:pt idx="170">
                  <c:v>0.1372066305596587</c:v>
                </c:pt>
                <c:pt idx="171">
                  <c:v>0.13817213251207028</c:v>
                </c:pt>
                <c:pt idx="172">
                  <c:v>0.14239482200647263</c:v>
                </c:pt>
                <c:pt idx="173">
                  <c:v>0.14473453653408067</c:v>
                </c:pt>
                <c:pt idx="174">
                  <c:v>0.14887892376681736</c:v>
                </c:pt>
                <c:pt idx="175">
                  <c:v>0.15607459713923597</c:v>
                </c:pt>
                <c:pt idx="176">
                  <c:v>0.15414258188824773</c:v>
                </c:pt>
                <c:pt idx="177">
                  <c:v>0.14523637794243019</c:v>
                </c:pt>
                <c:pt idx="178">
                  <c:v>0.14060724143529735</c:v>
                </c:pt>
                <c:pt idx="179">
                  <c:v>0.14443528441879627</c:v>
                </c:pt>
                <c:pt idx="180">
                  <c:v>0.14805949734997378</c:v>
                </c:pt>
                <c:pt idx="181">
                  <c:v>0.16117355686797552</c:v>
                </c:pt>
                <c:pt idx="182">
                  <c:v>0.16289417682336912</c:v>
                </c:pt>
                <c:pt idx="183">
                  <c:v>0.16829122737219096</c:v>
                </c:pt>
                <c:pt idx="184">
                  <c:v>0.17060637204522244</c:v>
                </c:pt>
                <c:pt idx="185">
                  <c:v>0.17279934946127243</c:v>
                </c:pt>
                <c:pt idx="186">
                  <c:v>0.17562798422254605</c:v>
                </c:pt>
                <c:pt idx="187">
                  <c:v>0.17365149388409801</c:v>
                </c:pt>
                <c:pt idx="188">
                  <c:v>0.16353940351570162</c:v>
                </c:pt>
                <c:pt idx="189">
                  <c:v>0.1484413656605641</c:v>
                </c:pt>
                <c:pt idx="190">
                  <c:v>0.14346158931640984</c:v>
                </c:pt>
                <c:pt idx="191">
                  <c:v>0.14010619921949957</c:v>
                </c:pt>
                <c:pt idx="192">
                  <c:v>0.13957334215313463</c:v>
                </c:pt>
                <c:pt idx="193">
                  <c:v>0.14556192461351378</c:v>
                </c:pt>
                <c:pt idx="194">
                  <c:v>0.15225806451612886</c:v>
                </c:pt>
                <c:pt idx="195">
                  <c:v>0.16148822481693989</c:v>
                </c:pt>
                <c:pt idx="196">
                  <c:v>0.17448777263714391</c:v>
                </c:pt>
                <c:pt idx="197">
                  <c:v>0.17688625484385662</c:v>
                </c:pt>
                <c:pt idx="198">
                  <c:v>0.18618181818181972</c:v>
                </c:pt>
                <c:pt idx="199">
                  <c:v>0.19889448228210588</c:v>
                </c:pt>
                <c:pt idx="200">
                  <c:v>0.21028396009209568</c:v>
                </c:pt>
                <c:pt idx="201">
                  <c:v>0.20087537433771099</c:v>
                </c:pt>
                <c:pt idx="202">
                  <c:v>0.18892208687658077</c:v>
                </c:pt>
                <c:pt idx="203">
                  <c:v>0.19045357397292756</c:v>
                </c:pt>
                <c:pt idx="204">
                  <c:v>0.18784776318718099</c:v>
                </c:pt>
                <c:pt idx="205">
                  <c:v>0.18867924528301913</c:v>
                </c:pt>
                <c:pt idx="206">
                  <c:v>0.19009549189429412</c:v>
                </c:pt>
                <c:pt idx="207">
                  <c:v>0.19479589400811581</c:v>
                </c:pt>
                <c:pt idx="208">
                  <c:v>0.19038507534082816</c:v>
                </c:pt>
                <c:pt idx="209">
                  <c:v>0.19635273544841417</c:v>
                </c:pt>
                <c:pt idx="210">
                  <c:v>0.20141620771046589</c:v>
                </c:pt>
                <c:pt idx="211">
                  <c:v>0.20969066520667873</c:v>
                </c:pt>
                <c:pt idx="212">
                  <c:v>0.21387441732931348</c:v>
                </c:pt>
                <c:pt idx="213">
                  <c:v>0.16574131194735883</c:v>
                </c:pt>
                <c:pt idx="214">
                  <c:v>0.16326530612244908</c:v>
                </c:pt>
                <c:pt idx="215">
                  <c:v>0.15998419909144823</c:v>
                </c:pt>
                <c:pt idx="216">
                  <c:v>0.15888778550148949</c:v>
                </c:pt>
                <c:pt idx="217">
                  <c:v>0.15873015873015833</c:v>
                </c:pt>
                <c:pt idx="218">
                  <c:v>0.1568149502335979</c:v>
                </c:pt>
                <c:pt idx="219">
                  <c:v>0.15924481838703033</c:v>
                </c:pt>
                <c:pt idx="220">
                  <c:v>0.15917098445595987</c:v>
                </c:pt>
                <c:pt idx="221">
                  <c:v>0.16432212028542401</c:v>
                </c:pt>
                <c:pt idx="222">
                  <c:v>0.17215095742703099</c:v>
                </c:pt>
                <c:pt idx="223">
                  <c:v>0.14780600461893864</c:v>
                </c:pt>
                <c:pt idx="224">
                  <c:v>0.14397768868746716</c:v>
                </c:pt>
                <c:pt idx="225">
                  <c:v>0.14382726797840817</c:v>
                </c:pt>
                <c:pt idx="226">
                  <c:v>0.14349296777639425</c:v>
                </c:pt>
                <c:pt idx="227">
                  <c:v>0.14468699260328294</c:v>
                </c:pt>
                <c:pt idx="228">
                  <c:v>0.14932680538555615</c:v>
                </c:pt>
                <c:pt idx="229">
                  <c:v>0.14936311289478363</c:v>
                </c:pt>
                <c:pt idx="230">
                  <c:v>0.14414414414414356</c:v>
                </c:pt>
                <c:pt idx="231">
                  <c:v>0.14288259397826444</c:v>
                </c:pt>
                <c:pt idx="232">
                  <c:v>0.14397953590352627</c:v>
                </c:pt>
                <c:pt idx="233">
                  <c:v>0.14694335389792507</c:v>
                </c:pt>
                <c:pt idx="234">
                  <c:v>0.14495446942947518</c:v>
                </c:pt>
                <c:pt idx="235">
                  <c:v>0.15029790505477714</c:v>
                </c:pt>
                <c:pt idx="236">
                  <c:v>0.15476904619076207</c:v>
                </c:pt>
                <c:pt idx="237">
                  <c:v>0.16127010653854243</c:v>
                </c:pt>
                <c:pt idx="238">
                  <c:v>0.16612021857923548</c:v>
                </c:pt>
                <c:pt idx="239">
                  <c:v>0.17580904291943905</c:v>
                </c:pt>
                <c:pt idx="240">
                  <c:v>0.18597928210069933</c:v>
                </c:pt>
                <c:pt idx="241">
                  <c:v>0.19943891864320434</c:v>
                </c:pt>
                <c:pt idx="242">
                  <c:v>0.20213597290961172</c:v>
                </c:pt>
                <c:pt idx="243">
                  <c:v>0.2035609885729463</c:v>
                </c:pt>
                <c:pt idx="244">
                  <c:v>0.22021555490824499</c:v>
                </c:pt>
                <c:pt idx="245">
                  <c:v>0.22750526632561105</c:v>
                </c:pt>
                <c:pt idx="246">
                  <c:v>0.25054398507926856</c:v>
                </c:pt>
                <c:pt idx="247">
                  <c:v>0.22931515339324393</c:v>
                </c:pt>
                <c:pt idx="248">
                  <c:v>0.22647331070657326</c:v>
                </c:pt>
                <c:pt idx="249">
                  <c:v>0.22310271258762684</c:v>
                </c:pt>
                <c:pt idx="250">
                  <c:v>0.22033383915022703</c:v>
                </c:pt>
                <c:pt idx="251">
                  <c:v>0.21900452488687772</c:v>
                </c:pt>
                <c:pt idx="252">
                  <c:v>0.21813799337149736</c:v>
                </c:pt>
                <c:pt idx="253">
                  <c:v>0.2125865703101491</c:v>
                </c:pt>
                <c:pt idx="254">
                  <c:v>0.21707670043415297</c:v>
                </c:pt>
                <c:pt idx="255">
                  <c:v>0.20354706684856866</c:v>
                </c:pt>
                <c:pt idx="256">
                  <c:v>0.20704262642308854</c:v>
                </c:pt>
                <c:pt idx="257">
                  <c:v>0.20372801260173232</c:v>
                </c:pt>
                <c:pt idx="258">
                  <c:v>0.19641465315666556</c:v>
                </c:pt>
                <c:pt idx="259">
                  <c:v>0.19476819476819424</c:v>
                </c:pt>
                <c:pt idx="260">
                  <c:v>0.1908181585021814</c:v>
                </c:pt>
                <c:pt idx="261">
                  <c:v>0.18748489973423516</c:v>
                </c:pt>
                <c:pt idx="262">
                  <c:v>0.18790341859909171</c:v>
                </c:pt>
                <c:pt idx="263">
                  <c:v>0.18630007110689745</c:v>
                </c:pt>
                <c:pt idx="264">
                  <c:v>0.18772220905427706</c:v>
                </c:pt>
                <c:pt idx="265">
                  <c:v>0.18967530950712436</c:v>
                </c:pt>
                <c:pt idx="266">
                  <c:v>0.19273676714929991</c:v>
                </c:pt>
                <c:pt idx="269">
                  <c:v>0.18812989921612755</c:v>
                </c:pt>
                <c:pt idx="270">
                  <c:v>0.18013571869216749</c:v>
                </c:pt>
                <c:pt idx="271">
                  <c:v>0.15484090522375404</c:v>
                </c:pt>
                <c:pt idx="272">
                  <c:v>0.144183850149537</c:v>
                </c:pt>
                <c:pt idx="273">
                  <c:v>0.13814658540396985</c:v>
                </c:pt>
                <c:pt idx="274">
                  <c:v>0.14006145883875265</c:v>
                </c:pt>
                <c:pt idx="275">
                  <c:v>0.14199907592792266</c:v>
                </c:pt>
                <c:pt idx="276">
                  <c:v>0.1375749965117902</c:v>
                </c:pt>
                <c:pt idx="277">
                  <c:v>0.1459179386640535</c:v>
                </c:pt>
                <c:pt idx="278">
                  <c:v>0.14698896185552729</c:v>
                </c:pt>
                <c:pt idx="279">
                  <c:v>0.14287743218292923</c:v>
                </c:pt>
                <c:pt idx="280">
                  <c:v>0.14824600029355678</c:v>
                </c:pt>
                <c:pt idx="281">
                  <c:v>0.14130932397375415</c:v>
                </c:pt>
                <c:pt idx="282">
                  <c:v>0.14059808987004882</c:v>
                </c:pt>
                <c:pt idx="283">
                  <c:v>0.14802685442934452</c:v>
                </c:pt>
                <c:pt idx="284">
                  <c:v>0.18120045300113516</c:v>
                </c:pt>
                <c:pt idx="285">
                  <c:v>0.18029445073612776</c:v>
                </c:pt>
                <c:pt idx="286">
                  <c:v>0.17635180614763304</c:v>
                </c:pt>
                <c:pt idx="287">
                  <c:v>0.17286700824237261</c:v>
                </c:pt>
                <c:pt idx="288">
                  <c:v>0.17400929820677444</c:v>
                </c:pt>
                <c:pt idx="289">
                  <c:v>0.18605674070815992</c:v>
                </c:pt>
                <c:pt idx="290">
                  <c:v>0.18419333768778628</c:v>
                </c:pt>
                <c:pt idx="291">
                  <c:v>0.18453015128915556</c:v>
                </c:pt>
                <c:pt idx="292">
                  <c:v>0.18024847336281444</c:v>
                </c:pt>
                <c:pt idx="293">
                  <c:v>0.17548226509023088</c:v>
                </c:pt>
                <c:pt idx="294">
                  <c:v>0.17001420166362541</c:v>
                </c:pt>
                <c:pt idx="295">
                  <c:v>0.16577645895153506</c:v>
                </c:pt>
                <c:pt idx="296">
                  <c:v>0.16363280485417905</c:v>
                </c:pt>
                <c:pt idx="297">
                  <c:v>0.15935022239412111</c:v>
                </c:pt>
                <c:pt idx="298">
                  <c:v>0.15732057416267994</c:v>
                </c:pt>
                <c:pt idx="299">
                  <c:v>0.15020912893253507</c:v>
                </c:pt>
                <c:pt idx="300">
                  <c:v>0.13921113689095257</c:v>
                </c:pt>
                <c:pt idx="301">
                  <c:v>0.13950992666786008</c:v>
                </c:pt>
                <c:pt idx="302">
                  <c:v>0.15236329935125154</c:v>
                </c:pt>
                <c:pt idx="303">
                  <c:v>0.15364338166070571</c:v>
                </c:pt>
                <c:pt idx="304">
                  <c:v>0.16398649990073663</c:v>
                </c:pt>
                <c:pt idx="305">
                  <c:v>0.16829321188462595</c:v>
                </c:pt>
                <c:pt idx="306">
                  <c:v>0.18480096501809587</c:v>
                </c:pt>
                <c:pt idx="307">
                  <c:v>0.19453336616597114</c:v>
                </c:pt>
                <c:pt idx="308">
                  <c:v>0.19212906379858219</c:v>
                </c:pt>
                <c:pt idx="309">
                  <c:v>0.19375780274656906</c:v>
                </c:pt>
                <c:pt idx="310">
                  <c:v>0.19358099570381784</c:v>
                </c:pt>
                <c:pt idx="311">
                  <c:v>0.20325833979829322</c:v>
                </c:pt>
                <c:pt idx="312">
                  <c:v>0.20564620564620698</c:v>
                </c:pt>
                <c:pt idx="313">
                  <c:v>0.21908127208480679</c:v>
                </c:pt>
                <c:pt idx="314">
                  <c:v>0.2304832713754662</c:v>
                </c:pt>
                <c:pt idx="315">
                  <c:v>0.23546596552731683</c:v>
                </c:pt>
                <c:pt idx="316">
                  <c:v>0.22143826322931009</c:v>
                </c:pt>
                <c:pt idx="317">
                  <c:v>0.22362985403470095</c:v>
                </c:pt>
                <c:pt idx="318">
                  <c:v>0.22246879334258199</c:v>
                </c:pt>
                <c:pt idx="319">
                  <c:v>0.22352115969137393</c:v>
                </c:pt>
                <c:pt idx="320">
                  <c:v>0.15068267807205277</c:v>
                </c:pt>
                <c:pt idx="321">
                  <c:v>0.15200330441966237</c:v>
                </c:pt>
                <c:pt idx="322">
                  <c:v>0.15431840379517298</c:v>
                </c:pt>
                <c:pt idx="323">
                  <c:v>0.15367514242045374</c:v>
                </c:pt>
                <c:pt idx="324">
                  <c:v>0.13402787554554554</c:v>
                </c:pt>
                <c:pt idx="325">
                  <c:v>0.13090686649334854</c:v>
                </c:pt>
                <c:pt idx="326">
                  <c:v>0.12850134514954895</c:v>
                </c:pt>
                <c:pt idx="327">
                  <c:v>0.13128536782538403</c:v>
                </c:pt>
                <c:pt idx="328">
                  <c:v>0.13739489132159424</c:v>
                </c:pt>
                <c:pt idx="329">
                  <c:v>0.13675772942908579</c:v>
                </c:pt>
                <c:pt idx="330">
                  <c:v>0.13620193122141422</c:v>
                </c:pt>
                <c:pt idx="331">
                  <c:v>0.13734055565262993</c:v>
                </c:pt>
                <c:pt idx="332">
                  <c:v>0.13404733114527737</c:v>
                </c:pt>
                <c:pt idx="333">
                  <c:v>0.13422113194322893</c:v>
                </c:pt>
                <c:pt idx="334">
                  <c:v>0.14705338998706885</c:v>
                </c:pt>
                <c:pt idx="335">
                  <c:v>0.1503730629424147</c:v>
                </c:pt>
                <c:pt idx="336">
                  <c:v>0.15248575358616834</c:v>
                </c:pt>
                <c:pt idx="337">
                  <c:v>0.14947742062709596</c:v>
                </c:pt>
                <c:pt idx="338">
                  <c:v>0.15116976604679186</c:v>
                </c:pt>
                <c:pt idx="339">
                  <c:v>0.14994974874371933</c:v>
                </c:pt>
                <c:pt idx="340">
                  <c:v>0.15390797669278852</c:v>
                </c:pt>
                <c:pt idx="341">
                  <c:v>0.14940511020089886</c:v>
                </c:pt>
                <c:pt idx="342">
                  <c:v>0.14946341463414795</c:v>
                </c:pt>
                <c:pt idx="343">
                  <c:v>0.14049433190856814</c:v>
                </c:pt>
                <c:pt idx="344">
                  <c:v>0.14585266283169449</c:v>
                </c:pt>
                <c:pt idx="345">
                  <c:v>0.15976214073340042</c:v>
                </c:pt>
                <c:pt idx="346">
                  <c:v>0.15129932627526479</c:v>
                </c:pt>
                <c:pt idx="347">
                  <c:v>0.14421111317599139</c:v>
                </c:pt>
                <c:pt idx="348">
                  <c:v>0.14421111317599139</c:v>
                </c:pt>
                <c:pt idx="349">
                  <c:v>0.15312682641729997</c:v>
                </c:pt>
                <c:pt idx="350">
                  <c:v>0.16832311270881842</c:v>
                </c:pt>
                <c:pt idx="351">
                  <c:v>0.17851464910288481</c:v>
                </c:pt>
                <c:pt idx="352">
                  <c:v>0.19082301529497459</c:v>
                </c:pt>
                <c:pt idx="353">
                  <c:v>0.20036147689130135</c:v>
                </c:pt>
                <c:pt idx="354">
                  <c:v>0.21359757775943011</c:v>
                </c:pt>
                <c:pt idx="355">
                  <c:v>0.15247436469014877</c:v>
                </c:pt>
                <c:pt idx="356">
                  <c:v>0.2158553546592516</c:v>
                </c:pt>
                <c:pt idx="357">
                  <c:v>0.22562592047128341</c:v>
                </c:pt>
                <c:pt idx="358">
                  <c:v>0.22968469623173643</c:v>
                </c:pt>
                <c:pt idx="359">
                  <c:v>0.19705300197932771</c:v>
                </c:pt>
                <c:pt idx="360">
                  <c:v>0.1863705639015904</c:v>
                </c:pt>
                <c:pt idx="361">
                  <c:v>0.18337868955411571</c:v>
                </c:pt>
                <c:pt idx="362">
                  <c:v>0.16739919740111023</c:v>
                </c:pt>
                <c:pt idx="363">
                  <c:v>0.16574162679425994</c:v>
                </c:pt>
                <c:pt idx="364">
                  <c:v>0.17008904234054187</c:v>
                </c:pt>
                <c:pt idx="365">
                  <c:v>0.16245684172269778</c:v>
                </c:pt>
                <c:pt idx="366">
                  <c:v>0.15247436469014877</c:v>
                </c:pt>
                <c:pt idx="367">
                  <c:v>0.14132148487888802</c:v>
                </c:pt>
                <c:pt idx="368">
                  <c:v>0.13964427458474377</c:v>
                </c:pt>
                <c:pt idx="369">
                  <c:v>0.13631679670248928</c:v>
                </c:pt>
                <c:pt idx="370">
                  <c:v>0.15682246190720886</c:v>
                </c:pt>
                <c:pt idx="371">
                  <c:v>0.14778982485404515</c:v>
                </c:pt>
                <c:pt idx="372">
                  <c:v>0.16249771772868529</c:v>
                </c:pt>
                <c:pt idx="373">
                  <c:v>0.1672201601875376</c:v>
                </c:pt>
                <c:pt idx="374">
                  <c:v>0.17003730610642198</c:v>
                </c:pt>
                <c:pt idx="375">
                  <c:v>0.15148556284000567</c:v>
                </c:pt>
                <c:pt idx="376">
                  <c:v>0.13153592427936359</c:v>
                </c:pt>
                <c:pt idx="377">
                  <c:v>0.12963957597173181</c:v>
                </c:pt>
                <c:pt idx="378">
                  <c:v>0.13767809281986326</c:v>
                </c:pt>
                <c:pt idx="379">
                  <c:v>0.13604633892767082</c:v>
                </c:pt>
                <c:pt idx="380">
                  <c:v>0.13296559732907656</c:v>
                </c:pt>
                <c:pt idx="381">
                  <c:v>0.13863810252486697</c:v>
                </c:pt>
                <c:pt idx="382">
                  <c:v>0.14010152284264069</c:v>
                </c:pt>
                <c:pt idx="383">
                  <c:v>0.14227703414047277</c:v>
                </c:pt>
                <c:pt idx="384">
                  <c:v>0.13936884192489088</c:v>
                </c:pt>
                <c:pt idx="385">
                  <c:v>0.15288741171582981</c:v>
                </c:pt>
                <c:pt idx="386">
                  <c:v>0.15476699444206929</c:v>
                </c:pt>
                <c:pt idx="387">
                  <c:v>0.13696145124716624</c:v>
                </c:pt>
                <c:pt idx="388">
                  <c:v>0.14046088728640918</c:v>
                </c:pt>
                <c:pt idx="389">
                  <c:v>0.13893574605121997</c:v>
                </c:pt>
                <c:pt idx="390">
                  <c:v>0.13771807935772851</c:v>
                </c:pt>
                <c:pt idx="391">
                  <c:v>0.13991375179683921</c:v>
                </c:pt>
                <c:pt idx="392">
                  <c:v>0.13997627520759373</c:v>
                </c:pt>
                <c:pt idx="393">
                  <c:v>0.13277286563270155</c:v>
                </c:pt>
                <c:pt idx="394">
                  <c:v>0.13185853587541921</c:v>
                </c:pt>
                <c:pt idx="395">
                  <c:v>0.13221189316806903</c:v>
                </c:pt>
                <c:pt idx="396">
                  <c:v>0.14422914911541795</c:v>
                </c:pt>
                <c:pt idx="397">
                  <c:v>0.13183730715287559</c:v>
                </c:pt>
                <c:pt idx="398">
                  <c:v>0.13736011037866064</c:v>
                </c:pt>
                <c:pt idx="399">
                  <c:v>0.14016769498497086</c:v>
                </c:pt>
                <c:pt idx="400">
                  <c:v>0.13803728239100332</c:v>
                </c:pt>
                <c:pt idx="401">
                  <c:v>0.14446437306375359</c:v>
                </c:pt>
                <c:pt idx="402">
                  <c:v>0.15043791859866223</c:v>
                </c:pt>
                <c:pt idx="403">
                  <c:v>0.14923595951577887</c:v>
                </c:pt>
                <c:pt idx="404">
                  <c:v>0.16139585605234649</c:v>
                </c:pt>
                <c:pt idx="405">
                  <c:v>0.16144096064042918</c:v>
                </c:pt>
                <c:pt idx="406">
                  <c:v>0.16935662171125535</c:v>
                </c:pt>
                <c:pt idx="407">
                  <c:v>0.16677609980302024</c:v>
                </c:pt>
                <c:pt idx="408">
                  <c:v>0.17046193884190006</c:v>
                </c:pt>
                <c:pt idx="409">
                  <c:v>0.17101633778909528</c:v>
                </c:pt>
                <c:pt idx="410">
                  <c:v>0.16415755825943565</c:v>
                </c:pt>
                <c:pt idx="411">
                  <c:v>0.15502981342565988</c:v>
                </c:pt>
                <c:pt idx="412">
                  <c:v>0.14619989116633519</c:v>
                </c:pt>
                <c:pt idx="413">
                  <c:v>0.14522156967432059</c:v>
                </c:pt>
                <c:pt idx="414">
                  <c:v>0.14124978362472018</c:v>
                </c:pt>
                <c:pt idx="415">
                  <c:v>0.13577274915743906</c:v>
                </c:pt>
                <c:pt idx="416">
                  <c:v>0.13355194514830873</c:v>
                </c:pt>
                <c:pt idx="417">
                  <c:v>0.13504248025041071</c:v>
                </c:pt>
                <c:pt idx="418">
                  <c:v>0.13208922583467059</c:v>
                </c:pt>
                <c:pt idx="419">
                  <c:v>0.130153713546905</c:v>
                </c:pt>
                <c:pt idx="420">
                  <c:v>0.1294333757241781</c:v>
                </c:pt>
                <c:pt idx="421">
                  <c:v>0.12989297756927151</c:v>
                </c:pt>
                <c:pt idx="422">
                  <c:v>0.13089087208392067</c:v>
                </c:pt>
                <c:pt idx="423">
                  <c:v>0.13574363188167793</c:v>
                </c:pt>
                <c:pt idx="424">
                  <c:v>0.14221631500249296</c:v>
                </c:pt>
                <c:pt idx="425">
                  <c:v>0.1421303134744801</c:v>
                </c:pt>
                <c:pt idx="426">
                  <c:v>0.14226358650490359</c:v>
                </c:pt>
                <c:pt idx="427">
                  <c:v>0.13774455225067728</c:v>
                </c:pt>
                <c:pt idx="428">
                  <c:v>0.13705498913588568</c:v>
                </c:pt>
                <c:pt idx="429">
                  <c:v>0.13851177178209403</c:v>
                </c:pt>
                <c:pt idx="430">
                  <c:v>0.14105297687387269</c:v>
                </c:pt>
                <c:pt idx="431">
                  <c:v>0.13755423429214297</c:v>
                </c:pt>
                <c:pt idx="432">
                  <c:v>0.14596218413147377</c:v>
                </c:pt>
                <c:pt idx="433">
                  <c:v>0.15782259643626495</c:v>
                </c:pt>
                <c:pt idx="434">
                  <c:v>0.1697318856636402</c:v>
                </c:pt>
                <c:pt idx="435">
                  <c:v>0.18853442072439441</c:v>
                </c:pt>
                <c:pt idx="436">
                  <c:v>0.16778378378378606</c:v>
                </c:pt>
                <c:pt idx="437">
                  <c:v>0.15064745577238917</c:v>
                </c:pt>
                <c:pt idx="438">
                  <c:v>0.16633008995777593</c:v>
                </c:pt>
                <c:pt idx="439">
                  <c:v>0.16165344159439188</c:v>
                </c:pt>
                <c:pt idx="440">
                  <c:v>0.16957117681613615</c:v>
                </c:pt>
                <c:pt idx="441">
                  <c:v>0.18042226487524074</c:v>
                </c:pt>
                <c:pt idx="442">
                  <c:v>0.16520604139474201</c:v>
                </c:pt>
                <c:pt idx="443">
                  <c:v>0.16434798738638473</c:v>
                </c:pt>
                <c:pt idx="444">
                  <c:v>0.13265147993181564</c:v>
                </c:pt>
                <c:pt idx="445">
                  <c:v>0.13925925925925986</c:v>
                </c:pt>
                <c:pt idx="446">
                  <c:v>0.146728110599079</c:v>
                </c:pt>
                <c:pt idx="447">
                  <c:v>0.13102328099621177</c:v>
                </c:pt>
                <c:pt idx="448">
                  <c:v>0.12227585198186358</c:v>
                </c:pt>
                <c:pt idx="449">
                  <c:v>0.13079968329374653</c:v>
                </c:pt>
                <c:pt idx="450">
                  <c:v>0.13388022969647376</c:v>
                </c:pt>
                <c:pt idx="451">
                  <c:v>0.14039365964117834</c:v>
                </c:pt>
                <c:pt idx="452">
                  <c:v>0.14923162377337643</c:v>
                </c:pt>
                <c:pt idx="453">
                  <c:v>0.15049425055477161</c:v>
                </c:pt>
                <c:pt idx="454">
                  <c:v>0.14901144640999109</c:v>
                </c:pt>
                <c:pt idx="455">
                  <c:v>0.15813548246569575</c:v>
                </c:pt>
                <c:pt idx="456">
                  <c:v>0.16239510092991782</c:v>
                </c:pt>
                <c:pt idx="457">
                  <c:v>0.16346376476036237</c:v>
                </c:pt>
                <c:pt idx="458">
                  <c:v>0.17029606068020639</c:v>
                </c:pt>
                <c:pt idx="459">
                  <c:v>0.17597977243995006</c:v>
                </c:pt>
                <c:pt idx="460">
                  <c:v>0.19082058414464548</c:v>
                </c:pt>
                <c:pt idx="461">
                  <c:v>0.21334116955627713</c:v>
                </c:pt>
                <c:pt idx="462">
                  <c:v>0.21139651609093832</c:v>
                </c:pt>
                <c:pt idx="463">
                  <c:v>0.21146421146421115</c:v>
                </c:pt>
                <c:pt idx="464">
                  <c:v>0.20930922027868532</c:v>
                </c:pt>
                <c:pt idx="465">
                  <c:v>0.20683506686478575</c:v>
                </c:pt>
                <c:pt idx="466">
                  <c:v>0.20844564240790772</c:v>
                </c:pt>
                <c:pt idx="467">
                  <c:v>0.2059441609126389</c:v>
                </c:pt>
                <c:pt idx="468">
                  <c:v>0.20404467250226699</c:v>
                </c:pt>
                <c:pt idx="469">
                  <c:v>0.20503488019411886</c:v>
                </c:pt>
                <c:pt idx="470">
                  <c:v>0.20298689423956323</c:v>
                </c:pt>
                <c:pt idx="471">
                  <c:v>0.20273972602739962</c:v>
                </c:pt>
                <c:pt idx="472">
                  <c:v>0.20284589766878749</c:v>
                </c:pt>
                <c:pt idx="473">
                  <c:v>0.20794180054562025</c:v>
                </c:pt>
                <c:pt idx="474">
                  <c:v>0.20679106760477495</c:v>
                </c:pt>
                <c:pt idx="475">
                  <c:v>0.20819217739452106</c:v>
                </c:pt>
                <c:pt idx="476">
                  <c:v>0.21702525724976693</c:v>
                </c:pt>
                <c:pt idx="477">
                  <c:v>0.20747609388583263</c:v>
                </c:pt>
                <c:pt idx="478">
                  <c:v>0.20422331501301849</c:v>
                </c:pt>
                <c:pt idx="479">
                  <c:v>0.21147684241188744</c:v>
                </c:pt>
                <c:pt idx="480">
                  <c:v>0.2175561388159819</c:v>
                </c:pt>
                <c:pt idx="481">
                  <c:v>0.21135371179039592</c:v>
                </c:pt>
                <c:pt idx="482">
                  <c:v>0.21089837997054706</c:v>
                </c:pt>
                <c:pt idx="483">
                  <c:v>0.21805595615806297</c:v>
                </c:pt>
                <c:pt idx="484">
                  <c:v>0.19904976244061101</c:v>
                </c:pt>
                <c:pt idx="485">
                  <c:v>0.1885047346399481</c:v>
                </c:pt>
                <c:pt idx="486">
                  <c:v>0.18387307107150702</c:v>
                </c:pt>
                <c:pt idx="487">
                  <c:v>0.18291831510356082</c:v>
                </c:pt>
                <c:pt idx="488">
                  <c:v>0.17702297702297706</c:v>
                </c:pt>
                <c:pt idx="489">
                  <c:v>0.21335304262133714</c:v>
                </c:pt>
                <c:pt idx="490">
                  <c:v>0.20251428571428604</c:v>
                </c:pt>
                <c:pt idx="491">
                  <c:v>0.18934169278996979</c:v>
                </c:pt>
                <c:pt idx="492">
                  <c:v>0.21920043513734194</c:v>
                </c:pt>
                <c:pt idx="493">
                  <c:v>0.15235008103727787</c:v>
                </c:pt>
                <c:pt idx="494">
                  <c:v>0.16479400749063691</c:v>
                </c:pt>
                <c:pt idx="495">
                  <c:v>0.18127989068549355</c:v>
                </c:pt>
                <c:pt idx="496">
                  <c:v>7.5059515474023356E-2</c:v>
                </c:pt>
                <c:pt idx="497">
                  <c:v>7.8100856861919574E-2</c:v>
                </c:pt>
                <c:pt idx="498">
                  <c:v>8.4554206781080693E-2</c:v>
                </c:pt>
                <c:pt idx="499">
                  <c:v>7.2482829168493815E-2</c:v>
                </c:pt>
                <c:pt idx="500">
                  <c:v>7.6528368274446923E-2</c:v>
                </c:pt>
                <c:pt idx="501">
                  <c:v>7.264137014616967E-2</c:v>
                </c:pt>
                <c:pt idx="502">
                  <c:v>7.5164773524050058E-2</c:v>
                </c:pt>
                <c:pt idx="503">
                  <c:v>0.13092951086153398</c:v>
                </c:pt>
                <c:pt idx="504">
                  <c:v>0.12832064626378908</c:v>
                </c:pt>
                <c:pt idx="505">
                  <c:v>0.1226145755071386</c:v>
                </c:pt>
                <c:pt idx="506">
                  <c:v>0.12015094339622696</c:v>
                </c:pt>
                <c:pt idx="507">
                  <c:v>0.13002481389578177</c:v>
                </c:pt>
                <c:pt idx="508">
                  <c:v>0.1290213912750561</c:v>
                </c:pt>
                <c:pt idx="509">
                  <c:v>0.12850586435492187</c:v>
                </c:pt>
                <c:pt idx="510">
                  <c:v>0.12775998651609702</c:v>
                </c:pt>
                <c:pt idx="511">
                  <c:v>0.12720848056537187</c:v>
                </c:pt>
                <c:pt idx="512">
                  <c:v>0.13813135388091102</c:v>
                </c:pt>
                <c:pt idx="513">
                  <c:v>0.13571540510891647</c:v>
                </c:pt>
                <c:pt idx="514">
                  <c:v>0.12763960581886555</c:v>
                </c:pt>
                <c:pt idx="515">
                  <c:v>0.12763960581886555</c:v>
                </c:pt>
                <c:pt idx="516">
                  <c:v>0.1242779078844657</c:v>
                </c:pt>
                <c:pt idx="517">
                  <c:v>0.12466296590007939</c:v>
                </c:pt>
                <c:pt idx="518">
                  <c:v>0.12946796244440797</c:v>
                </c:pt>
                <c:pt idx="519">
                  <c:v>0.12624809612455631</c:v>
                </c:pt>
                <c:pt idx="520">
                  <c:v>0.1343722943722962</c:v>
                </c:pt>
                <c:pt idx="521">
                  <c:v>0.12022168537729197</c:v>
                </c:pt>
                <c:pt idx="522">
                  <c:v>0.12148845418444042</c:v>
                </c:pt>
                <c:pt idx="523">
                  <c:v>0.12101438528844838</c:v>
                </c:pt>
                <c:pt idx="524">
                  <c:v>0.13407444837460056</c:v>
                </c:pt>
                <c:pt idx="525">
                  <c:v>0.12341252054385322</c:v>
                </c:pt>
                <c:pt idx="526">
                  <c:v>0.130484053747775</c:v>
                </c:pt>
                <c:pt idx="527">
                  <c:v>0.16220917590780681</c:v>
                </c:pt>
                <c:pt idx="528">
                  <c:v>0.1754469606674614</c:v>
                </c:pt>
                <c:pt idx="529">
                  <c:v>0.11766402307137822</c:v>
                </c:pt>
                <c:pt idx="530">
                  <c:v>0.12038834951456391</c:v>
                </c:pt>
                <c:pt idx="531">
                  <c:v>0.13027034598683387</c:v>
                </c:pt>
                <c:pt idx="532">
                  <c:v>0.13033075299085287</c:v>
                </c:pt>
                <c:pt idx="533">
                  <c:v>0.13103737925241501</c:v>
                </c:pt>
                <c:pt idx="534">
                  <c:v>0.12484148231647189</c:v>
                </c:pt>
                <c:pt idx="535">
                  <c:v>0.13063810529491759</c:v>
                </c:pt>
                <c:pt idx="536">
                  <c:v>0.1191811978771798</c:v>
                </c:pt>
                <c:pt idx="537">
                  <c:v>0.12046031983261171</c:v>
                </c:pt>
                <c:pt idx="538">
                  <c:v>0.12221057361090436</c:v>
                </c:pt>
                <c:pt idx="539">
                  <c:v>0.1254135812194743</c:v>
                </c:pt>
                <c:pt idx="540">
                  <c:v>0.1241798687790063</c:v>
                </c:pt>
                <c:pt idx="541">
                  <c:v>0.12352663837812375</c:v>
                </c:pt>
                <c:pt idx="542">
                  <c:v>0.11990846681922206</c:v>
                </c:pt>
                <c:pt idx="543">
                  <c:v>0.12666190135811306</c:v>
                </c:pt>
                <c:pt idx="544">
                  <c:v>0.11816659052840103</c:v>
                </c:pt>
                <c:pt idx="545">
                  <c:v>0.11932244041373155</c:v>
                </c:pt>
                <c:pt idx="546">
                  <c:v>0.12487667371388313</c:v>
                </c:pt>
                <c:pt idx="547">
                  <c:v>0.12449065617535485</c:v>
                </c:pt>
                <c:pt idx="548">
                  <c:v>0.12395641715013578</c:v>
                </c:pt>
                <c:pt idx="549">
                  <c:v>0.12177286972093841</c:v>
                </c:pt>
                <c:pt idx="550">
                  <c:v>0.12074258149393502</c:v>
                </c:pt>
                <c:pt idx="551">
                  <c:v>0.12013220290271605</c:v>
                </c:pt>
                <c:pt idx="552">
                  <c:v>0.12387020299303619</c:v>
                </c:pt>
                <c:pt idx="553">
                  <c:v>0.12751574742664101</c:v>
                </c:pt>
                <c:pt idx="554">
                  <c:v>0.12616064848931549</c:v>
                </c:pt>
                <c:pt idx="555">
                  <c:v>0.12388578335095994</c:v>
                </c:pt>
                <c:pt idx="556">
                  <c:v>0.126582278481013</c:v>
                </c:pt>
                <c:pt idx="557">
                  <c:v>0.12921255959230657</c:v>
                </c:pt>
                <c:pt idx="558">
                  <c:v>0.13252045563934059</c:v>
                </c:pt>
                <c:pt idx="559">
                  <c:v>0.13453513603739023</c:v>
                </c:pt>
                <c:pt idx="560">
                  <c:v>0.1386487916740167</c:v>
                </c:pt>
                <c:pt idx="561">
                  <c:v>0.12828078894238401</c:v>
                </c:pt>
                <c:pt idx="562">
                  <c:v>0.12445568197780597</c:v>
                </c:pt>
                <c:pt idx="563">
                  <c:v>0.12594171997157086</c:v>
                </c:pt>
                <c:pt idx="564">
                  <c:v>0.12607288588715393</c:v>
                </c:pt>
                <c:pt idx="565">
                  <c:v>0.12831791293796493</c:v>
                </c:pt>
                <c:pt idx="566">
                  <c:v>0.12284392090870982</c:v>
                </c:pt>
                <c:pt idx="567">
                  <c:v>0.12369258753979201</c:v>
                </c:pt>
                <c:pt idx="568">
                  <c:v>0.12075045845676485</c:v>
                </c:pt>
                <c:pt idx="569">
                  <c:v>0.12037688088876469</c:v>
                </c:pt>
                <c:pt idx="570">
                  <c:v>0.12049598832968776</c:v>
                </c:pt>
                <c:pt idx="571">
                  <c:v>0.12177502579979507</c:v>
                </c:pt>
                <c:pt idx="572">
                  <c:v>0.130484053747775</c:v>
                </c:pt>
                <c:pt idx="573">
                  <c:v>0.12727570936526325</c:v>
                </c:pt>
                <c:pt idx="574">
                  <c:v>0.12743303942771719</c:v>
                </c:pt>
                <c:pt idx="575">
                  <c:v>0.12945749535237575</c:v>
                </c:pt>
                <c:pt idx="576">
                  <c:v>0.12697872340425595</c:v>
                </c:pt>
                <c:pt idx="577">
                  <c:v>0.12346888780009892</c:v>
                </c:pt>
                <c:pt idx="578">
                  <c:v>0.12576638893255954</c:v>
                </c:pt>
                <c:pt idx="579">
                  <c:v>0.12591270485153505</c:v>
                </c:pt>
                <c:pt idx="580">
                  <c:v>0.12586068855084079</c:v>
                </c:pt>
                <c:pt idx="581">
                  <c:v>0.13682292529402193</c:v>
                </c:pt>
                <c:pt idx="582">
                  <c:v>0.14097968936678784</c:v>
                </c:pt>
                <c:pt idx="583">
                  <c:v>0.13547237076648855</c:v>
                </c:pt>
                <c:pt idx="584">
                  <c:v>0.13089896332972362</c:v>
                </c:pt>
                <c:pt idx="585">
                  <c:v>0.12023864157870603</c:v>
                </c:pt>
                <c:pt idx="586">
                  <c:v>0.12077074798968331</c:v>
                </c:pt>
                <c:pt idx="587">
                  <c:v>0.12255581216320294</c:v>
                </c:pt>
                <c:pt idx="588">
                  <c:v>0.12861528518339049</c:v>
                </c:pt>
                <c:pt idx="589">
                  <c:v>0.13581300119433604</c:v>
                </c:pt>
                <c:pt idx="590">
                  <c:v>0.11289609432571798</c:v>
                </c:pt>
                <c:pt idx="591">
                  <c:v>0.11421664904064138</c:v>
                </c:pt>
                <c:pt idx="592">
                  <c:v>0.11658071573683443</c:v>
                </c:pt>
                <c:pt idx="593">
                  <c:v>0.16960806784322663</c:v>
                </c:pt>
                <c:pt idx="594">
                  <c:v>0.16483762597984361</c:v>
                </c:pt>
                <c:pt idx="595">
                  <c:v>0.15078386471728134</c:v>
                </c:pt>
                <c:pt idx="596">
                  <c:v>0.13499111900532867</c:v>
                </c:pt>
                <c:pt idx="597">
                  <c:v>0.13021363173957315</c:v>
                </c:pt>
                <c:pt idx="598">
                  <c:v>0.13019838354151367</c:v>
                </c:pt>
                <c:pt idx="599">
                  <c:v>0.13606739786997399</c:v>
                </c:pt>
                <c:pt idx="600">
                  <c:v>0.13170804221792798</c:v>
                </c:pt>
                <c:pt idx="601">
                  <c:v>0.12952762477048899</c:v>
                </c:pt>
                <c:pt idx="602">
                  <c:v>0.16315228966986073</c:v>
                </c:pt>
                <c:pt idx="603">
                  <c:v>0.19749586581620612</c:v>
                </c:pt>
                <c:pt idx="604">
                  <c:v>0.14855414855414889</c:v>
                </c:pt>
                <c:pt idx="605">
                  <c:v>0.124141796272944</c:v>
                </c:pt>
                <c:pt idx="606">
                  <c:v>0.11866111190920829</c:v>
                </c:pt>
                <c:pt idx="607">
                  <c:v>0.12433338412311395</c:v>
                </c:pt>
                <c:pt idx="608">
                  <c:v>0.12631249020529778</c:v>
                </c:pt>
                <c:pt idx="609">
                  <c:v>0.12360434030507957</c:v>
                </c:pt>
                <c:pt idx="610">
                  <c:v>0.12214701715724845</c:v>
                </c:pt>
                <c:pt idx="611">
                  <c:v>0.12719226356335014</c:v>
                </c:pt>
                <c:pt idx="612">
                  <c:v>0.13641816623821823</c:v>
                </c:pt>
                <c:pt idx="613">
                  <c:v>0.13611647079459729</c:v>
                </c:pt>
                <c:pt idx="614">
                  <c:v>0.13764600179694467</c:v>
                </c:pt>
                <c:pt idx="615">
                  <c:v>0.14023372287145361</c:v>
                </c:pt>
                <c:pt idx="616">
                  <c:v>0.14244796639297375</c:v>
                </c:pt>
                <c:pt idx="617">
                  <c:v>0.14687687088405532</c:v>
                </c:pt>
                <c:pt idx="618">
                  <c:v>0.14699420810864802</c:v>
                </c:pt>
                <c:pt idx="619">
                  <c:v>0.14728529121421599</c:v>
                </c:pt>
                <c:pt idx="620">
                  <c:v>0.1514737458520396</c:v>
                </c:pt>
                <c:pt idx="621">
                  <c:v>0.16102236421725349</c:v>
                </c:pt>
                <c:pt idx="622">
                  <c:v>0.19585783687036476</c:v>
                </c:pt>
                <c:pt idx="623">
                  <c:v>0.21143349612180412</c:v>
                </c:pt>
                <c:pt idx="624">
                  <c:v>0.19311415997929168</c:v>
                </c:pt>
                <c:pt idx="625">
                  <c:v>0.20404858299595263</c:v>
                </c:pt>
                <c:pt idx="626">
                  <c:v>0.19610816274955728</c:v>
                </c:pt>
                <c:pt idx="627">
                  <c:v>0.19054545454545488</c:v>
                </c:pt>
                <c:pt idx="628">
                  <c:v>0.17648396634068653</c:v>
                </c:pt>
                <c:pt idx="629">
                  <c:v>0.17085211418759458</c:v>
                </c:pt>
                <c:pt idx="630">
                  <c:v>0.14450150522401212</c:v>
                </c:pt>
                <c:pt idx="631">
                  <c:v>0.14896302975653714</c:v>
                </c:pt>
                <c:pt idx="639">
                  <c:v>0.16378470896572919</c:v>
                </c:pt>
                <c:pt idx="648">
                  <c:v>0</c:v>
                </c:pt>
                <c:pt idx="649">
                  <c:v>0.55942184154175834</c:v>
                </c:pt>
                <c:pt idx="650">
                  <c:v>0</c:v>
                </c:pt>
                <c:pt idx="651">
                  <c:v>0.4708281610214570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B73-4C90-B6F7-0319F6648132}"/>
            </c:ext>
          </c:extLst>
        </c:ser>
        <c:ser>
          <c:idx val="2"/>
          <c:order val="2"/>
          <c:tx>
            <c:strRef>
              <c:f>扬压力系数!$F$1</c:f>
              <c:strCache>
                <c:ptCount val="1"/>
                <c:pt idx="0">
                  <c:v>U4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F$2:$F$653</c:f>
              <c:numCache>
                <c:formatCode>General</c:formatCode>
                <c:ptCount val="652"/>
                <c:pt idx="0">
                  <c:v>9.3333333333333227E-2</c:v>
                </c:pt>
                <c:pt idx="1">
                  <c:v>9.7119892833222282E-2</c:v>
                </c:pt>
                <c:pt idx="2">
                  <c:v>8.9531405782652271E-2</c:v>
                </c:pt>
                <c:pt idx="3">
                  <c:v>8.7967644084934862E-2</c:v>
                </c:pt>
                <c:pt idx="4">
                  <c:v>8.6630148103063201E-2</c:v>
                </c:pt>
                <c:pt idx="5">
                  <c:v>9.1507300020562038E-2</c:v>
                </c:pt>
                <c:pt idx="6">
                  <c:v>8.9089089089087845E-2</c:v>
                </c:pt>
                <c:pt idx="7">
                  <c:v>9.0062740335963051E-2</c:v>
                </c:pt>
                <c:pt idx="8">
                  <c:v>9.3056994818653038E-2</c:v>
                </c:pt>
                <c:pt idx="9">
                  <c:v>9.3822475226648466E-2</c:v>
                </c:pt>
                <c:pt idx="10">
                  <c:v>8.778707877226935E-2</c:v>
                </c:pt>
                <c:pt idx="11">
                  <c:v>9.153564505707526E-2</c:v>
                </c:pt>
                <c:pt idx="12">
                  <c:v>9.2588704597941815E-2</c:v>
                </c:pt>
                <c:pt idx="13">
                  <c:v>8.8059393689420104E-2</c:v>
                </c:pt>
                <c:pt idx="14">
                  <c:v>8.7937099110283606E-2</c:v>
                </c:pt>
                <c:pt idx="15">
                  <c:v>8.7909793276256504E-2</c:v>
                </c:pt>
                <c:pt idx="16">
                  <c:v>8.5317042342531124E-2</c:v>
                </c:pt>
                <c:pt idx="17">
                  <c:v>8.5461067735808305E-2</c:v>
                </c:pt>
                <c:pt idx="18">
                  <c:v>9.3625078897537017E-2</c:v>
                </c:pt>
                <c:pt idx="19">
                  <c:v>9.4210638752402764E-2</c:v>
                </c:pt>
                <c:pt idx="20">
                  <c:v>9.5065157017729912E-2</c:v>
                </c:pt>
                <c:pt idx="21">
                  <c:v>9.0789184436139689E-2</c:v>
                </c:pt>
                <c:pt idx="22">
                  <c:v>9.3427126841063954E-2</c:v>
                </c:pt>
                <c:pt idx="23">
                  <c:v>8.997083239847424E-2</c:v>
                </c:pt>
                <c:pt idx="24">
                  <c:v>9.6219153271451294E-2</c:v>
                </c:pt>
                <c:pt idx="25">
                  <c:v>9.5932129649770839E-2</c:v>
                </c:pt>
                <c:pt idx="26">
                  <c:v>9.6676080816857149E-2</c:v>
                </c:pt>
                <c:pt idx="27">
                  <c:v>9.8705158140521665E-2</c:v>
                </c:pt>
                <c:pt idx="28">
                  <c:v>9.9814776703025715E-2</c:v>
                </c:pt>
                <c:pt idx="29">
                  <c:v>9.1169842245440211E-2</c:v>
                </c:pt>
                <c:pt idx="30">
                  <c:v>9.0576022796660535E-2</c:v>
                </c:pt>
                <c:pt idx="31">
                  <c:v>8.8412731433326522E-2</c:v>
                </c:pt>
                <c:pt idx="32">
                  <c:v>8.819257107283679E-2</c:v>
                </c:pt>
                <c:pt idx="33">
                  <c:v>8.8688688688687803E-2</c:v>
                </c:pt>
                <c:pt idx="34">
                  <c:v>9.1169842245440211E-2</c:v>
                </c:pt>
                <c:pt idx="35">
                  <c:v>8.9963147626273096E-2</c:v>
                </c:pt>
                <c:pt idx="36">
                  <c:v>9.3550517279330947E-2</c:v>
                </c:pt>
                <c:pt idx="37">
                  <c:v>9.2701243839472675E-2</c:v>
                </c:pt>
                <c:pt idx="38">
                  <c:v>9.8804586484507281E-2</c:v>
                </c:pt>
                <c:pt idx="39">
                  <c:v>9.7616060225846527E-2</c:v>
                </c:pt>
                <c:pt idx="40">
                  <c:v>0.12917271407837272</c:v>
                </c:pt>
                <c:pt idx="41">
                  <c:v>0.11313546870408539</c:v>
                </c:pt>
                <c:pt idx="42">
                  <c:v>0.11111111111111034</c:v>
                </c:pt>
                <c:pt idx="43">
                  <c:v>0.11422479439537034</c:v>
                </c:pt>
                <c:pt idx="44">
                  <c:v>8.0916030534350453E-2</c:v>
                </c:pt>
                <c:pt idx="45">
                  <c:v>0.10240427426535879</c:v>
                </c:pt>
                <c:pt idx="46">
                  <c:v>0.10547233261999205</c:v>
                </c:pt>
                <c:pt idx="47">
                  <c:v>0.10498928680746722</c:v>
                </c:pt>
                <c:pt idx="48">
                  <c:v>0.10573092246398812</c:v>
                </c:pt>
                <c:pt idx="49">
                  <c:v>0.10605594835536226</c:v>
                </c:pt>
                <c:pt idx="50">
                  <c:v>0.1061211934789275</c:v>
                </c:pt>
                <c:pt idx="51">
                  <c:v>0.10605594835536226</c:v>
                </c:pt>
                <c:pt idx="52">
                  <c:v>0.10605594835536226</c:v>
                </c:pt>
                <c:pt idx="53">
                  <c:v>0.10618651892889908</c:v>
                </c:pt>
                <c:pt idx="54">
                  <c:v>0.10492107706592362</c:v>
                </c:pt>
                <c:pt idx="55">
                  <c:v>0.10859301227572973</c:v>
                </c:pt>
                <c:pt idx="56">
                  <c:v>0.10872990860384273</c:v>
                </c:pt>
                <c:pt idx="57">
                  <c:v>0.10921177587844028</c:v>
                </c:pt>
                <c:pt idx="58">
                  <c:v>0.12156615093148178</c:v>
                </c:pt>
                <c:pt idx="59">
                  <c:v>0.11204063340304742</c:v>
                </c:pt>
                <c:pt idx="60">
                  <c:v>0.10831606984314804</c:v>
                </c:pt>
                <c:pt idx="61">
                  <c:v>0.10850874592350923</c:v>
                </c:pt>
                <c:pt idx="62">
                  <c:v>0.25966447848285673</c:v>
                </c:pt>
                <c:pt idx="63">
                  <c:v>0.10276210276210059</c:v>
                </c:pt>
                <c:pt idx="64">
                  <c:v>0.10288432946773486</c:v>
                </c:pt>
                <c:pt idx="65">
                  <c:v>0.10883140053523546</c:v>
                </c:pt>
                <c:pt idx="66">
                  <c:v>0.11287988422575926</c:v>
                </c:pt>
                <c:pt idx="67">
                  <c:v>0.11120714491501073</c:v>
                </c:pt>
                <c:pt idx="68">
                  <c:v>0.11629811629811607</c:v>
                </c:pt>
                <c:pt idx="69">
                  <c:v>0.11545431012166511</c:v>
                </c:pt>
                <c:pt idx="70">
                  <c:v>0.10875670155731415</c:v>
                </c:pt>
                <c:pt idx="71">
                  <c:v>9.9388004895959448E-2</c:v>
                </c:pt>
                <c:pt idx="72">
                  <c:v>0.16314699792960433</c:v>
                </c:pt>
                <c:pt idx="73">
                  <c:v>8.8796871405567315E-2</c:v>
                </c:pt>
                <c:pt idx="74">
                  <c:v>8.1650380021715416E-2</c:v>
                </c:pt>
                <c:pt idx="75">
                  <c:v>8.7566418703507093E-2</c:v>
                </c:pt>
                <c:pt idx="76">
                  <c:v>8.5306035402004723E-2</c:v>
                </c:pt>
                <c:pt idx="77">
                  <c:v>8.349556565001108E-2</c:v>
                </c:pt>
                <c:pt idx="78">
                  <c:v>8.4742041712404334E-2</c:v>
                </c:pt>
                <c:pt idx="79">
                  <c:v>8.7468842057557533E-2</c:v>
                </c:pt>
                <c:pt idx="80">
                  <c:v>9.4003241491084771E-2</c:v>
                </c:pt>
                <c:pt idx="81">
                  <c:v>9.7951495173062522E-2</c:v>
                </c:pt>
                <c:pt idx="82">
                  <c:v>9.5860566448799991E-2</c:v>
                </c:pt>
                <c:pt idx="83">
                  <c:v>0.10017271157167403</c:v>
                </c:pt>
                <c:pt idx="84">
                  <c:v>0.10142393205096048</c:v>
                </c:pt>
                <c:pt idx="85">
                  <c:v>0.10238739847403319</c:v>
                </c:pt>
                <c:pt idx="86">
                  <c:v>8.6585625933033622E-2</c:v>
                </c:pt>
                <c:pt idx="87">
                  <c:v>8.9576220124521516E-2</c:v>
                </c:pt>
                <c:pt idx="88">
                  <c:v>8.6112795633717168E-2</c:v>
                </c:pt>
                <c:pt idx="89">
                  <c:v>8.0475718533200222E-2</c:v>
                </c:pt>
                <c:pt idx="90">
                  <c:v>7.6722233380195598E-2</c:v>
                </c:pt>
                <c:pt idx="91">
                  <c:v>7.4953154278576406E-2</c:v>
                </c:pt>
                <c:pt idx="92">
                  <c:v>7.7441809876004852E-2</c:v>
                </c:pt>
                <c:pt idx="93">
                  <c:v>7.6734329689938582E-2</c:v>
                </c:pt>
                <c:pt idx="94">
                  <c:v>7.8142955642380552E-2</c:v>
                </c:pt>
                <c:pt idx="95">
                  <c:v>8.1523065657799113E-2</c:v>
                </c:pt>
                <c:pt idx="96">
                  <c:v>8.7572766388254203E-2</c:v>
                </c:pt>
                <c:pt idx="97">
                  <c:v>9.074219774455608E-2</c:v>
                </c:pt>
                <c:pt idx="98">
                  <c:v>9.2912131669763837E-2</c:v>
                </c:pt>
                <c:pt idx="99">
                  <c:v>9.5759233926128715E-2</c:v>
                </c:pt>
                <c:pt idx="100">
                  <c:v>0.10063906640733415</c:v>
                </c:pt>
                <c:pt idx="101">
                  <c:v>6.8563092633113568E-2</c:v>
                </c:pt>
                <c:pt idx="102">
                  <c:v>6.5707224887338045E-2</c:v>
                </c:pt>
                <c:pt idx="103">
                  <c:v>6.5455637291698135E-2</c:v>
                </c:pt>
                <c:pt idx="104">
                  <c:v>6.6531313446821685E-2</c:v>
                </c:pt>
                <c:pt idx="105">
                  <c:v>9.0275043590752585E-2</c:v>
                </c:pt>
                <c:pt idx="106">
                  <c:v>9.2229586800168753E-2</c:v>
                </c:pt>
                <c:pt idx="107">
                  <c:v>9.2203812982296893E-2</c:v>
                </c:pt>
                <c:pt idx="108">
                  <c:v>7.883203369571358E-2</c:v>
                </c:pt>
                <c:pt idx="109">
                  <c:v>7.1329958582603645E-2</c:v>
                </c:pt>
                <c:pt idx="110">
                  <c:v>6.5278393147245081E-2</c:v>
                </c:pt>
                <c:pt idx="111">
                  <c:v>6.778653188642704E-2</c:v>
                </c:pt>
                <c:pt idx="112">
                  <c:v>6.6205053449951617E-2</c:v>
                </c:pt>
                <c:pt idx="113">
                  <c:v>6.5241362411173662E-2</c:v>
                </c:pt>
                <c:pt idx="114">
                  <c:v>6.2503906494155909E-2</c:v>
                </c:pt>
                <c:pt idx="115">
                  <c:v>6.4326002915266273E-2</c:v>
                </c:pt>
                <c:pt idx="116">
                  <c:v>6.4194473409800945E-2</c:v>
                </c:pt>
                <c:pt idx="117">
                  <c:v>6.5329285997095213E-2</c:v>
                </c:pt>
                <c:pt idx="118">
                  <c:v>6.7312595614481177E-2</c:v>
                </c:pt>
                <c:pt idx="119">
                  <c:v>6.6357228812102736E-2</c:v>
                </c:pt>
                <c:pt idx="120">
                  <c:v>6.451612903225748E-2</c:v>
                </c:pt>
                <c:pt idx="121">
                  <c:v>6.9451980466631119E-2</c:v>
                </c:pt>
                <c:pt idx="122">
                  <c:v>7.3531702757439352E-2</c:v>
                </c:pt>
                <c:pt idx="123">
                  <c:v>6.992792516485126E-2</c:v>
                </c:pt>
                <c:pt idx="124">
                  <c:v>6.3938223938223723E-2</c:v>
                </c:pt>
                <c:pt idx="125">
                  <c:v>6.4304666770719665E-2</c:v>
                </c:pt>
                <c:pt idx="126">
                  <c:v>6.3531196662241371E-2</c:v>
                </c:pt>
                <c:pt idx="127">
                  <c:v>6.3262828295736512E-2</c:v>
                </c:pt>
                <c:pt idx="128">
                  <c:v>6.3931110966141902E-2</c:v>
                </c:pt>
                <c:pt idx="129">
                  <c:v>6.4488104784817132E-2</c:v>
                </c:pt>
                <c:pt idx="130">
                  <c:v>6.7789646672143364E-2</c:v>
                </c:pt>
                <c:pt idx="131">
                  <c:v>6.8970321861500747E-2</c:v>
                </c:pt>
                <c:pt idx="132">
                  <c:v>7.2556847769483582E-2</c:v>
                </c:pt>
                <c:pt idx="133">
                  <c:v>7.171877760112956E-2</c:v>
                </c:pt>
                <c:pt idx="134">
                  <c:v>7.3933852418029647E-2</c:v>
                </c:pt>
                <c:pt idx="135">
                  <c:v>7.3984984328302847E-2</c:v>
                </c:pt>
                <c:pt idx="136">
                  <c:v>7.18909966877435E-2</c:v>
                </c:pt>
                <c:pt idx="137">
                  <c:v>7.3826821127037007E-2</c:v>
                </c:pt>
                <c:pt idx="138">
                  <c:v>7.4974670719350156E-2</c:v>
                </c:pt>
                <c:pt idx="139">
                  <c:v>5.295747107707395E-2</c:v>
                </c:pt>
                <c:pt idx="140">
                  <c:v>7.5109967632168692E-2</c:v>
                </c:pt>
                <c:pt idx="141">
                  <c:v>7.7313159863663411E-2</c:v>
                </c:pt>
                <c:pt idx="142">
                  <c:v>7.5222153337466152E-2</c:v>
                </c:pt>
                <c:pt idx="143">
                  <c:v>7.6730752651089501E-2</c:v>
                </c:pt>
                <c:pt idx="144">
                  <c:v>8.1640058055152898E-2</c:v>
                </c:pt>
                <c:pt idx="145">
                  <c:v>8.2636732744206409E-2</c:v>
                </c:pt>
                <c:pt idx="146">
                  <c:v>8.8018315950138065E-2</c:v>
                </c:pt>
                <c:pt idx="147">
                  <c:v>9.4083097672393062E-2</c:v>
                </c:pt>
                <c:pt idx="148">
                  <c:v>0.11013496307613729</c:v>
                </c:pt>
                <c:pt idx="149">
                  <c:v>0.10483619344773848</c:v>
                </c:pt>
                <c:pt idx="150">
                  <c:v>0.10605500061659727</c:v>
                </c:pt>
                <c:pt idx="151">
                  <c:v>0.10047624578928827</c:v>
                </c:pt>
                <c:pt idx="152">
                  <c:v>9.147609147608976E-2</c:v>
                </c:pt>
                <c:pt idx="153">
                  <c:v>7.6482528635639271E-2</c:v>
                </c:pt>
                <c:pt idx="154">
                  <c:v>6.5992698680145873E-2</c:v>
                </c:pt>
                <c:pt idx="155">
                  <c:v>6.3304275633042167E-2</c:v>
                </c:pt>
                <c:pt idx="156">
                  <c:v>6.4255930002050612E-2</c:v>
                </c:pt>
                <c:pt idx="157">
                  <c:v>6.3841347459929254E-2</c:v>
                </c:pt>
                <c:pt idx="158">
                  <c:v>5.9225666711790984E-2</c:v>
                </c:pt>
                <c:pt idx="159">
                  <c:v>6.0017533211948609E-2</c:v>
                </c:pt>
                <c:pt idx="160">
                  <c:v>5.8906691800188558E-2</c:v>
                </c:pt>
                <c:pt idx="161">
                  <c:v>5.8471671483298952E-2</c:v>
                </c:pt>
                <c:pt idx="162">
                  <c:v>5.8096581368794531E-2</c:v>
                </c:pt>
                <c:pt idx="163">
                  <c:v>5.8077078017992508E-2</c:v>
                </c:pt>
                <c:pt idx="164">
                  <c:v>5.9595553769920082E-2</c:v>
                </c:pt>
                <c:pt idx="165">
                  <c:v>6.4304374037109507E-2</c:v>
                </c:pt>
                <c:pt idx="166">
                  <c:v>6.118764210244694E-2</c:v>
                </c:pt>
                <c:pt idx="167">
                  <c:v>6.1290106504118959E-2</c:v>
                </c:pt>
                <c:pt idx="168">
                  <c:v>5.9715512614062438E-2</c:v>
                </c:pt>
                <c:pt idx="169">
                  <c:v>6.005099302200631E-2</c:v>
                </c:pt>
                <c:pt idx="170">
                  <c:v>6.0640578933261913E-2</c:v>
                </c:pt>
                <c:pt idx="171">
                  <c:v>6.1187028349990173E-2</c:v>
                </c:pt>
                <c:pt idx="172">
                  <c:v>6.3678752870762897E-2</c:v>
                </c:pt>
                <c:pt idx="173">
                  <c:v>6.1967189626762696E-2</c:v>
                </c:pt>
                <c:pt idx="174">
                  <c:v>6.4935064935064318E-2</c:v>
                </c:pt>
                <c:pt idx="175">
                  <c:v>7.1486776798281637E-2</c:v>
                </c:pt>
                <c:pt idx="176">
                  <c:v>7.2686909195072077E-2</c:v>
                </c:pt>
                <c:pt idx="177">
                  <c:v>7.4619374268026173E-2</c:v>
                </c:pt>
                <c:pt idx="178">
                  <c:v>7.2238054211677616E-2</c:v>
                </c:pt>
                <c:pt idx="179">
                  <c:v>6.6648714151069183E-2</c:v>
                </c:pt>
                <c:pt idx="180">
                  <c:v>6.9163057146847923E-2</c:v>
                </c:pt>
                <c:pt idx="181">
                  <c:v>7.1406274387388211E-2</c:v>
                </c:pt>
                <c:pt idx="182">
                  <c:v>7.2538449342000294E-2</c:v>
                </c:pt>
                <c:pt idx="183">
                  <c:v>7.3415449873562827E-2</c:v>
                </c:pt>
                <c:pt idx="184">
                  <c:v>7.1705753332208147E-2</c:v>
                </c:pt>
                <c:pt idx="185">
                  <c:v>7.6319959963299003E-2</c:v>
                </c:pt>
                <c:pt idx="186">
                  <c:v>7.7978523947502432E-2</c:v>
                </c:pt>
                <c:pt idx="187">
                  <c:v>7.7720207253885495E-2</c:v>
                </c:pt>
                <c:pt idx="188">
                  <c:v>7.0046157583608507E-2</c:v>
                </c:pt>
                <c:pt idx="189">
                  <c:v>7.1048555458280524E-2</c:v>
                </c:pt>
                <c:pt idx="190">
                  <c:v>6.5463134806816203E-2</c:v>
                </c:pt>
                <c:pt idx="191">
                  <c:v>6.5589818893783389E-2</c:v>
                </c:pt>
                <c:pt idx="192">
                  <c:v>6.2124383820648769E-2</c:v>
                </c:pt>
                <c:pt idx="193">
                  <c:v>6.3192274921896205E-2</c:v>
                </c:pt>
                <c:pt idx="194">
                  <c:v>6.5263316734569282E-2</c:v>
                </c:pt>
                <c:pt idx="195">
                  <c:v>7.0188250567995922E-2</c:v>
                </c:pt>
                <c:pt idx="196">
                  <c:v>7.0205634568349176E-2</c:v>
                </c:pt>
                <c:pt idx="197">
                  <c:v>6.9424899146259614E-2</c:v>
                </c:pt>
                <c:pt idx="198">
                  <c:v>7.1471411435426235E-2</c:v>
                </c:pt>
                <c:pt idx="199">
                  <c:v>8.0936625095442929E-2</c:v>
                </c:pt>
                <c:pt idx="200">
                  <c:v>8.9814032121723841E-2</c:v>
                </c:pt>
                <c:pt idx="201">
                  <c:v>9.1521244309560407E-2</c:v>
                </c:pt>
                <c:pt idx="202">
                  <c:v>8.0896962815781126E-2</c:v>
                </c:pt>
                <c:pt idx="203">
                  <c:v>8.2199823857520685E-2</c:v>
                </c:pt>
                <c:pt idx="204">
                  <c:v>8.3760527279384059E-2</c:v>
                </c:pt>
                <c:pt idx="205">
                  <c:v>8.0583269378357913E-2</c:v>
                </c:pt>
                <c:pt idx="206">
                  <c:v>8.7222577404327831E-2</c:v>
                </c:pt>
                <c:pt idx="207">
                  <c:v>8.5104289649742398E-2</c:v>
                </c:pt>
                <c:pt idx="208">
                  <c:v>7.9357255520505363E-2</c:v>
                </c:pt>
                <c:pt idx="209">
                  <c:v>7.8874110733063996E-2</c:v>
                </c:pt>
                <c:pt idx="210">
                  <c:v>7.588898525585315E-2</c:v>
                </c:pt>
                <c:pt idx="211">
                  <c:v>8.1029011786038607E-2</c:v>
                </c:pt>
                <c:pt idx="212">
                  <c:v>8.5707798842092828E-2</c:v>
                </c:pt>
                <c:pt idx="213">
                  <c:v>7.3001941092073711E-2</c:v>
                </c:pt>
                <c:pt idx="214">
                  <c:v>7.0273783410511076E-2</c:v>
                </c:pt>
                <c:pt idx="215">
                  <c:v>6.8021702162118725E-2</c:v>
                </c:pt>
                <c:pt idx="216">
                  <c:v>6.5559084616011648E-2</c:v>
                </c:pt>
                <c:pt idx="217">
                  <c:v>6.387011702653754E-2</c:v>
                </c:pt>
                <c:pt idx="218">
                  <c:v>6.3338611550961849E-2</c:v>
                </c:pt>
                <c:pt idx="219">
                  <c:v>6.3584301835943727E-2</c:v>
                </c:pt>
                <c:pt idx="220">
                  <c:v>6.295729113493119E-2</c:v>
                </c:pt>
                <c:pt idx="221">
                  <c:v>6.9014555797221697E-2</c:v>
                </c:pt>
                <c:pt idx="222">
                  <c:v>7.9153664662454798E-2</c:v>
                </c:pt>
                <c:pt idx="223">
                  <c:v>6.3571636152281397E-2</c:v>
                </c:pt>
                <c:pt idx="224">
                  <c:v>6.1636026792075048E-2</c:v>
                </c:pt>
                <c:pt idx="225">
                  <c:v>6.085842408712288E-2</c:v>
                </c:pt>
                <c:pt idx="226">
                  <c:v>6.0798019513616512E-2</c:v>
                </c:pt>
                <c:pt idx="227">
                  <c:v>6.3104288139345294E-2</c:v>
                </c:pt>
                <c:pt idx="228">
                  <c:v>6.7910501108012611E-2</c:v>
                </c:pt>
                <c:pt idx="229">
                  <c:v>6.8835152293316423E-2</c:v>
                </c:pt>
                <c:pt idx="230">
                  <c:v>6.1398439757295198E-2</c:v>
                </c:pt>
                <c:pt idx="231">
                  <c:v>6.0477994753715007E-2</c:v>
                </c:pt>
                <c:pt idx="232">
                  <c:v>5.9817556452817645E-2</c:v>
                </c:pt>
                <c:pt idx="233">
                  <c:v>6.0471524800979212E-2</c:v>
                </c:pt>
                <c:pt idx="234">
                  <c:v>5.8201460742543065E-2</c:v>
                </c:pt>
                <c:pt idx="235">
                  <c:v>6.0240963855420687E-2</c:v>
                </c:pt>
                <c:pt idx="236">
                  <c:v>6.2325733967524326E-2</c:v>
                </c:pt>
                <c:pt idx="237">
                  <c:v>6.3899133716442666E-2</c:v>
                </c:pt>
                <c:pt idx="238">
                  <c:v>6.5594393027225306E-2</c:v>
                </c:pt>
                <c:pt idx="239">
                  <c:v>7.1334089191231603E-2</c:v>
                </c:pt>
                <c:pt idx="240">
                  <c:v>7.5975767206275427E-2</c:v>
                </c:pt>
                <c:pt idx="241">
                  <c:v>8.1630503475880106E-2</c:v>
                </c:pt>
                <c:pt idx="242">
                  <c:v>8.2355474216814231E-2</c:v>
                </c:pt>
                <c:pt idx="243">
                  <c:v>8.1877129354874761E-2</c:v>
                </c:pt>
                <c:pt idx="244">
                  <c:v>8.6415276770607119E-2</c:v>
                </c:pt>
                <c:pt idx="245">
                  <c:v>8.938617327165943E-2</c:v>
                </c:pt>
                <c:pt idx="246">
                  <c:v>9.050943884147794E-2</c:v>
                </c:pt>
                <c:pt idx="247">
                  <c:v>8.7640159814410104E-2</c:v>
                </c:pt>
                <c:pt idx="248">
                  <c:v>8.6605080831406778E-2</c:v>
                </c:pt>
                <c:pt idx="249">
                  <c:v>8.4241195844944466E-2</c:v>
                </c:pt>
                <c:pt idx="250">
                  <c:v>8.1977550763022516E-2</c:v>
                </c:pt>
                <c:pt idx="251">
                  <c:v>8.0837197643812891E-2</c:v>
                </c:pt>
                <c:pt idx="252">
                  <c:v>7.8858430341719257E-2</c:v>
                </c:pt>
                <c:pt idx="253">
                  <c:v>7.5681761320989471E-2</c:v>
                </c:pt>
                <c:pt idx="254">
                  <c:v>8.3443390563091913E-2</c:v>
                </c:pt>
                <c:pt idx="255">
                  <c:v>7.7930878698893036E-2</c:v>
                </c:pt>
                <c:pt idx="256">
                  <c:v>8.4847821326911196E-2</c:v>
                </c:pt>
                <c:pt idx="257">
                  <c:v>8.3025830258301112E-2</c:v>
                </c:pt>
                <c:pt idx="258">
                  <c:v>7.6229332188104848E-2</c:v>
                </c:pt>
                <c:pt idx="259">
                  <c:v>7.3309075342466043E-2</c:v>
                </c:pt>
                <c:pt idx="260">
                  <c:v>7.0452378429917639E-2</c:v>
                </c:pt>
                <c:pt idx="261">
                  <c:v>7.371252116744513E-2</c:v>
                </c:pt>
                <c:pt idx="262">
                  <c:v>7.53768844221092E-2</c:v>
                </c:pt>
                <c:pt idx="263">
                  <c:v>7.4714327571050496E-2</c:v>
                </c:pt>
                <c:pt idx="264">
                  <c:v>7.3737669694305605E-2</c:v>
                </c:pt>
                <c:pt idx="265">
                  <c:v>7.4081200692705546E-2</c:v>
                </c:pt>
                <c:pt idx="266">
                  <c:v>7.5312989045381709E-2</c:v>
                </c:pt>
                <c:pt idx="269">
                  <c:v>7.8772802653398838E-2</c:v>
                </c:pt>
                <c:pt idx="270">
                  <c:v>7.7221706473119489E-2</c:v>
                </c:pt>
                <c:pt idx="271">
                  <c:v>6.9521690767519531E-2</c:v>
                </c:pt>
                <c:pt idx="272">
                  <c:v>6.5172723770385729E-2</c:v>
                </c:pt>
                <c:pt idx="273">
                  <c:v>5.9277200586398578E-2</c:v>
                </c:pt>
                <c:pt idx="274">
                  <c:v>6.0400026404382599E-2</c:v>
                </c:pt>
                <c:pt idx="275">
                  <c:v>6.374026626475672E-2</c:v>
                </c:pt>
                <c:pt idx="276">
                  <c:v>7.1838264523822234E-2</c:v>
                </c:pt>
                <c:pt idx="277">
                  <c:v>7.0679434564522331E-2</c:v>
                </c:pt>
                <c:pt idx="278">
                  <c:v>7.250909918107401E-2</c:v>
                </c:pt>
                <c:pt idx="279">
                  <c:v>6.447322770903087E-2</c:v>
                </c:pt>
                <c:pt idx="280">
                  <c:v>6.7268596029658012E-2</c:v>
                </c:pt>
                <c:pt idx="281">
                  <c:v>6.3145452283189463E-2</c:v>
                </c:pt>
                <c:pt idx="282">
                  <c:v>6.1625902037167377E-2</c:v>
                </c:pt>
                <c:pt idx="283">
                  <c:v>6.4509659736613628E-2</c:v>
                </c:pt>
                <c:pt idx="284">
                  <c:v>6.8971945195263465E-2</c:v>
                </c:pt>
                <c:pt idx="285">
                  <c:v>6.6641811911641757E-2</c:v>
                </c:pt>
                <c:pt idx="286">
                  <c:v>6.5995938711464211E-2</c:v>
                </c:pt>
                <c:pt idx="287">
                  <c:v>6.3221550302363802E-2</c:v>
                </c:pt>
                <c:pt idx="288">
                  <c:v>6.5094683175528301E-2</c:v>
                </c:pt>
                <c:pt idx="289">
                  <c:v>7.3695632516502213E-2</c:v>
                </c:pt>
                <c:pt idx="290">
                  <c:v>7.5174512260605231E-2</c:v>
                </c:pt>
                <c:pt idx="291">
                  <c:v>7.1341036414565587E-2</c:v>
                </c:pt>
                <c:pt idx="292">
                  <c:v>6.8315461777930866E-2</c:v>
                </c:pt>
                <c:pt idx="293">
                  <c:v>6.9397138964577471E-2</c:v>
                </c:pt>
                <c:pt idx="294">
                  <c:v>6.492425503579162E-2</c:v>
                </c:pt>
                <c:pt idx="295">
                  <c:v>6.3265471652202171E-2</c:v>
                </c:pt>
                <c:pt idx="296">
                  <c:v>6.1376765083439221E-2</c:v>
                </c:pt>
                <c:pt idx="297">
                  <c:v>5.9434186544100168E-2</c:v>
                </c:pt>
                <c:pt idx="298">
                  <c:v>5.9589148502429939E-2</c:v>
                </c:pt>
                <c:pt idx="299">
                  <c:v>5.6923878264750857E-2</c:v>
                </c:pt>
                <c:pt idx="300">
                  <c:v>5.7668442952039781E-2</c:v>
                </c:pt>
                <c:pt idx="301">
                  <c:v>5.6697636988807157E-2</c:v>
                </c:pt>
                <c:pt idx="302">
                  <c:v>6.6772896274375548E-2</c:v>
                </c:pt>
                <c:pt idx="303">
                  <c:v>6.6697509445599587E-2</c:v>
                </c:pt>
                <c:pt idx="304">
                  <c:v>7.4487137740149187E-2</c:v>
                </c:pt>
                <c:pt idx="305">
                  <c:v>6.6405205455032076E-2</c:v>
                </c:pt>
                <c:pt idx="306">
                  <c:v>7.1115973741794639E-2</c:v>
                </c:pt>
                <c:pt idx="307">
                  <c:v>7.6696464851685894E-2</c:v>
                </c:pt>
                <c:pt idx="308">
                  <c:v>7.4604294787778996E-2</c:v>
                </c:pt>
                <c:pt idx="309">
                  <c:v>7.3680956306677953E-2</c:v>
                </c:pt>
                <c:pt idx="310">
                  <c:v>7.4603505843072113E-2</c:v>
                </c:pt>
                <c:pt idx="311">
                  <c:v>7.6397050966983945E-2</c:v>
                </c:pt>
                <c:pt idx="312">
                  <c:v>8.1870719178080781E-2</c:v>
                </c:pt>
                <c:pt idx="313">
                  <c:v>8.7186410169873413E-2</c:v>
                </c:pt>
                <c:pt idx="314">
                  <c:v>9.0704292150816532E-2</c:v>
                </c:pt>
                <c:pt idx="315">
                  <c:v>8.9707843374952245E-2</c:v>
                </c:pt>
                <c:pt idx="316">
                  <c:v>9.1531895777178574E-2</c:v>
                </c:pt>
                <c:pt idx="317">
                  <c:v>8.78093283156553E-2</c:v>
                </c:pt>
                <c:pt idx="318">
                  <c:v>8.7890624999998349E-2</c:v>
                </c:pt>
                <c:pt idx="319">
                  <c:v>9.6783513097072116E-2</c:v>
                </c:pt>
                <c:pt idx="320">
                  <c:v>6.7499496272415652E-2</c:v>
                </c:pt>
                <c:pt idx="321">
                  <c:v>7.6474872541878056E-2</c:v>
                </c:pt>
                <c:pt idx="322">
                  <c:v>7.7517178715428472E-2</c:v>
                </c:pt>
                <c:pt idx="323">
                  <c:v>8.5670662745984311E-2</c:v>
                </c:pt>
                <c:pt idx="324">
                  <c:v>6.2467763195598852E-2</c:v>
                </c:pt>
                <c:pt idx="325">
                  <c:v>5.5489743749609521E-2</c:v>
                </c:pt>
                <c:pt idx="326">
                  <c:v>5.1003938278777958E-2</c:v>
                </c:pt>
                <c:pt idx="327">
                  <c:v>5.2131450442126977E-2</c:v>
                </c:pt>
                <c:pt idx="328">
                  <c:v>5.987442552915942E-2</c:v>
                </c:pt>
                <c:pt idx="329">
                  <c:v>5.6097235207693601E-2</c:v>
                </c:pt>
                <c:pt idx="330">
                  <c:v>5.294484047338828E-2</c:v>
                </c:pt>
                <c:pt idx="331">
                  <c:v>5.1075076791199631E-2</c:v>
                </c:pt>
                <c:pt idx="332">
                  <c:v>5.0480090369952275E-2</c:v>
                </c:pt>
                <c:pt idx="333">
                  <c:v>5.1221434200157838E-2</c:v>
                </c:pt>
                <c:pt idx="334">
                  <c:v>5.7849364791287577E-2</c:v>
                </c:pt>
                <c:pt idx="335">
                  <c:v>5.9957676933927985E-2</c:v>
                </c:pt>
                <c:pt idx="336">
                  <c:v>5.9610117609149464E-2</c:v>
                </c:pt>
                <c:pt idx="337">
                  <c:v>5.7805804834667587E-2</c:v>
                </c:pt>
                <c:pt idx="338">
                  <c:v>5.6585205838937051E-2</c:v>
                </c:pt>
                <c:pt idx="339">
                  <c:v>5.6888449171407229E-2</c:v>
                </c:pt>
                <c:pt idx="340">
                  <c:v>5.4804681061479545E-2</c:v>
                </c:pt>
                <c:pt idx="341">
                  <c:v>5.5160284595091411E-2</c:v>
                </c:pt>
                <c:pt idx="342">
                  <c:v>5.3182981445936701E-2</c:v>
                </c:pt>
                <c:pt idx="343">
                  <c:v>5.0593426658550801E-2</c:v>
                </c:pt>
                <c:pt idx="344">
                  <c:v>5.6213916742630002E-2</c:v>
                </c:pt>
                <c:pt idx="345">
                  <c:v>6.623862158647574E-2</c:v>
                </c:pt>
                <c:pt idx="346">
                  <c:v>6.0335988642636347E-2</c:v>
                </c:pt>
                <c:pt idx="347">
                  <c:v>5.6299452221544456E-2</c:v>
                </c:pt>
                <c:pt idx="348">
                  <c:v>5.6299452221544456E-2</c:v>
                </c:pt>
                <c:pt idx="349">
                  <c:v>6.1082721175342247E-2</c:v>
                </c:pt>
                <c:pt idx="350">
                  <c:v>6.6440854611775721E-2</c:v>
                </c:pt>
                <c:pt idx="351">
                  <c:v>6.9165342555377304E-2</c:v>
                </c:pt>
                <c:pt idx="352">
                  <c:v>7.1578736610271615E-2</c:v>
                </c:pt>
                <c:pt idx="353">
                  <c:v>7.3607851504160243E-2</c:v>
                </c:pt>
                <c:pt idx="354">
                  <c:v>7.8641440620013409E-2</c:v>
                </c:pt>
                <c:pt idx="355">
                  <c:v>7.0546203221508619E-2</c:v>
                </c:pt>
                <c:pt idx="356">
                  <c:v>7.9502246802626755E-2</c:v>
                </c:pt>
                <c:pt idx="357">
                  <c:v>8.2528426458000098E-2</c:v>
                </c:pt>
                <c:pt idx="358">
                  <c:v>9.6886912325285166E-2</c:v>
                </c:pt>
                <c:pt idx="359">
                  <c:v>7.8668957410254522E-2</c:v>
                </c:pt>
                <c:pt idx="360">
                  <c:v>7.5174512260605231E-2</c:v>
                </c:pt>
                <c:pt idx="361">
                  <c:v>7.8648788035069028E-2</c:v>
                </c:pt>
                <c:pt idx="362">
                  <c:v>7.3586973540002945E-2</c:v>
                </c:pt>
                <c:pt idx="363">
                  <c:v>7.1742198525952067E-2</c:v>
                </c:pt>
                <c:pt idx="364">
                  <c:v>7.3611420923487381E-2</c:v>
                </c:pt>
                <c:pt idx="365">
                  <c:v>6.7291248419957039E-2</c:v>
                </c:pt>
                <c:pt idx="366">
                  <c:v>7.0546203221508619E-2</c:v>
                </c:pt>
                <c:pt idx="367">
                  <c:v>6.3032566826192654E-2</c:v>
                </c:pt>
                <c:pt idx="368">
                  <c:v>6.2279178393915384E-2</c:v>
                </c:pt>
                <c:pt idx="369">
                  <c:v>5.9373875494781111E-2</c:v>
                </c:pt>
                <c:pt idx="370">
                  <c:v>6.5761858122288866E-2</c:v>
                </c:pt>
                <c:pt idx="371">
                  <c:v>6.2333946454117578E-2</c:v>
                </c:pt>
                <c:pt idx="372">
                  <c:v>7.3221757322175049E-2</c:v>
                </c:pt>
                <c:pt idx="373">
                  <c:v>7.44655296661067E-2</c:v>
                </c:pt>
                <c:pt idx="374">
                  <c:v>7.4855119124276101E-2</c:v>
                </c:pt>
                <c:pt idx="375">
                  <c:v>7.7495174293174762E-2</c:v>
                </c:pt>
                <c:pt idx="376">
                  <c:v>6.2193412754029315E-2</c:v>
                </c:pt>
                <c:pt idx="377">
                  <c:v>6.1280856205765483E-2</c:v>
                </c:pt>
                <c:pt idx="378">
                  <c:v>6.6900195245204602E-2</c:v>
                </c:pt>
                <c:pt idx="379">
                  <c:v>6.2938755749212774E-2</c:v>
                </c:pt>
                <c:pt idx="380">
                  <c:v>6.5921721650702467E-2</c:v>
                </c:pt>
                <c:pt idx="381">
                  <c:v>6.6442073741343685E-2</c:v>
                </c:pt>
                <c:pt idx="382">
                  <c:v>6.5863311477345421E-2</c:v>
                </c:pt>
                <c:pt idx="383">
                  <c:v>6.5281353438764136E-2</c:v>
                </c:pt>
                <c:pt idx="384">
                  <c:v>6.48293505436352E-2</c:v>
                </c:pt>
                <c:pt idx="385">
                  <c:v>7.6927412082956531E-2</c:v>
                </c:pt>
                <c:pt idx="386">
                  <c:v>7.630265753742585E-2</c:v>
                </c:pt>
                <c:pt idx="387">
                  <c:v>6.1001910160821973E-2</c:v>
                </c:pt>
                <c:pt idx="388">
                  <c:v>6.0106144894174741E-2</c:v>
                </c:pt>
                <c:pt idx="389">
                  <c:v>6.033512567212726E-2</c:v>
                </c:pt>
                <c:pt idx="390">
                  <c:v>5.9179048098715596E-2</c:v>
                </c:pt>
                <c:pt idx="391">
                  <c:v>5.9632429614180943E-2</c:v>
                </c:pt>
                <c:pt idx="392">
                  <c:v>5.6424813071171309E-2</c:v>
                </c:pt>
                <c:pt idx="393">
                  <c:v>6.2872660723773427E-2</c:v>
                </c:pt>
                <c:pt idx="394">
                  <c:v>6.3133558598612707E-2</c:v>
                </c:pt>
                <c:pt idx="395">
                  <c:v>6.1019598412888496E-2</c:v>
                </c:pt>
                <c:pt idx="396">
                  <c:v>6.1256796751324012E-2</c:v>
                </c:pt>
                <c:pt idx="397">
                  <c:v>5.497648404728487E-2</c:v>
                </c:pt>
                <c:pt idx="398">
                  <c:v>6.3441465091567395E-2</c:v>
                </c:pt>
                <c:pt idx="399">
                  <c:v>6.3895701561893684E-2</c:v>
                </c:pt>
                <c:pt idx="400">
                  <c:v>6.5330736855329558E-2</c:v>
                </c:pt>
                <c:pt idx="401">
                  <c:v>6.2566560170393887E-2</c:v>
                </c:pt>
                <c:pt idx="402">
                  <c:v>5.895150536879807E-2</c:v>
                </c:pt>
                <c:pt idx="403">
                  <c:v>5.8182114085768101E-2</c:v>
                </c:pt>
                <c:pt idx="404">
                  <c:v>6.3654294423525923E-2</c:v>
                </c:pt>
                <c:pt idx="405">
                  <c:v>6.3105908176330522E-2</c:v>
                </c:pt>
                <c:pt idx="406">
                  <c:v>6.8188017092462985E-2</c:v>
                </c:pt>
                <c:pt idx="407">
                  <c:v>6.6582688500987974E-2</c:v>
                </c:pt>
                <c:pt idx="408">
                  <c:v>7.0416258133522813E-2</c:v>
                </c:pt>
                <c:pt idx="409">
                  <c:v>7.3208994247865103E-2</c:v>
                </c:pt>
                <c:pt idx="410">
                  <c:v>7.1102082275266959E-2</c:v>
                </c:pt>
                <c:pt idx="411">
                  <c:v>6.8169280479153688E-2</c:v>
                </c:pt>
                <c:pt idx="412">
                  <c:v>6.2342288852605315E-2</c:v>
                </c:pt>
                <c:pt idx="413">
                  <c:v>6.2959458475870186E-2</c:v>
                </c:pt>
                <c:pt idx="414">
                  <c:v>6.2968727890192949E-2</c:v>
                </c:pt>
                <c:pt idx="415">
                  <c:v>5.9925338921998278E-2</c:v>
                </c:pt>
                <c:pt idx="416">
                  <c:v>6.1649659863944752E-2</c:v>
                </c:pt>
                <c:pt idx="417">
                  <c:v>6.3168124392613711E-2</c:v>
                </c:pt>
                <c:pt idx="418">
                  <c:v>6.0276738523664497E-2</c:v>
                </c:pt>
                <c:pt idx="419">
                  <c:v>5.7915057915056807E-2</c:v>
                </c:pt>
                <c:pt idx="420">
                  <c:v>5.8387022549470043E-2</c:v>
                </c:pt>
                <c:pt idx="421">
                  <c:v>5.7632584806498056E-2</c:v>
                </c:pt>
                <c:pt idx="422">
                  <c:v>5.5239798199117514E-2</c:v>
                </c:pt>
                <c:pt idx="423">
                  <c:v>5.6360708534621821E-2</c:v>
                </c:pt>
                <c:pt idx="424">
                  <c:v>6.3776375602143803E-2</c:v>
                </c:pt>
                <c:pt idx="425">
                  <c:v>6.298579469311158E-2</c:v>
                </c:pt>
                <c:pt idx="426">
                  <c:v>6.3119315868060688E-2</c:v>
                </c:pt>
                <c:pt idx="427">
                  <c:v>6.1652281134401271E-2</c:v>
                </c:pt>
                <c:pt idx="428">
                  <c:v>5.7341798074954153E-2</c:v>
                </c:pt>
                <c:pt idx="429">
                  <c:v>5.7237165531287132E-2</c:v>
                </c:pt>
                <c:pt idx="430">
                  <c:v>6.2943618588455735E-2</c:v>
                </c:pt>
                <c:pt idx="431">
                  <c:v>6.0331825037706587E-2</c:v>
                </c:pt>
                <c:pt idx="432">
                  <c:v>6.0698027314112543E-2</c:v>
                </c:pt>
                <c:pt idx="433">
                  <c:v>6.1401396580783862E-2</c:v>
                </c:pt>
                <c:pt idx="434">
                  <c:v>6.5154000364498282E-2</c:v>
                </c:pt>
                <c:pt idx="435">
                  <c:v>7.5637729879373741E-2</c:v>
                </c:pt>
                <c:pt idx="436">
                  <c:v>6.3532966056513596E-2</c:v>
                </c:pt>
                <c:pt idx="437">
                  <c:v>6.4557056496752044E-2</c:v>
                </c:pt>
                <c:pt idx="438">
                  <c:v>7.6264182132390598E-2</c:v>
                </c:pt>
                <c:pt idx="439">
                  <c:v>7.1002341566583388E-2</c:v>
                </c:pt>
                <c:pt idx="440">
                  <c:v>7.1434304518820615E-2</c:v>
                </c:pt>
                <c:pt idx="441">
                  <c:v>7.5784124759066207E-2</c:v>
                </c:pt>
                <c:pt idx="442">
                  <c:v>6.9852660508435208E-2</c:v>
                </c:pt>
                <c:pt idx="443">
                  <c:v>7.3278153238666766E-2</c:v>
                </c:pt>
                <c:pt idx="444">
                  <c:v>6.0983316481294514E-2</c:v>
                </c:pt>
                <c:pt idx="445">
                  <c:v>6.1496068284158385E-2</c:v>
                </c:pt>
                <c:pt idx="446">
                  <c:v>6.1490870680549141E-2</c:v>
                </c:pt>
                <c:pt idx="447">
                  <c:v>7.3095097460128461E-2</c:v>
                </c:pt>
                <c:pt idx="448">
                  <c:v>5.6005719733079017E-2</c:v>
                </c:pt>
                <c:pt idx="449">
                  <c:v>5.7497254344594975E-2</c:v>
                </c:pt>
                <c:pt idx="450">
                  <c:v>5.626632728247058E-2</c:v>
                </c:pt>
                <c:pt idx="451">
                  <c:v>5.625178011962343E-2</c:v>
                </c:pt>
                <c:pt idx="452">
                  <c:v>5.6086099742305696E-2</c:v>
                </c:pt>
                <c:pt idx="453">
                  <c:v>5.9169149288315397E-2</c:v>
                </c:pt>
                <c:pt idx="454">
                  <c:v>6.1090225563910028E-2</c:v>
                </c:pt>
                <c:pt idx="455">
                  <c:v>5.9539797654220732E-2</c:v>
                </c:pt>
                <c:pt idx="456">
                  <c:v>6.2068321821914518E-2</c:v>
                </c:pt>
                <c:pt idx="457">
                  <c:v>5.8632853465533458E-2</c:v>
                </c:pt>
                <c:pt idx="458">
                  <c:v>5.9541830658997263E-2</c:v>
                </c:pt>
                <c:pt idx="459">
                  <c:v>6.4202943939866391E-2</c:v>
                </c:pt>
                <c:pt idx="460">
                  <c:v>6.7980182048623494E-2</c:v>
                </c:pt>
                <c:pt idx="461">
                  <c:v>8.4156604463958909E-2</c:v>
                </c:pt>
                <c:pt idx="462">
                  <c:v>8.1505086407647101E-2</c:v>
                </c:pt>
                <c:pt idx="463">
                  <c:v>8.0157849303243919E-2</c:v>
                </c:pt>
                <c:pt idx="464">
                  <c:v>7.5701624815359553E-2</c:v>
                </c:pt>
                <c:pt idx="465">
                  <c:v>7.2803553800592849E-2</c:v>
                </c:pt>
                <c:pt idx="466">
                  <c:v>7.0282373429530864E-2</c:v>
                </c:pt>
                <c:pt idx="467">
                  <c:v>0.10163362015213832</c:v>
                </c:pt>
                <c:pt idx="468">
                  <c:v>6.7720090293452814E-2</c:v>
                </c:pt>
                <c:pt idx="469">
                  <c:v>6.8061507436348909E-2</c:v>
                </c:pt>
                <c:pt idx="470">
                  <c:v>6.9673169495817408E-2</c:v>
                </c:pt>
                <c:pt idx="471">
                  <c:v>6.8319838056679183E-2</c:v>
                </c:pt>
                <c:pt idx="472">
                  <c:v>7.1078123034343799E-2</c:v>
                </c:pt>
                <c:pt idx="473">
                  <c:v>7.7465675777803403E-2</c:v>
                </c:pt>
                <c:pt idx="474">
                  <c:v>7.5025432349949531E-2</c:v>
                </c:pt>
                <c:pt idx="475">
                  <c:v>7.8755282366497745E-2</c:v>
                </c:pt>
                <c:pt idx="476">
                  <c:v>7.9776884161367287E-2</c:v>
                </c:pt>
                <c:pt idx="477">
                  <c:v>7.9937492487076933E-2</c:v>
                </c:pt>
                <c:pt idx="478">
                  <c:v>7.6793856491479018E-2</c:v>
                </c:pt>
                <c:pt idx="479">
                  <c:v>7.735073724921275E-2</c:v>
                </c:pt>
                <c:pt idx="480">
                  <c:v>8.3494675701838925E-2</c:v>
                </c:pt>
                <c:pt idx="481">
                  <c:v>7.851189757217128E-2</c:v>
                </c:pt>
                <c:pt idx="482">
                  <c:v>7.8249174715733727E-2</c:v>
                </c:pt>
                <c:pt idx="483">
                  <c:v>8.5536547433903889E-2</c:v>
                </c:pt>
                <c:pt idx="484">
                  <c:v>8.4116007843946572E-2</c:v>
                </c:pt>
                <c:pt idx="485">
                  <c:v>8.2850416515754352E-2</c:v>
                </c:pt>
                <c:pt idx="486">
                  <c:v>7.7273539396103416E-2</c:v>
                </c:pt>
                <c:pt idx="487">
                  <c:v>7.8110024918535359E-2</c:v>
                </c:pt>
                <c:pt idx="488">
                  <c:v>7.9072435267125762E-2</c:v>
                </c:pt>
                <c:pt idx="489">
                  <c:v>8.7915438560827397E-2</c:v>
                </c:pt>
                <c:pt idx="490">
                  <c:v>9.0789349891805843E-2</c:v>
                </c:pt>
                <c:pt idx="491">
                  <c:v>8.4949373605627335E-2</c:v>
                </c:pt>
                <c:pt idx="492">
                  <c:v>9.4552003601981627E-2</c:v>
                </c:pt>
                <c:pt idx="493">
                  <c:v>6.9250036835125886E-2</c:v>
                </c:pt>
                <c:pt idx="494">
                  <c:v>7.3945369322772944E-2</c:v>
                </c:pt>
                <c:pt idx="495">
                  <c:v>7.4046302371355441E-2</c:v>
                </c:pt>
                <c:pt idx="496">
                  <c:v>8.9204286365708887E-2</c:v>
                </c:pt>
                <c:pt idx="497">
                  <c:v>0.11092686831722781</c:v>
                </c:pt>
                <c:pt idx="498">
                  <c:v>0.11017093531716718</c:v>
                </c:pt>
                <c:pt idx="499">
                  <c:v>8.2743020417881175E-2</c:v>
                </c:pt>
                <c:pt idx="500">
                  <c:v>8.1521739130433632E-2</c:v>
                </c:pt>
                <c:pt idx="501">
                  <c:v>7.459095283926738E-2</c:v>
                </c:pt>
                <c:pt idx="502">
                  <c:v>8.2767281237512882E-2</c:v>
                </c:pt>
                <c:pt idx="503">
                  <c:v>6.2616653621529988E-2</c:v>
                </c:pt>
                <c:pt idx="504">
                  <c:v>5.9553978712620262E-2</c:v>
                </c:pt>
                <c:pt idx="505">
                  <c:v>5.9097311531631024E-2</c:v>
                </c:pt>
                <c:pt idx="506">
                  <c:v>5.629383536360235E-2</c:v>
                </c:pt>
                <c:pt idx="507">
                  <c:v>5.67414212375036E-2</c:v>
                </c:pt>
                <c:pt idx="508">
                  <c:v>5.6075409384890473E-2</c:v>
                </c:pt>
                <c:pt idx="509">
                  <c:v>5.3128689492324903E-2</c:v>
                </c:pt>
                <c:pt idx="510">
                  <c:v>5.3015698154777045E-2</c:v>
                </c:pt>
                <c:pt idx="511">
                  <c:v>5.2580933397483404E-2</c:v>
                </c:pt>
                <c:pt idx="512">
                  <c:v>6.1907270811380262E-2</c:v>
                </c:pt>
                <c:pt idx="513">
                  <c:v>6.1684991050882321E-2</c:v>
                </c:pt>
                <c:pt idx="514">
                  <c:v>5.3591935689677364E-2</c:v>
                </c:pt>
                <c:pt idx="515">
                  <c:v>5.3591935689677364E-2</c:v>
                </c:pt>
                <c:pt idx="516">
                  <c:v>5.1897605705552553E-2</c:v>
                </c:pt>
                <c:pt idx="517">
                  <c:v>5.111945127475033E-2</c:v>
                </c:pt>
                <c:pt idx="518">
                  <c:v>5.4812025018494706E-2</c:v>
                </c:pt>
                <c:pt idx="519">
                  <c:v>5.4618362831857864E-2</c:v>
                </c:pt>
                <c:pt idx="520">
                  <c:v>5.4851723405761638E-2</c:v>
                </c:pt>
                <c:pt idx="521">
                  <c:v>5.5831983337190687E-2</c:v>
                </c:pt>
                <c:pt idx="522">
                  <c:v>5.4826532446521206E-2</c:v>
                </c:pt>
                <c:pt idx="523">
                  <c:v>5.3779684573085143E-2</c:v>
                </c:pt>
                <c:pt idx="524">
                  <c:v>6.1235723131965521E-2</c:v>
                </c:pt>
                <c:pt idx="525">
                  <c:v>5.5711154408182639E-2</c:v>
                </c:pt>
                <c:pt idx="526">
                  <c:v>5.550416281221119E-2</c:v>
                </c:pt>
                <c:pt idx="527">
                  <c:v>6.6136383948519187E-2</c:v>
                </c:pt>
                <c:pt idx="528">
                  <c:v>7.0242656449553326E-2</c:v>
                </c:pt>
                <c:pt idx="529">
                  <c:v>5.66680368782667E-2</c:v>
                </c:pt>
                <c:pt idx="530">
                  <c:v>5.5694199281757374E-2</c:v>
                </c:pt>
                <c:pt idx="531">
                  <c:v>6.6993557215347721E-2</c:v>
                </c:pt>
                <c:pt idx="532">
                  <c:v>6.6746877506588267E-2</c:v>
                </c:pt>
                <c:pt idx="533">
                  <c:v>6.7810131631431833E-2</c:v>
                </c:pt>
                <c:pt idx="534">
                  <c:v>6.1087530113571063E-2</c:v>
                </c:pt>
                <c:pt idx="535">
                  <c:v>6.087063453024974E-2</c:v>
                </c:pt>
                <c:pt idx="536">
                  <c:v>5.1919154459484723E-2</c:v>
                </c:pt>
                <c:pt idx="537">
                  <c:v>5.2682867409707054E-2</c:v>
                </c:pt>
                <c:pt idx="538">
                  <c:v>5.4321289062499216E-2</c:v>
                </c:pt>
                <c:pt idx="539">
                  <c:v>5.3988045504210012E-2</c:v>
                </c:pt>
                <c:pt idx="540">
                  <c:v>5.3219276479038666E-2</c:v>
                </c:pt>
                <c:pt idx="541">
                  <c:v>5.3849605743958202E-2</c:v>
                </c:pt>
                <c:pt idx="542">
                  <c:v>5.0687231793021786E-2</c:v>
                </c:pt>
                <c:pt idx="543">
                  <c:v>6.7815355957855053E-2</c:v>
                </c:pt>
                <c:pt idx="544">
                  <c:v>5.0592836302687773E-2</c:v>
                </c:pt>
                <c:pt idx="545">
                  <c:v>5.131651292076507E-2</c:v>
                </c:pt>
                <c:pt idx="546">
                  <c:v>5.8236272878534986E-2</c:v>
                </c:pt>
                <c:pt idx="547">
                  <c:v>5.9482955845343827E-2</c:v>
                </c:pt>
                <c:pt idx="548">
                  <c:v>5.8471110086985759E-2</c:v>
                </c:pt>
                <c:pt idx="549">
                  <c:v>5.4123084407685901E-2</c:v>
                </c:pt>
                <c:pt idx="550">
                  <c:v>5.7460997975467595E-2</c:v>
                </c:pt>
                <c:pt idx="551">
                  <c:v>5.5006144303352905E-2</c:v>
                </c:pt>
                <c:pt idx="552">
                  <c:v>5.8258874667954832E-2</c:v>
                </c:pt>
                <c:pt idx="553">
                  <c:v>5.8882485592583175E-2</c:v>
                </c:pt>
                <c:pt idx="554">
                  <c:v>6.0946319202593163E-2</c:v>
                </c:pt>
                <c:pt idx="555">
                  <c:v>5.6345834103084663E-2</c:v>
                </c:pt>
                <c:pt idx="556">
                  <c:v>5.6727643571928534E-2</c:v>
                </c:pt>
                <c:pt idx="557">
                  <c:v>5.4701657829384367E-2</c:v>
                </c:pt>
                <c:pt idx="558">
                  <c:v>5.6632185413119068E-2</c:v>
                </c:pt>
                <c:pt idx="559">
                  <c:v>5.7263617151816944E-2</c:v>
                </c:pt>
                <c:pt idx="560">
                  <c:v>5.8785343335256597E-2</c:v>
                </c:pt>
                <c:pt idx="561">
                  <c:v>5.7951738552156108E-2</c:v>
                </c:pt>
                <c:pt idx="562">
                  <c:v>6.2324889930813837E-2</c:v>
                </c:pt>
                <c:pt idx="563">
                  <c:v>6.1635511314312053E-2</c:v>
                </c:pt>
                <c:pt idx="564">
                  <c:v>6.2431983504210045E-2</c:v>
                </c:pt>
                <c:pt idx="565">
                  <c:v>6.1209348336835681E-2</c:v>
                </c:pt>
                <c:pt idx="566">
                  <c:v>5.793709686625869E-2</c:v>
                </c:pt>
                <c:pt idx="567">
                  <c:v>5.6537320810676729E-2</c:v>
                </c:pt>
                <c:pt idx="568">
                  <c:v>5.5415183185942581E-2</c:v>
                </c:pt>
                <c:pt idx="569">
                  <c:v>5.9534031713320307E-2</c:v>
                </c:pt>
                <c:pt idx="570">
                  <c:v>5.7341493849902128E-2</c:v>
                </c:pt>
                <c:pt idx="571">
                  <c:v>5.7961439125473205E-2</c:v>
                </c:pt>
                <c:pt idx="572">
                  <c:v>6.0459891634729278E-2</c:v>
                </c:pt>
                <c:pt idx="573">
                  <c:v>5.2899424132850689E-2</c:v>
                </c:pt>
                <c:pt idx="574">
                  <c:v>5.1973639513553001E-2</c:v>
                </c:pt>
                <c:pt idx="575">
                  <c:v>5.2816901408449732E-2</c:v>
                </c:pt>
                <c:pt idx="576">
                  <c:v>5.1463940468737826E-2</c:v>
                </c:pt>
                <c:pt idx="577">
                  <c:v>5.1003400226680887E-2</c:v>
                </c:pt>
                <c:pt idx="578">
                  <c:v>5.5470052584326086E-2</c:v>
                </c:pt>
                <c:pt idx="579">
                  <c:v>5.563282336578608E-2</c:v>
                </c:pt>
                <c:pt idx="580">
                  <c:v>5.6521170935701817E-2</c:v>
                </c:pt>
                <c:pt idx="581">
                  <c:v>6.020021645021556E-2</c:v>
                </c:pt>
                <c:pt idx="582">
                  <c:v>6.311458260687644E-2</c:v>
                </c:pt>
                <c:pt idx="583">
                  <c:v>6.0519875653151138E-2</c:v>
                </c:pt>
                <c:pt idx="584">
                  <c:v>5.9309735630008097E-2</c:v>
                </c:pt>
                <c:pt idx="585">
                  <c:v>5.1764999376324346E-2</c:v>
                </c:pt>
                <c:pt idx="586">
                  <c:v>5.1951264765910249E-2</c:v>
                </c:pt>
                <c:pt idx="587">
                  <c:v>5.1164542658044924E-2</c:v>
                </c:pt>
                <c:pt idx="588">
                  <c:v>5.5394355051437888E-2</c:v>
                </c:pt>
                <c:pt idx="589">
                  <c:v>5.5075292805353622E-2</c:v>
                </c:pt>
                <c:pt idx="590">
                  <c:v>4.5934910532003513E-2</c:v>
                </c:pt>
                <c:pt idx="591">
                  <c:v>4.4029804790935601E-2</c:v>
                </c:pt>
                <c:pt idx="592">
                  <c:v>4.3979858499585571E-2</c:v>
                </c:pt>
                <c:pt idx="593">
                  <c:v>6.5100481177469416E-2</c:v>
                </c:pt>
                <c:pt idx="594">
                  <c:v>8.8907315275474921E-2</c:v>
                </c:pt>
                <c:pt idx="595">
                  <c:v>6.9504465571881613E-2</c:v>
                </c:pt>
                <c:pt idx="596">
                  <c:v>6.1948069065506609E-2</c:v>
                </c:pt>
                <c:pt idx="597">
                  <c:v>6.3040132591452427E-2</c:v>
                </c:pt>
                <c:pt idx="598">
                  <c:v>6.2260536398466924E-2</c:v>
                </c:pt>
                <c:pt idx="599">
                  <c:v>6.2585122251767586E-2</c:v>
                </c:pt>
                <c:pt idx="600">
                  <c:v>6.1481616088193546E-2</c:v>
                </c:pt>
                <c:pt idx="601">
                  <c:v>5.5559342831822123E-2</c:v>
                </c:pt>
                <c:pt idx="602">
                  <c:v>6.4747571966049564E-2</c:v>
                </c:pt>
                <c:pt idx="603">
                  <c:v>8.9059762507299203E-2</c:v>
                </c:pt>
                <c:pt idx="604">
                  <c:v>6.5020512423562549E-2</c:v>
                </c:pt>
                <c:pt idx="605">
                  <c:v>6.0739135394091377E-2</c:v>
                </c:pt>
                <c:pt idx="606">
                  <c:v>5.4990054990054875E-2</c:v>
                </c:pt>
                <c:pt idx="607">
                  <c:v>5.683582831231708E-2</c:v>
                </c:pt>
                <c:pt idx="608">
                  <c:v>5.6890820761952572E-2</c:v>
                </c:pt>
                <c:pt idx="609">
                  <c:v>5.5487843992557621E-2</c:v>
                </c:pt>
                <c:pt idx="610">
                  <c:v>5.3936047258251206E-2</c:v>
                </c:pt>
                <c:pt idx="611">
                  <c:v>5.1191113490363149E-2</c:v>
                </c:pt>
                <c:pt idx="612">
                  <c:v>5.7076826108270744E-2</c:v>
                </c:pt>
                <c:pt idx="613">
                  <c:v>5.665519219736035E-2</c:v>
                </c:pt>
                <c:pt idx="614">
                  <c:v>5.6233460746838222E-2</c:v>
                </c:pt>
                <c:pt idx="615">
                  <c:v>5.2395777963398789E-2</c:v>
                </c:pt>
                <c:pt idx="616">
                  <c:v>5.2018147684605165E-2</c:v>
                </c:pt>
                <c:pt idx="617">
                  <c:v>5.4423438906620214E-2</c:v>
                </c:pt>
                <c:pt idx="618">
                  <c:v>5.4468015398475865E-2</c:v>
                </c:pt>
                <c:pt idx="619">
                  <c:v>5.5852355512384537E-2</c:v>
                </c:pt>
                <c:pt idx="620">
                  <c:v>6.3205056404511753E-2</c:v>
                </c:pt>
                <c:pt idx="621">
                  <c:v>6.2560153994225501E-2</c:v>
                </c:pt>
                <c:pt idx="622">
                  <c:v>7.8149751821732089E-2</c:v>
                </c:pt>
                <c:pt idx="623">
                  <c:v>8.2201572551822408E-2</c:v>
                </c:pt>
                <c:pt idx="624">
                  <c:v>7.9152850572251743E-2</c:v>
                </c:pt>
                <c:pt idx="625">
                  <c:v>8.2644628099171322E-2</c:v>
                </c:pt>
                <c:pt idx="626">
                  <c:v>8.5037562604340297E-2</c:v>
                </c:pt>
                <c:pt idx="627">
                  <c:v>8.6465413834464364E-2</c:v>
                </c:pt>
                <c:pt idx="628">
                  <c:v>7.3942343691500587E-2</c:v>
                </c:pt>
                <c:pt idx="629">
                  <c:v>7.1875826792485914E-2</c:v>
                </c:pt>
                <c:pt idx="630">
                  <c:v>6.2640307046127941E-2</c:v>
                </c:pt>
                <c:pt idx="631">
                  <c:v>6.5663272834586561E-2</c:v>
                </c:pt>
                <c:pt idx="639">
                  <c:v>7.2377943297112043E-2</c:v>
                </c:pt>
                <c:pt idx="648">
                  <c:v>0</c:v>
                </c:pt>
                <c:pt idx="649">
                  <c:v>0.25966447848285673</c:v>
                </c:pt>
                <c:pt idx="650">
                  <c:v>0</c:v>
                </c:pt>
                <c:pt idx="651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0B73-4C90-B6F7-0319F66481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374592"/>
        <c:axId val="163376128"/>
      </c:lineChart>
      <c:lineChart>
        <c:grouping val="standard"/>
        <c:varyColors val="0"/>
        <c:ser>
          <c:idx val="3"/>
          <c:order val="3"/>
          <c:tx>
            <c:v>库水位</c:v>
          </c:tx>
          <c:spPr>
            <a:ln w="6350" cap="rnd" cmpd="sng" algn="ctr">
              <a:solidFill>
                <a:sysClr val="windowText" lastClr="000000">
                  <a:lumMod val="100000"/>
                </a:sysClr>
              </a:solidFill>
              <a:prstDash val="solid"/>
              <a:round/>
              <a:headEnd type="none" w="med" len="med"/>
              <a:tailEnd type="none" w="med" len="med"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FACB-42A7-A9C7-C7DACB6B98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9249792"/>
        <c:axId val="169247872"/>
      </c:lineChart>
      <c:dateAx>
        <c:axId val="16337459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376128"/>
        <c:crosses val="autoZero"/>
        <c:auto val="1"/>
        <c:lblOffset val="100"/>
        <c:baseTimeUnit val="days"/>
        <c:majorUnit val="6"/>
        <c:majorTimeUnit val="months"/>
      </c:dateAx>
      <c:valAx>
        <c:axId val="163376128"/>
        <c:scaling>
          <c:orientation val="minMax"/>
          <c:max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4810640082574884E-2"/>
              <c:y val="0.2863545551805462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374592"/>
        <c:crosses val="autoZero"/>
        <c:crossBetween val="between"/>
      </c:valAx>
      <c:valAx>
        <c:axId val="169247872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05315500685873"/>
              <c:y val="0.2830318217706223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9249792"/>
        <c:crosses val="max"/>
        <c:crossBetween val="between"/>
      </c:valAx>
      <c:catAx>
        <c:axId val="169249792"/>
        <c:scaling>
          <c:orientation val="minMax"/>
        </c:scaling>
        <c:delete val="1"/>
        <c:axPos val="b"/>
        <c:majorTickMark val="out"/>
        <c:minorTickMark val="none"/>
        <c:tickLblPos val="nextTo"/>
        <c:crossAx val="169247872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39E-2"/>
          <c:y val="5.174074074074074E-2"/>
          <c:w val="0.85648963675213685"/>
          <c:h val="0.7315437037037037"/>
        </c:manualLayout>
      </c:layout>
      <c:lineChart>
        <c:grouping val="standard"/>
        <c:varyColors val="0"/>
        <c:ser>
          <c:idx val="1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F84-492C-8C02-4ECB04C62135}"/>
            </c:ext>
          </c:extLst>
        </c:ser>
        <c:ser>
          <c:idx val="2"/>
          <c:order val="1"/>
          <c:tx>
            <c:strRef>
              <c:f>扬压力系数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G$2:$G$653</c:f>
              <c:numCache>
                <c:formatCode>General</c:formatCode>
                <c:ptCount val="652"/>
                <c:pt idx="0">
                  <c:v>0.19827655633405725</c:v>
                </c:pt>
                <c:pt idx="1">
                  <c:v>0.19415232632249721</c:v>
                </c:pt>
                <c:pt idx="2">
                  <c:v>0.18442268931759173</c:v>
                </c:pt>
                <c:pt idx="3">
                  <c:v>0.1904206459138294</c:v>
                </c:pt>
                <c:pt idx="4">
                  <c:v>0.18366600862762314</c:v>
                </c:pt>
                <c:pt idx="5">
                  <c:v>0.18220840734162144</c:v>
                </c:pt>
                <c:pt idx="6">
                  <c:v>0.17641959254443071</c:v>
                </c:pt>
                <c:pt idx="7">
                  <c:v>0.18326402568030944</c:v>
                </c:pt>
                <c:pt idx="8">
                  <c:v>0.18238056197361574</c:v>
                </c:pt>
                <c:pt idx="9">
                  <c:v>0.1863457462912497</c:v>
                </c:pt>
                <c:pt idx="10">
                  <c:v>0.18704814643900833</c:v>
                </c:pt>
                <c:pt idx="11">
                  <c:v>0.18993982410121826</c:v>
                </c:pt>
                <c:pt idx="12">
                  <c:v>0.18752827627808738</c:v>
                </c:pt>
                <c:pt idx="13">
                  <c:v>0.18527862283890961</c:v>
                </c:pt>
                <c:pt idx="14">
                  <c:v>0.18694649103222472</c:v>
                </c:pt>
                <c:pt idx="15">
                  <c:v>0.18436257222180491</c:v>
                </c:pt>
                <c:pt idx="16">
                  <c:v>0.18620481016487578</c:v>
                </c:pt>
                <c:pt idx="17">
                  <c:v>0.18648689592485906</c:v>
                </c:pt>
                <c:pt idx="18">
                  <c:v>0.1897710961698271</c:v>
                </c:pt>
                <c:pt idx="19">
                  <c:v>0.19391897066707395</c:v>
                </c:pt>
                <c:pt idx="20">
                  <c:v>0.19238722524316479</c:v>
                </c:pt>
                <c:pt idx="21">
                  <c:v>0.19266127131295652</c:v>
                </c:pt>
                <c:pt idx="22">
                  <c:v>0.19344700243576557</c:v>
                </c:pt>
                <c:pt idx="23">
                  <c:v>0.19300632151716482</c:v>
                </c:pt>
                <c:pt idx="24">
                  <c:v>0.1985964346212786</c:v>
                </c:pt>
                <c:pt idx="25">
                  <c:v>0.18891570016346157</c:v>
                </c:pt>
                <c:pt idx="26">
                  <c:v>0.19919141657595898</c:v>
                </c:pt>
                <c:pt idx="27">
                  <c:v>0.19052695705147796</c:v>
                </c:pt>
                <c:pt idx="28">
                  <c:v>0.19345282180417664</c:v>
                </c:pt>
                <c:pt idx="29">
                  <c:v>0.18713579700523778</c:v>
                </c:pt>
                <c:pt idx="30">
                  <c:v>0.18787123267580724</c:v>
                </c:pt>
                <c:pt idx="31">
                  <c:v>0.18673347292850645</c:v>
                </c:pt>
                <c:pt idx="32">
                  <c:v>0.18743471123712901</c:v>
                </c:pt>
                <c:pt idx="33">
                  <c:v>0.1796705678370176</c:v>
                </c:pt>
                <c:pt idx="34">
                  <c:v>0.18713579700523778</c:v>
                </c:pt>
                <c:pt idx="35">
                  <c:v>0.19104523938853021</c:v>
                </c:pt>
                <c:pt idx="36">
                  <c:v>0.19367526746381303</c:v>
                </c:pt>
                <c:pt idx="37">
                  <c:v>0.20088281835595945</c:v>
                </c:pt>
                <c:pt idx="38">
                  <c:v>0.20789519048439969</c:v>
                </c:pt>
                <c:pt idx="39">
                  <c:v>0.20959618273393868</c:v>
                </c:pt>
                <c:pt idx="40">
                  <c:v>0.23698204073442344</c:v>
                </c:pt>
                <c:pt idx="41">
                  <c:v>0.23950517136483432</c:v>
                </c:pt>
                <c:pt idx="42">
                  <c:v>0.24532246263196475</c:v>
                </c:pt>
                <c:pt idx="43">
                  <c:v>0.25015687094750055</c:v>
                </c:pt>
                <c:pt idx="44">
                  <c:v>0.23600922238524513</c:v>
                </c:pt>
                <c:pt idx="45">
                  <c:v>0.23647335583512186</c:v>
                </c:pt>
                <c:pt idx="46">
                  <c:v>0.23992866135123903</c:v>
                </c:pt>
                <c:pt idx="47">
                  <c:v>0.24070573408947737</c:v>
                </c:pt>
                <c:pt idx="48">
                  <c:v>0.24095878889823397</c:v>
                </c:pt>
                <c:pt idx="49">
                  <c:v>0.24053968588594746</c:v>
                </c:pt>
                <c:pt idx="50">
                  <c:v>0.23855726639949384</c:v>
                </c:pt>
                <c:pt idx="51">
                  <c:v>0.23843153789396035</c:v>
                </c:pt>
                <c:pt idx="52">
                  <c:v>0.24106672288394723</c:v>
                </c:pt>
                <c:pt idx="53">
                  <c:v>0.2386831275720164</c:v>
                </c:pt>
                <c:pt idx="54">
                  <c:v>0.2398218829516543</c:v>
                </c:pt>
                <c:pt idx="55">
                  <c:v>0.25674948908249984</c:v>
                </c:pt>
                <c:pt idx="56">
                  <c:v>0.26240982017874254</c:v>
                </c:pt>
                <c:pt idx="57">
                  <c:v>0.25259403372243694</c:v>
                </c:pt>
                <c:pt idx="58">
                  <c:v>0.25582398619499436</c:v>
                </c:pt>
                <c:pt idx="59">
                  <c:v>0.24552561201398873</c:v>
                </c:pt>
                <c:pt idx="60">
                  <c:v>0.24127729034890949</c:v>
                </c:pt>
                <c:pt idx="61">
                  <c:v>0.25186471850413833</c:v>
                </c:pt>
                <c:pt idx="62">
                  <c:v>0.51547469677959279</c:v>
                </c:pt>
                <c:pt idx="63">
                  <c:v>0.24713467048710541</c:v>
                </c:pt>
                <c:pt idx="64">
                  <c:v>0.24841221061257762</c:v>
                </c:pt>
                <c:pt idx="65">
                  <c:v>0.25250973161237483</c:v>
                </c:pt>
                <c:pt idx="66">
                  <c:v>0.24669735788630964</c:v>
                </c:pt>
                <c:pt idx="67">
                  <c:v>0.24571371610845372</c:v>
                </c:pt>
                <c:pt idx="68">
                  <c:v>0.2392503805175025</c:v>
                </c:pt>
                <c:pt idx="69">
                  <c:v>0.22838721394841865</c:v>
                </c:pt>
                <c:pt idx="70">
                  <c:v>0.22562124338386905</c:v>
                </c:pt>
                <c:pt idx="71">
                  <c:v>0.21829342093887819</c:v>
                </c:pt>
                <c:pt idx="72">
                  <c:v>0.36593614718614526</c:v>
                </c:pt>
                <c:pt idx="73">
                  <c:v>0.22623138602519918</c:v>
                </c:pt>
                <c:pt idx="74">
                  <c:v>0.2148908059376691</c:v>
                </c:pt>
                <c:pt idx="75">
                  <c:v>0.2107951513303338</c:v>
                </c:pt>
                <c:pt idx="76">
                  <c:v>0.20991052993805956</c:v>
                </c:pt>
                <c:pt idx="77">
                  <c:v>0.20322180916976409</c:v>
                </c:pt>
                <c:pt idx="78">
                  <c:v>0.2130748705069852</c:v>
                </c:pt>
                <c:pt idx="79">
                  <c:v>0.21918139985468663</c:v>
                </c:pt>
                <c:pt idx="80">
                  <c:v>0.21519091507570867</c:v>
                </c:pt>
                <c:pt idx="81">
                  <c:v>0.21759104577347044</c:v>
                </c:pt>
                <c:pt idx="82">
                  <c:v>0.21528847800034145</c:v>
                </c:pt>
                <c:pt idx="83">
                  <c:v>0.21241403325498379</c:v>
                </c:pt>
                <c:pt idx="84">
                  <c:v>0.21695124097870133</c:v>
                </c:pt>
                <c:pt idx="85">
                  <c:v>0.21412439193884672</c:v>
                </c:pt>
                <c:pt idx="86">
                  <c:v>0.18888124187504773</c:v>
                </c:pt>
                <c:pt idx="87">
                  <c:v>0.18077090276771526</c:v>
                </c:pt>
                <c:pt idx="88">
                  <c:v>0.18255356362046304</c:v>
                </c:pt>
                <c:pt idx="89">
                  <c:v>0.17612944798453575</c:v>
                </c:pt>
                <c:pt idx="90">
                  <c:v>0.17497464135632468</c:v>
                </c:pt>
                <c:pt idx="91">
                  <c:v>0.17699446190690091</c:v>
                </c:pt>
                <c:pt idx="92">
                  <c:v>0.18175449521289067</c:v>
                </c:pt>
                <c:pt idx="93">
                  <c:v>0.18348989014488218</c:v>
                </c:pt>
                <c:pt idx="94">
                  <c:v>0.18721386527141859</c:v>
                </c:pt>
                <c:pt idx="95">
                  <c:v>0.1957402776580133</c:v>
                </c:pt>
                <c:pt idx="96">
                  <c:v>0.19943019943020024</c:v>
                </c:pt>
                <c:pt idx="97">
                  <c:v>0.20620924037843341</c:v>
                </c:pt>
                <c:pt idx="98">
                  <c:v>0.20794652803564898</c:v>
                </c:pt>
                <c:pt idx="99">
                  <c:v>0.21349599695005825</c:v>
                </c:pt>
                <c:pt idx="100">
                  <c:v>0.21638330757341656</c:v>
                </c:pt>
                <c:pt idx="101">
                  <c:v>0.14654985939865939</c:v>
                </c:pt>
                <c:pt idx="102">
                  <c:v>0.14365028029322946</c:v>
                </c:pt>
                <c:pt idx="103">
                  <c:v>0.14327761426111976</c:v>
                </c:pt>
                <c:pt idx="104">
                  <c:v>0.1462965096187071</c:v>
                </c:pt>
                <c:pt idx="105">
                  <c:v>0.18841299291817964</c:v>
                </c:pt>
                <c:pt idx="106">
                  <c:v>0.1815847395451213</c:v>
                </c:pt>
                <c:pt idx="107">
                  <c:v>0.18178465105250621</c:v>
                </c:pt>
                <c:pt idx="108">
                  <c:v>0.1799350014532197</c:v>
                </c:pt>
                <c:pt idx="109">
                  <c:v>0.17957680710836041</c:v>
                </c:pt>
                <c:pt idx="110">
                  <c:v>0.14987419319549347</c:v>
                </c:pt>
                <c:pt idx="111">
                  <c:v>0.15215716486902855</c:v>
                </c:pt>
                <c:pt idx="112">
                  <c:v>0.1501248702191533</c:v>
                </c:pt>
                <c:pt idx="113">
                  <c:v>0.14791978957490801</c:v>
                </c:pt>
                <c:pt idx="114">
                  <c:v>0.14665629411934122</c:v>
                </c:pt>
                <c:pt idx="115">
                  <c:v>0.14970671491522444</c:v>
                </c:pt>
                <c:pt idx="116">
                  <c:v>0.14911518998712517</c:v>
                </c:pt>
                <c:pt idx="117">
                  <c:v>0.15386013265893281</c:v>
                </c:pt>
                <c:pt idx="118">
                  <c:v>0.15813721827916788</c:v>
                </c:pt>
                <c:pt idx="119">
                  <c:v>0.15506070327734822</c:v>
                </c:pt>
                <c:pt idx="120">
                  <c:v>0.1602625989573282</c:v>
                </c:pt>
                <c:pt idx="121">
                  <c:v>0.16241681491730939</c:v>
                </c:pt>
                <c:pt idx="122">
                  <c:v>0.17296862429605753</c:v>
                </c:pt>
                <c:pt idx="123">
                  <c:v>0.16225859432519749</c:v>
                </c:pt>
                <c:pt idx="124">
                  <c:v>0.14707559001254042</c:v>
                </c:pt>
                <c:pt idx="125">
                  <c:v>0.14477319825005691</c:v>
                </c:pt>
                <c:pt idx="126">
                  <c:v>0.14469968265059463</c:v>
                </c:pt>
                <c:pt idx="127">
                  <c:v>0.14791072426265098</c:v>
                </c:pt>
                <c:pt idx="128">
                  <c:v>0.14715137710911874</c:v>
                </c:pt>
                <c:pt idx="129">
                  <c:v>0.14799154334038006</c:v>
                </c:pt>
                <c:pt idx="130">
                  <c:v>0.15226995018328845</c:v>
                </c:pt>
                <c:pt idx="131">
                  <c:v>0.15532991692395837</c:v>
                </c:pt>
                <c:pt idx="132">
                  <c:v>0.17293901123310232</c:v>
                </c:pt>
                <c:pt idx="133">
                  <c:v>0.17508222093248227</c:v>
                </c:pt>
                <c:pt idx="134">
                  <c:v>0.16901683655192623</c:v>
                </c:pt>
                <c:pt idx="135">
                  <c:v>0.17016618569011832</c:v>
                </c:pt>
                <c:pt idx="136">
                  <c:v>0.17044096048092397</c:v>
                </c:pt>
                <c:pt idx="137">
                  <c:v>0.17498402782707498</c:v>
                </c:pt>
                <c:pt idx="138">
                  <c:v>0.1749196611159787</c:v>
                </c:pt>
                <c:pt idx="139">
                  <c:v>0.17536779542869618</c:v>
                </c:pt>
                <c:pt idx="140">
                  <c:v>0.1801768194874466</c:v>
                </c:pt>
                <c:pt idx="141">
                  <c:v>0.18231404341166346</c:v>
                </c:pt>
                <c:pt idx="142">
                  <c:v>0.17804044008325767</c:v>
                </c:pt>
                <c:pt idx="143">
                  <c:v>0.18296213378623585</c:v>
                </c:pt>
                <c:pt idx="144">
                  <c:v>0.18782566546835142</c:v>
                </c:pt>
                <c:pt idx="145">
                  <c:v>0.19666723058704011</c:v>
                </c:pt>
                <c:pt idx="146">
                  <c:v>0.21373636201037283</c:v>
                </c:pt>
                <c:pt idx="147">
                  <c:v>0.22420249324548622</c:v>
                </c:pt>
                <c:pt idx="148">
                  <c:v>0.25682793071618748</c:v>
                </c:pt>
                <c:pt idx="149">
                  <c:v>0.23646845307996217</c:v>
                </c:pt>
                <c:pt idx="150">
                  <c:v>0.24462408199926053</c:v>
                </c:pt>
                <c:pt idx="151">
                  <c:v>0.23636272394238911</c:v>
                </c:pt>
                <c:pt idx="152">
                  <c:v>0.21474911718814246</c:v>
                </c:pt>
                <c:pt idx="153">
                  <c:v>0.1802158629567279</c:v>
                </c:pt>
                <c:pt idx="154">
                  <c:v>0.16443888835464932</c:v>
                </c:pt>
                <c:pt idx="155">
                  <c:v>0.15529620141063241</c:v>
                </c:pt>
                <c:pt idx="156">
                  <c:v>0.15422154096411952</c:v>
                </c:pt>
                <c:pt idx="157">
                  <c:v>0.14709083558789754</c:v>
                </c:pt>
                <c:pt idx="158">
                  <c:v>0.15345506401711217</c:v>
                </c:pt>
                <c:pt idx="159">
                  <c:v>0.16158432971854095</c:v>
                </c:pt>
                <c:pt idx="160">
                  <c:v>0.16133510195267983</c:v>
                </c:pt>
                <c:pt idx="161">
                  <c:v>0.1610866418209265</c:v>
                </c:pt>
                <c:pt idx="162">
                  <c:v>0.16252654908117026</c:v>
                </c:pt>
                <c:pt idx="163">
                  <c:v>0.16093793273225271</c:v>
                </c:pt>
                <c:pt idx="164">
                  <c:v>0.16207753936826513</c:v>
                </c:pt>
                <c:pt idx="165">
                  <c:v>0.16366260324868678</c:v>
                </c:pt>
                <c:pt idx="166">
                  <c:v>0.16187877487199834</c:v>
                </c:pt>
                <c:pt idx="167">
                  <c:v>0.16182024748978968</c:v>
                </c:pt>
                <c:pt idx="168">
                  <c:v>0.16545191745856003</c:v>
                </c:pt>
                <c:pt idx="169">
                  <c:v>0.16514438601347003</c:v>
                </c:pt>
                <c:pt idx="170">
                  <c:v>0.16371287280769056</c:v>
                </c:pt>
                <c:pt idx="171">
                  <c:v>0.16528153889252034</c:v>
                </c:pt>
                <c:pt idx="172">
                  <c:v>0.16949152542372831</c:v>
                </c:pt>
                <c:pt idx="173">
                  <c:v>0.16423417246220562</c:v>
                </c:pt>
                <c:pt idx="174">
                  <c:v>0.16785130310007593</c:v>
                </c:pt>
                <c:pt idx="175">
                  <c:v>0.17268657218837299</c:v>
                </c:pt>
                <c:pt idx="176">
                  <c:v>0.17070862029572145</c:v>
                </c:pt>
                <c:pt idx="177">
                  <c:v>0.16045898018040189</c:v>
                </c:pt>
                <c:pt idx="178">
                  <c:v>0.15750904612764943</c:v>
                </c:pt>
                <c:pt idx="179">
                  <c:v>0.15516549958355114</c:v>
                </c:pt>
                <c:pt idx="180">
                  <c:v>0.15827935028879539</c:v>
                </c:pt>
                <c:pt idx="181">
                  <c:v>0.1669195751138095</c:v>
                </c:pt>
                <c:pt idx="182">
                  <c:v>0.16930951784372036</c:v>
                </c:pt>
                <c:pt idx="183">
                  <c:v>0.18107026113784153</c:v>
                </c:pt>
                <c:pt idx="184">
                  <c:v>0.18094408903357601</c:v>
                </c:pt>
                <c:pt idx="185">
                  <c:v>0.18660771161989043</c:v>
                </c:pt>
                <c:pt idx="186">
                  <c:v>0.18833326966420955</c:v>
                </c:pt>
                <c:pt idx="187">
                  <c:v>0.18611018611018521</c:v>
                </c:pt>
                <c:pt idx="188">
                  <c:v>0.17696208997701204</c:v>
                </c:pt>
                <c:pt idx="189">
                  <c:v>0.17064214521553911</c:v>
                </c:pt>
                <c:pt idx="190">
                  <c:v>0.16046252782587184</c:v>
                </c:pt>
                <c:pt idx="191">
                  <c:v>0.16129999400371764</c:v>
                </c:pt>
                <c:pt idx="192">
                  <c:v>0.15497881028242619</c:v>
                </c:pt>
                <c:pt idx="193">
                  <c:v>0.15966577063833939</c:v>
                </c:pt>
                <c:pt idx="194">
                  <c:v>0.16360338159290738</c:v>
                </c:pt>
                <c:pt idx="195">
                  <c:v>0.17289907519099401</c:v>
                </c:pt>
                <c:pt idx="196">
                  <c:v>0.17952959212490388</c:v>
                </c:pt>
                <c:pt idx="197">
                  <c:v>0.30590585591209762</c:v>
                </c:pt>
                <c:pt idx="198">
                  <c:v>0.1862041642822565</c:v>
                </c:pt>
                <c:pt idx="199">
                  <c:v>0.19906951775968471</c:v>
                </c:pt>
                <c:pt idx="200">
                  <c:v>0.22831261265424954</c:v>
                </c:pt>
                <c:pt idx="201">
                  <c:v>0.17775349834012791</c:v>
                </c:pt>
                <c:pt idx="202">
                  <c:v>0.21260535916467468</c:v>
                </c:pt>
                <c:pt idx="203">
                  <c:v>0.21730677841620835</c:v>
                </c:pt>
                <c:pt idx="204">
                  <c:v>0.21419554505843497</c:v>
                </c:pt>
                <c:pt idx="205">
                  <c:v>0.2088551173748785</c:v>
                </c:pt>
                <c:pt idx="206">
                  <c:v>0.21213475840207976</c:v>
                </c:pt>
                <c:pt idx="207">
                  <c:v>0.21834440248296122</c:v>
                </c:pt>
                <c:pt idx="208">
                  <c:v>0.20654868026264284</c:v>
                </c:pt>
                <c:pt idx="209">
                  <c:v>0.21395937938209728</c:v>
                </c:pt>
                <c:pt idx="210">
                  <c:v>0.2212033842227164</c:v>
                </c:pt>
                <c:pt idx="211">
                  <c:v>0.20779093186618972</c:v>
                </c:pt>
                <c:pt idx="212">
                  <c:v>0.21449303881536941</c:v>
                </c:pt>
                <c:pt idx="213">
                  <c:v>0.17268148596962946</c:v>
                </c:pt>
                <c:pt idx="214">
                  <c:v>0.18772642441541318</c:v>
                </c:pt>
                <c:pt idx="215">
                  <c:v>0.17732696026562619</c:v>
                </c:pt>
                <c:pt idx="216">
                  <c:v>0.17090255620346825</c:v>
                </c:pt>
                <c:pt idx="217">
                  <c:v>0.16977425214071201</c:v>
                </c:pt>
                <c:pt idx="218">
                  <c:v>0.16287864604785138</c:v>
                </c:pt>
                <c:pt idx="219">
                  <c:v>0.1636617908304035</c:v>
                </c:pt>
                <c:pt idx="220">
                  <c:v>0.16439714688942308</c:v>
                </c:pt>
                <c:pt idx="221">
                  <c:v>0.16793778412292773</c:v>
                </c:pt>
                <c:pt idx="222">
                  <c:v>0.18560044157725883</c:v>
                </c:pt>
                <c:pt idx="223">
                  <c:v>0.17296689486390926</c:v>
                </c:pt>
                <c:pt idx="224">
                  <c:v>0.16343373298242111</c:v>
                </c:pt>
                <c:pt idx="225">
                  <c:v>0.15840555717856308</c:v>
                </c:pt>
                <c:pt idx="226">
                  <c:v>0.15740464592239142</c:v>
                </c:pt>
                <c:pt idx="227">
                  <c:v>0.15868755661421866</c:v>
                </c:pt>
                <c:pt idx="228">
                  <c:v>0.16521654120637375</c:v>
                </c:pt>
                <c:pt idx="229">
                  <c:v>0.16521937099554368</c:v>
                </c:pt>
                <c:pt idx="230">
                  <c:v>0.16284501760042078</c:v>
                </c:pt>
                <c:pt idx="231">
                  <c:v>0.15784063401531961</c:v>
                </c:pt>
                <c:pt idx="232">
                  <c:v>0.15310452524018034</c:v>
                </c:pt>
                <c:pt idx="233">
                  <c:v>0.15535596629330442</c:v>
                </c:pt>
                <c:pt idx="234">
                  <c:v>0.15139497189364362</c:v>
                </c:pt>
                <c:pt idx="235">
                  <c:v>0.15618884975273031</c:v>
                </c:pt>
                <c:pt idx="236">
                  <c:v>0.16164151013027267</c:v>
                </c:pt>
                <c:pt idx="237">
                  <c:v>0.16636569716064034</c:v>
                </c:pt>
                <c:pt idx="238">
                  <c:v>0.17743421316137339</c:v>
                </c:pt>
                <c:pt idx="239">
                  <c:v>0.18469656992084291</c:v>
                </c:pt>
                <c:pt idx="240">
                  <c:v>0.19958856742679593</c:v>
                </c:pt>
                <c:pt idx="241">
                  <c:v>0.30787666497672517</c:v>
                </c:pt>
                <c:pt idx="242">
                  <c:v>0.21891295156668261</c:v>
                </c:pt>
                <c:pt idx="243">
                  <c:v>0.20997751949107907</c:v>
                </c:pt>
                <c:pt idx="244">
                  <c:v>0.22485330009866453</c:v>
                </c:pt>
                <c:pt idx="245">
                  <c:v>0.22879136152242338</c:v>
                </c:pt>
                <c:pt idx="246">
                  <c:v>0.22996093964900782</c:v>
                </c:pt>
                <c:pt idx="247">
                  <c:v>0.22658693147528397</c:v>
                </c:pt>
                <c:pt idx="248">
                  <c:v>0.24648849538175649</c:v>
                </c:pt>
                <c:pt idx="249">
                  <c:v>0.22165756609179665</c:v>
                </c:pt>
                <c:pt idx="250">
                  <c:v>0.21974470835352952</c:v>
                </c:pt>
                <c:pt idx="251">
                  <c:v>0.21910323029945791</c:v>
                </c:pt>
                <c:pt idx="252">
                  <c:v>0.21833360089901971</c:v>
                </c:pt>
                <c:pt idx="253">
                  <c:v>0.21607744557950276</c:v>
                </c:pt>
                <c:pt idx="254">
                  <c:v>0.21944544844322797</c:v>
                </c:pt>
                <c:pt idx="255">
                  <c:v>0.20718029093402673</c:v>
                </c:pt>
                <c:pt idx="256">
                  <c:v>0.23454259426991569</c:v>
                </c:pt>
                <c:pt idx="257">
                  <c:v>0.2332402895396701</c:v>
                </c:pt>
                <c:pt idx="258">
                  <c:v>0.45460936401555951</c:v>
                </c:pt>
                <c:pt idx="259">
                  <c:v>0.20703836986493473</c:v>
                </c:pt>
                <c:pt idx="260">
                  <c:v>0.20151016815675954</c:v>
                </c:pt>
                <c:pt idx="261">
                  <c:v>0.20976872778338426</c:v>
                </c:pt>
                <c:pt idx="262">
                  <c:v>0.20993610640239854</c:v>
                </c:pt>
                <c:pt idx="263">
                  <c:v>0.20830637857420026</c:v>
                </c:pt>
                <c:pt idx="264">
                  <c:v>0.21132531159701448</c:v>
                </c:pt>
                <c:pt idx="265">
                  <c:v>0.20981401881091219</c:v>
                </c:pt>
                <c:pt idx="266">
                  <c:v>0.21289458910912512</c:v>
                </c:pt>
                <c:pt idx="269">
                  <c:v>0.20395625998279984</c:v>
                </c:pt>
                <c:pt idx="270">
                  <c:v>0.20297648350816136</c:v>
                </c:pt>
                <c:pt idx="271">
                  <c:v>0.18616767798710226</c:v>
                </c:pt>
                <c:pt idx="272">
                  <c:v>0.16924122042709108</c:v>
                </c:pt>
                <c:pt idx="273">
                  <c:v>0.13377533957227106</c:v>
                </c:pt>
                <c:pt idx="274">
                  <c:v>0.16754021874147823</c:v>
                </c:pt>
                <c:pt idx="275">
                  <c:v>0.15568481060277203</c:v>
                </c:pt>
                <c:pt idx="276">
                  <c:v>0.15107970575052113</c:v>
                </c:pt>
                <c:pt idx="277">
                  <c:v>0.17937931581871494</c:v>
                </c:pt>
                <c:pt idx="278">
                  <c:v>0.17636032420730272</c:v>
                </c:pt>
                <c:pt idx="279">
                  <c:v>0.17776228651097919</c:v>
                </c:pt>
                <c:pt idx="280">
                  <c:v>0.18392012611665737</c:v>
                </c:pt>
                <c:pt idx="281">
                  <c:v>0.14573830220615624</c:v>
                </c:pt>
                <c:pt idx="282">
                  <c:v>0.1516442824815579</c:v>
                </c:pt>
                <c:pt idx="283">
                  <c:v>0.15263432126766227</c:v>
                </c:pt>
                <c:pt idx="284">
                  <c:v>0.21434187114660538</c:v>
                </c:pt>
                <c:pt idx="285">
                  <c:v>0.21227293416642534</c:v>
                </c:pt>
                <c:pt idx="286">
                  <c:v>0.21044427123928267</c:v>
                </c:pt>
                <c:pt idx="287">
                  <c:v>0.20703427476871616</c:v>
                </c:pt>
                <c:pt idx="288">
                  <c:v>0.20788588564250077</c:v>
                </c:pt>
                <c:pt idx="289">
                  <c:v>0.2150884118097223</c:v>
                </c:pt>
                <c:pt idx="290">
                  <c:v>0.21271500977770605</c:v>
                </c:pt>
                <c:pt idx="291">
                  <c:v>0.20855342958876161</c:v>
                </c:pt>
                <c:pt idx="292">
                  <c:v>0.21983976467856212</c:v>
                </c:pt>
                <c:pt idx="293">
                  <c:v>0.21681871970072933</c:v>
                </c:pt>
                <c:pt idx="294">
                  <c:v>0.20121928413808546</c:v>
                </c:pt>
                <c:pt idx="295">
                  <c:v>0.19476011254430448</c:v>
                </c:pt>
                <c:pt idx="296">
                  <c:v>0.18923906357419468</c:v>
                </c:pt>
                <c:pt idx="297">
                  <c:v>0.18499302250688859</c:v>
                </c:pt>
                <c:pt idx="298">
                  <c:v>0.18074210582273187</c:v>
                </c:pt>
                <c:pt idx="299">
                  <c:v>0.17237300165613359</c:v>
                </c:pt>
                <c:pt idx="300">
                  <c:v>0.16873152423024509</c:v>
                </c:pt>
                <c:pt idx="301">
                  <c:v>0.16574034013379085</c:v>
                </c:pt>
                <c:pt idx="302">
                  <c:v>0.1727044414628266</c:v>
                </c:pt>
                <c:pt idx="303">
                  <c:v>0.17384019269033477</c:v>
                </c:pt>
                <c:pt idx="304">
                  <c:v>0.18440444330388148</c:v>
                </c:pt>
                <c:pt idx="305">
                  <c:v>0.18729868373961034</c:v>
                </c:pt>
                <c:pt idx="306">
                  <c:v>0.20511022483236208</c:v>
                </c:pt>
                <c:pt idx="307">
                  <c:v>0.20761709157476355</c:v>
                </c:pt>
                <c:pt idx="308">
                  <c:v>0.20534882689493014</c:v>
                </c:pt>
                <c:pt idx="309">
                  <c:v>0.2093412307274943</c:v>
                </c:pt>
                <c:pt idx="310">
                  <c:v>0.21163779311605765</c:v>
                </c:pt>
                <c:pt idx="311">
                  <c:v>0.21608251271759887</c:v>
                </c:pt>
                <c:pt idx="312">
                  <c:v>0.22105902696639809</c:v>
                </c:pt>
                <c:pt idx="313">
                  <c:v>0.24210474935324713</c:v>
                </c:pt>
                <c:pt idx="314">
                  <c:v>0.25182612249067821</c:v>
                </c:pt>
                <c:pt idx="315">
                  <c:v>0.2540740355078876</c:v>
                </c:pt>
                <c:pt idx="316">
                  <c:v>0.23541453428863796</c:v>
                </c:pt>
                <c:pt idx="317">
                  <c:v>0.24596236479478514</c:v>
                </c:pt>
                <c:pt idx="318">
                  <c:v>0.25003728190087826</c:v>
                </c:pt>
                <c:pt idx="319">
                  <c:v>0.2163819908846952</c:v>
                </c:pt>
                <c:pt idx="320">
                  <c:v>0.17052975036168394</c:v>
                </c:pt>
                <c:pt idx="321">
                  <c:v>0.16247038300309871</c:v>
                </c:pt>
                <c:pt idx="322">
                  <c:v>0.16426292614759971</c:v>
                </c:pt>
                <c:pt idx="323">
                  <c:v>0.16624208839982099</c:v>
                </c:pt>
                <c:pt idx="324">
                  <c:v>0.16911745153827795</c:v>
                </c:pt>
                <c:pt idx="325">
                  <c:v>0.15120591025383029</c:v>
                </c:pt>
                <c:pt idx="326">
                  <c:v>0.14486300353251977</c:v>
                </c:pt>
                <c:pt idx="327">
                  <c:v>0.14780264712117988</c:v>
                </c:pt>
                <c:pt idx="328">
                  <c:v>0.16216859582824986</c:v>
                </c:pt>
                <c:pt idx="329">
                  <c:v>0.16076185810086668</c:v>
                </c:pt>
                <c:pt idx="330">
                  <c:v>0.15439617806182174</c:v>
                </c:pt>
                <c:pt idx="331">
                  <c:v>0.15729312534601184</c:v>
                </c:pt>
                <c:pt idx="332">
                  <c:v>0.15562071076457093</c:v>
                </c:pt>
                <c:pt idx="333">
                  <c:v>0.15770398667842042</c:v>
                </c:pt>
                <c:pt idx="334">
                  <c:v>0.17079946496553217</c:v>
                </c:pt>
                <c:pt idx="335">
                  <c:v>0.1746554717114823</c:v>
                </c:pt>
                <c:pt idx="336">
                  <c:v>0.17721610923484762</c:v>
                </c:pt>
                <c:pt idx="337">
                  <c:v>0.17779720916675756</c:v>
                </c:pt>
                <c:pt idx="338">
                  <c:v>0.17455806915894828</c:v>
                </c:pt>
                <c:pt idx="339">
                  <c:v>0.173545444432084</c:v>
                </c:pt>
                <c:pt idx="340">
                  <c:v>0.17533454424139164</c:v>
                </c:pt>
                <c:pt idx="341">
                  <c:v>0.17059184188697019</c:v>
                </c:pt>
                <c:pt idx="342">
                  <c:v>0.16884944258036619</c:v>
                </c:pt>
                <c:pt idx="343">
                  <c:v>0.15967169017484545</c:v>
                </c:pt>
                <c:pt idx="344">
                  <c:v>0.16289561593828639</c:v>
                </c:pt>
                <c:pt idx="345">
                  <c:v>0.17681297360617867</c:v>
                </c:pt>
                <c:pt idx="346">
                  <c:v>0.17208821747960176</c:v>
                </c:pt>
                <c:pt idx="347">
                  <c:v>0.1648446391005956</c:v>
                </c:pt>
                <c:pt idx="348">
                  <c:v>0.1648446391005956</c:v>
                </c:pt>
                <c:pt idx="349">
                  <c:v>0.17401015959937974</c:v>
                </c:pt>
                <c:pt idx="350">
                  <c:v>0.18961028868943511</c:v>
                </c:pt>
                <c:pt idx="351">
                  <c:v>0.20035674285477206</c:v>
                </c:pt>
                <c:pt idx="352">
                  <c:v>0.21289725393397019</c:v>
                </c:pt>
                <c:pt idx="353">
                  <c:v>0.22277112364263291</c:v>
                </c:pt>
                <c:pt idx="354">
                  <c:v>0.23349953102631274</c:v>
                </c:pt>
                <c:pt idx="355">
                  <c:v>0.17348966057587359</c:v>
                </c:pt>
                <c:pt idx="356">
                  <c:v>0.23321871729705512</c:v>
                </c:pt>
                <c:pt idx="357">
                  <c:v>0.24440132165521405</c:v>
                </c:pt>
                <c:pt idx="358">
                  <c:v>0.23984812705468406</c:v>
                </c:pt>
                <c:pt idx="359">
                  <c:v>0.21186611350545742</c:v>
                </c:pt>
                <c:pt idx="360">
                  <c:v>0.21071955940455639</c:v>
                </c:pt>
                <c:pt idx="361">
                  <c:v>0.20518150671748042</c:v>
                </c:pt>
                <c:pt idx="362">
                  <c:v>0.19216477333050239</c:v>
                </c:pt>
                <c:pt idx="363">
                  <c:v>0.18712123896941474</c:v>
                </c:pt>
                <c:pt idx="364">
                  <c:v>0.18779342723004722</c:v>
                </c:pt>
                <c:pt idx="365">
                  <c:v>0.18340257371567575</c:v>
                </c:pt>
                <c:pt idx="366">
                  <c:v>0.15670033858466095</c:v>
                </c:pt>
                <c:pt idx="367">
                  <c:v>0.16496741217513661</c:v>
                </c:pt>
                <c:pt idx="368">
                  <c:v>0.15731021685545771</c:v>
                </c:pt>
                <c:pt idx="369">
                  <c:v>0.14920819813073724</c:v>
                </c:pt>
                <c:pt idx="370">
                  <c:v>0.1527302936383669</c:v>
                </c:pt>
                <c:pt idx="371">
                  <c:v>0.15685907630897719</c:v>
                </c:pt>
                <c:pt idx="372">
                  <c:v>0.17064151711503805</c:v>
                </c:pt>
                <c:pt idx="373">
                  <c:v>0.18347961136995636</c:v>
                </c:pt>
                <c:pt idx="374">
                  <c:v>0.17636172297419933</c:v>
                </c:pt>
                <c:pt idx="375">
                  <c:v>0.16290165274006918</c:v>
                </c:pt>
                <c:pt idx="376">
                  <c:v>0.14963335768595865</c:v>
                </c:pt>
                <c:pt idx="377">
                  <c:v>0.14759655163210225</c:v>
                </c:pt>
                <c:pt idx="378">
                  <c:v>0.16730159575885065</c:v>
                </c:pt>
                <c:pt idx="379">
                  <c:v>0.14906172218027192</c:v>
                </c:pt>
                <c:pt idx="380">
                  <c:v>0.14861647097462874</c:v>
                </c:pt>
                <c:pt idx="381">
                  <c:v>0.1533062962004195</c:v>
                </c:pt>
                <c:pt idx="382">
                  <c:v>0.15122925041704191</c:v>
                </c:pt>
                <c:pt idx="383">
                  <c:v>0.15366329909160395</c:v>
                </c:pt>
                <c:pt idx="384">
                  <c:v>0.14498612121702104</c:v>
                </c:pt>
                <c:pt idx="385">
                  <c:v>0.1473937743801868</c:v>
                </c:pt>
                <c:pt idx="386">
                  <c:v>0.1487478817548476</c:v>
                </c:pt>
                <c:pt idx="387">
                  <c:v>0.15014075695964876</c:v>
                </c:pt>
                <c:pt idx="388">
                  <c:v>0.1509400653190926</c:v>
                </c:pt>
                <c:pt idx="389">
                  <c:v>0.15073349280917711</c:v>
                </c:pt>
                <c:pt idx="390">
                  <c:v>0.15314557531107625</c:v>
                </c:pt>
                <c:pt idx="391">
                  <c:v>0.1551037518339973</c:v>
                </c:pt>
                <c:pt idx="392">
                  <c:v>0.15760989967402037</c:v>
                </c:pt>
                <c:pt idx="393">
                  <c:v>0.15661300461912755</c:v>
                </c:pt>
                <c:pt idx="394">
                  <c:v>0.15447087551787514</c:v>
                </c:pt>
                <c:pt idx="395">
                  <c:v>0.15092976068043501</c:v>
                </c:pt>
                <c:pt idx="396">
                  <c:v>0.15991437655428542</c:v>
                </c:pt>
                <c:pt idx="397">
                  <c:v>0.14424905638294772</c:v>
                </c:pt>
                <c:pt idx="398">
                  <c:v>0.1564525888149367</c:v>
                </c:pt>
                <c:pt idx="399">
                  <c:v>0.15817431818856229</c:v>
                </c:pt>
                <c:pt idx="400">
                  <c:v>0.15862448258893722</c:v>
                </c:pt>
                <c:pt idx="401">
                  <c:v>0.16118692187929212</c:v>
                </c:pt>
                <c:pt idx="402">
                  <c:v>0.15957958150415033</c:v>
                </c:pt>
                <c:pt idx="403">
                  <c:v>0.17517499175431439</c:v>
                </c:pt>
                <c:pt idx="404">
                  <c:v>0.18707279050245862</c:v>
                </c:pt>
                <c:pt idx="405">
                  <c:v>0.19042193921145817</c:v>
                </c:pt>
                <c:pt idx="406">
                  <c:v>0.18739628445379838</c:v>
                </c:pt>
                <c:pt idx="407">
                  <c:v>0.18566788306532434</c:v>
                </c:pt>
                <c:pt idx="408">
                  <c:v>0.1940589334711893</c:v>
                </c:pt>
                <c:pt idx="409">
                  <c:v>0.19215029036910045</c:v>
                </c:pt>
                <c:pt idx="410">
                  <c:v>0.19174545316474972</c:v>
                </c:pt>
                <c:pt idx="411">
                  <c:v>0.18798732509701907</c:v>
                </c:pt>
                <c:pt idx="412">
                  <c:v>0.17972148228074272</c:v>
                </c:pt>
                <c:pt idx="413">
                  <c:v>0.1782224136217575</c:v>
                </c:pt>
                <c:pt idx="414">
                  <c:v>0.17367724440714077</c:v>
                </c:pt>
                <c:pt idx="415">
                  <c:v>0.16332300658706062</c:v>
                </c:pt>
                <c:pt idx="416">
                  <c:v>0.16920616213485906</c:v>
                </c:pt>
                <c:pt idx="417">
                  <c:v>0.16920616213485906</c:v>
                </c:pt>
                <c:pt idx="418">
                  <c:v>0.16571852584714244</c:v>
                </c:pt>
                <c:pt idx="419">
                  <c:v>0.16613816841477619</c:v>
                </c:pt>
                <c:pt idx="420">
                  <c:v>0.16490113936547779</c:v>
                </c:pt>
                <c:pt idx="421">
                  <c:v>0.16244440146973493</c:v>
                </c:pt>
                <c:pt idx="422">
                  <c:v>0.16398742175331313</c:v>
                </c:pt>
                <c:pt idx="423">
                  <c:v>0.17006488913491322</c:v>
                </c:pt>
                <c:pt idx="424">
                  <c:v>0.16870164973436497</c:v>
                </c:pt>
                <c:pt idx="425">
                  <c:v>0.16524864084528651</c:v>
                </c:pt>
                <c:pt idx="426">
                  <c:v>0.1631600211331074</c:v>
                </c:pt>
                <c:pt idx="427">
                  <c:v>0.15748501207981552</c:v>
                </c:pt>
                <c:pt idx="428">
                  <c:v>0.16027743931015073</c:v>
                </c:pt>
                <c:pt idx="429">
                  <c:v>0.16128515086414116</c:v>
                </c:pt>
                <c:pt idx="430">
                  <c:v>0.16821684010191296</c:v>
                </c:pt>
                <c:pt idx="431">
                  <c:v>0.16351973981389489</c:v>
                </c:pt>
                <c:pt idx="432">
                  <c:v>0.17046763418567173</c:v>
                </c:pt>
                <c:pt idx="433">
                  <c:v>0.18206826655083691</c:v>
                </c:pt>
                <c:pt idx="434">
                  <c:v>0.19994322099201081</c:v>
                </c:pt>
                <c:pt idx="435">
                  <c:v>0.21275668134455217</c:v>
                </c:pt>
                <c:pt idx="436">
                  <c:v>0.19153745489154092</c:v>
                </c:pt>
                <c:pt idx="437">
                  <c:v>0.18402412986748928</c:v>
                </c:pt>
                <c:pt idx="438">
                  <c:v>0.18515361271183575</c:v>
                </c:pt>
                <c:pt idx="439">
                  <c:v>0.18090245657313087</c:v>
                </c:pt>
                <c:pt idx="440">
                  <c:v>0.18749773772034622</c:v>
                </c:pt>
                <c:pt idx="441">
                  <c:v>0.19696910365352144</c:v>
                </c:pt>
                <c:pt idx="442">
                  <c:v>0.17746566575569928</c:v>
                </c:pt>
                <c:pt idx="443">
                  <c:v>0.18005301752332473</c:v>
                </c:pt>
                <c:pt idx="444">
                  <c:v>0.16386762522921094</c:v>
                </c:pt>
                <c:pt idx="445">
                  <c:v>0.16724674284658297</c:v>
                </c:pt>
                <c:pt idx="446">
                  <c:v>0.17387137625355056</c:v>
                </c:pt>
                <c:pt idx="447">
                  <c:v>0.17719904688391341</c:v>
                </c:pt>
                <c:pt idx="448">
                  <c:v>0.15243818397331574</c:v>
                </c:pt>
                <c:pt idx="449">
                  <c:v>0.16128553182641761</c:v>
                </c:pt>
                <c:pt idx="450">
                  <c:v>0.16366260324868678</c:v>
                </c:pt>
                <c:pt idx="451">
                  <c:v>0.16982173588336572</c:v>
                </c:pt>
                <c:pt idx="452">
                  <c:v>0.17630683575626349</c:v>
                </c:pt>
                <c:pt idx="453">
                  <c:v>0.17784722997358229</c:v>
                </c:pt>
                <c:pt idx="454">
                  <c:v>0.18110809051575658</c:v>
                </c:pt>
                <c:pt idx="455">
                  <c:v>0.18884497145366763</c:v>
                </c:pt>
                <c:pt idx="456">
                  <c:v>0.16489207440858508</c:v>
                </c:pt>
                <c:pt idx="457">
                  <c:v>0.19124414235656564</c:v>
                </c:pt>
                <c:pt idx="458">
                  <c:v>0.19665290540240643</c:v>
                </c:pt>
                <c:pt idx="459">
                  <c:v>0.20258837517720779</c:v>
                </c:pt>
                <c:pt idx="460">
                  <c:v>0.21577714655902638</c:v>
                </c:pt>
                <c:pt idx="461">
                  <c:v>0.25017009472967916</c:v>
                </c:pt>
                <c:pt idx="462">
                  <c:v>0.25017080990171831</c:v>
                </c:pt>
                <c:pt idx="463">
                  <c:v>0.24990753949384545</c:v>
                </c:pt>
                <c:pt idx="464">
                  <c:v>0.23632431291871181</c:v>
                </c:pt>
                <c:pt idx="465">
                  <c:v>0.23418089549082904</c:v>
                </c:pt>
                <c:pt idx="466">
                  <c:v>0.23313993719061057</c:v>
                </c:pt>
                <c:pt idx="467">
                  <c:v>0.23363738198111655</c:v>
                </c:pt>
                <c:pt idx="468">
                  <c:v>0.22940451305140036</c:v>
                </c:pt>
                <c:pt idx="469">
                  <c:v>0.2357754212197877</c:v>
                </c:pt>
                <c:pt idx="470">
                  <c:v>0.23409201492133755</c:v>
                </c:pt>
                <c:pt idx="471">
                  <c:v>0.23383917481233379</c:v>
                </c:pt>
                <c:pt idx="472">
                  <c:v>0.23270812059977378</c:v>
                </c:pt>
                <c:pt idx="473">
                  <c:v>0.23295851939527554</c:v>
                </c:pt>
                <c:pt idx="474">
                  <c:v>0.23485382654444764</c:v>
                </c:pt>
                <c:pt idx="475">
                  <c:v>0.23626343645986711</c:v>
                </c:pt>
                <c:pt idx="476">
                  <c:v>0.25542009157610157</c:v>
                </c:pt>
                <c:pt idx="477">
                  <c:v>0.23931358867007807</c:v>
                </c:pt>
                <c:pt idx="478">
                  <c:v>0.2389430768436803</c:v>
                </c:pt>
                <c:pt idx="479">
                  <c:v>0.26380017655917237</c:v>
                </c:pt>
                <c:pt idx="480">
                  <c:v>0.26407443988147727</c:v>
                </c:pt>
                <c:pt idx="481">
                  <c:v>0.26366325842113381</c:v>
                </c:pt>
                <c:pt idx="482">
                  <c:v>0.26118424503068216</c:v>
                </c:pt>
                <c:pt idx="483">
                  <c:v>0.25377052555721424</c:v>
                </c:pt>
                <c:pt idx="484">
                  <c:v>0.23905464753022029</c:v>
                </c:pt>
                <c:pt idx="485">
                  <c:v>0.2149453562930991</c:v>
                </c:pt>
                <c:pt idx="486">
                  <c:v>0.20839144120811343</c:v>
                </c:pt>
                <c:pt idx="487">
                  <c:v>0.22182635619459723</c:v>
                </c:pt>
                <c:pt idx="488">
                  <c:v>0.20024338975550404</c:v>
                </c:pt>
                <c:pt idx="489">
                  <c:v>0.23808460267119239</c:v>
                </c:pt>
                <c:pt idx="490">
                  <c:v>0.21195810906663276</c:v>
                </c:pt>
                <c:pt idx="491">
                  <c:v>0.19910058807702685</c:v>
                </c:pt>
                <c:pt idx="492">
                  <c:v>0.24319968745421811</c:v>
                </c:pt>
                <c:pt idx="493">
                  <c:v>0.1835415480456852</c:v>
                </c:pt>
                <c:pt idx="494">
                  <c:v>0.19958480533197434</c:v>
                </c:pt>
                <c:pt idx="495">
                  <c:v>0.21749074728656434</c:v>
                </c:pt>
                <c:pt idx="496">
                  <c:v>0.15448316003915641</c:v>
                </c:pt>
                <c:pt idx="497">
                  <c:v>0.1549340621434446</c:v>
                </c:pt>
                <c:pt idx="498">
                  <c:v>0.15395364779708376</c:v>
                </c:pt>
                <c:pt idx="499">
                  <c:v>0.16082298179414428</c:v>
                </c:pt>
                <c:pt idx="500">
                  <c:v>0.16131171091526916</c:v>
                </c:pt>
                <c:pt idx="501">
                  <c:v>0.16238840837667212</c:v>
                </c:pt>
                <c:pt idx="502">
                  <c:v>0.15468778975812639</c:v>
                </c:pt>
                <c:pt idx="503">
                  <c:v>0.14974810031452646</c:v>
                </c:pt>
                <c:pt idx="504">
                  <c:v>0.15112174344312537</c:v>
                </c:pt>
                <c:pt idx="505">
                  <c:v>0.14787796533491718</c:v>
                </c:pt>
                <c:pt idx="506">
                  <c:v>0.14566828520316885</c:v>
                </c:pt>
                <c:pt idx="507">
                  <c:v>0.15409846210972605</c:v>
                </c:pt>
                <c:pt idx="508">
                  <c:v>0.15514365736224342</c:v>
                </c:pt>
                <c:pt idx="509">
                  <c:v>0.15329926682959288</c:v>
                </c:pt>
                <c:pt idx="510">
                  <c:v>0.15240734326290187</c:v>
                </c:pt>
                <c:pt idx="511">
                  <c:v>0.15185336561134283</c:v>
                </c:pt>
                <c:pt idx="512">
                  <c:v>0.15962753574991603</c:v>
                </c:pt>
                <c:pt idx="513">
                  <c:v>0.15824925728740752</c:v>
                </c:pt>
                <c:pt idx="514">
                  <c:v>0.16971547699444961</c:v>
                </c:pt>
                <c:pt idx="515">
                  <c:v>0.16971547699444961</c:v>
                </c:pt>
                <c:pt idx="516">
                  <c:v>0.15769264589500814</c:v>
                </c:pt>
                <c:pt idx="517">
                  <c:v>0.16301276140048235</c:v>
                </c:pt>
                <c:pt idx="518">
                  <c:v>0.16734983203377835</c:v>
                </c:pt>
                <c:pt idx="519">
                  <c:v>0.16847362265701502</c:v>
                </c:pt>
                <c:pt idx="520">
                  <c:v>0.16566021894274544</c:v>
                </c:pt>
                <c:pt idx="521">
                  <c:v>0.15639670574348757</c:v>
                </c:pt>
                <c:pt idx="522">
                  <c:v>0.15601186022667435</c:v>
                </c:pt>
                <c:pt idx="523">
                  <c:v>0.1572318261792385</c:v>
                </c:pt>
                <c:pt idx="524">
                  <c:v>0.16143751770148212</c:v>
                </c:pt>
                <c:pt idx="525">
                  <c:v>0.14708777455915897</c:v>
                </c:pt>
                <c:pt idx="526">
                  <c:v>0.15435000151620762</c:v>
                </c:pt>
                <c:pt idx="527">
                  <c:v>0.19651612388886711</c:v>
                </c:pt>
                <c:pt idx="528">
                  <c:v>0.20939003771621723</c:v>
                </c:pt>
                <c:pt idx="529">
                  <c:v>0.15040661462724653</c:v>
                </c:pt>
                <c:pt idx="530">
                  <c:v>0.15266960946945218</c:v>
                </c:pt>
                <c:pt idx="531">
                  <c:v>0.18207319977770131</c:v>
                </c:pt>
                <c:pt idx="532">
                  <c:v>0.18156684477762663</c:v>
                </c:pt>
                <c:pt idx="533">
                  <c:v>0.17668685693125621</c:v>
                </c:pt>
                <c:pt idx="534">
                  <c:v>0.17643771455943785</c:v>
                </c:pt>
                <c:pt idx="535">
                  <c:v>0.17964071856287397</c:v>
                </c:pt>
                <c:pt idx="536">
                  <c:v>0.15056891094191038</c:v>
                </c:pt>
                <c:pt idx="537">
                  <c:v>0.14994232987312517</c:v>
                </c:pt>
                <c:pt idx="538">
                  <c:v>0.15164754629760124</c:v>
                </c:pt>
                <c:pt idx="539">
                  <c:v>0.15608833180595302</c:v>
                </c:pt>
                <c:pt idx="540">
                  <c:v>0.15538290788013345</c:v>
                </c:pt>
                <c:pt idx="541">
                  <c:v>0.15129619252661686</c:v>
                </c:pt>
                <c:pt idx="542">
                  <c:v>0.14569650385751517</c:v>
                </c:pt>
                <c:pt idx="543">
                  <c:v>0.17616748050826803</c:v>
                </c:pt>
                <c:pt idx="544">
                  <c:v>0.14687777364216772</c:v>
                </c:pt>
                <c:pt idx="545">
                  <c:v>0.14613366434395031</c:v>
                </c:pt>
                <c:pt idx="546">
                  <c:v>0.16849894854526534</c:v>
                </c:pt>
                <c:pt idx="547">
                  <c:v>0.17596942431722248</c:v>
                </c:pt>
                <c:pt idx="548">
                  <c:v>0.17447297405616183</c:v>
                </c:pt>
                <c:pt idx="549">
                  <c:v>0.16658707194426525</c:v>
                </c:pt>
                <c:pt idx="550">
                  <c:v>0.17439457806430228</c:v>
                </c:pt>
                <c:pt idx="551">
                  <c:v>0.15805026160978078</c:v>
                </c:pt>
                <c:pt idx="552">
                  <c:v>0.16128582191589627</c:v>
                </c:pt>
                <c:pt idx="553">
                  <c:v>0.17120420359730942</c:v>
                </c:pt>
                <c:pt idx="554">
                  <c:v>0.16742094011161321</c:v>
                </c:pt>
                <c:pt idx="555">
                  <c:v>0.16426521158382273</c:v>
                </c:pt>
                <c:pt idx="556">
                  <c:v>0.16516560565611516</c:v>
                </c:pt>
                <c:pt idx="557">
                  <c:v>0.16857907527609492</c:v>
                </c:pt>
                <c:pt idx="558">
                  <c:v>0.16778422587725841</c:v>
                </c:pt>
                <c:pt idx="559">
                  <c:v>0.16943863700190354</c:v>
                </c:pt>
                <c:pt idx="560">
                  <c:v>0.17511581299076723</c:v>
                </c:pt>
                <c:pt idx="561">
                  <c:v>0.16711873304751135</c:v>
                </c:pt>
                <c:pt idx="562">
                  <c:v>0.15867540531217705</c:v>
                </c:pt>
                <c:pt idx="563">
                  <c:v>0.16985536801996365</c:v>
                </c:pt>
                <c:pt idx="564">
                  <c:v>0.16955909320434778</c:v>
                </c:pt>
                <c:pt idx="565">
                  <c:v>0.16344809881050903</c:v>
                </c:pt>
                <c:pt idx="566">
                  <c:v>0.15709857737038718</c:v>
                </c:pt>
                <c:pt idx="567">
                  <c:v>0.15765316304130836</c:v>
                </c:pt>
                <c:pt idx="568">
                  <c:v>0.15131736686469377</c:v>
                </c:pt>
                <c:pt idx="569">
                  <c:v>0.1588439981937477</c:v>
                </c:pt>
                <c:pt idx="570">
                  <c:v>0.15756042566062681</c:v>
                </c:pt>
                <c:pt idx="571">
                  <c:v>0.16191296136862229</c:v>
                </c:pt>
                <c:pt idx="572">
                  <c:v>0.17527367559207863</c:v>
                </c:pt>
                <c:pt idx="573">
                  <c:v>0.16207753936826513</c:v>
                </c:pt>
                <c:pt idx="574">
                  <c:v>0.16269014215945563</c:v>
                </c:pt>
                <c:pt idx="575">
                  <c:v>0.16510401868863891</c:v>
                </c:pt>
                <c:pt idx="576">
                  <c:v>0.16620586646327964</c:v>
                </c:pt>
                <c:pt idx="577">
                  <c:v>0.16143333231418269</c:v>
                </c:pt>
                <c:pt idx="578">
                  <c:v>0.16609139451868887</c:v>
                </c:pt>
                <c:pt idx="579">
                  <c:v>0.17108821831221316</c:v>
                </c:pt>
                <c:pt idx="580">
                  <c:v>0.16448059549179148</c:v>
                </c:pt>
                <c:pt idx="581">
                  <c:v>0.1790748830436526</c:v>
                </c:pt>
                <c:pt idx="582">
                  <c:v>0.18478988116099057</c:v>
                </c:pt>
                <c:pt idx="583">
                  <c:v>0.17695086047288019</c:v>
                </c:pt>
                <c:pt idx="584">
                  <c:v>0.17234864998401517</c:v>
                </c:pt>
                <c:pt idx="585">
                  <c:v>0.16102596543692743</c:v>
                </c:pt>
                <c:pt idx="586">
                  <c:v>0.16064142437298459</c:v>
                </c:pt>
                <c:pt idx="587">
                  <c:v>0.16431856973413966</c:v>
                </c:pt>
                <c:pt idx="588">
                  <c:v>0.16436117080848778</c:v>
                </c:pt>
                <c:pt idx="589">
                  <c:v>0.17135395101442802</c:v>
                </c:pt>
                <c:pt idx="590">
                  <c:v>0.14520920676347332</c:v>
                </c:pt>
                <c:pt idx="591">
                  <c:v>0.14579248017733804</c:v>
                </c:pt>
                <c:pt idx="592">
                  <c:v>0.14903042215507337</c:v>
                </c:pt>
                <c:pt idx="593">
                  <c:v>0.3317020119630239</c:v>
                </c:pt>
                <c:pt idx="594">
                  <c:v>0.20395625998279984</c:v>
                </c:pt>
                <c:pt idx="595">
                  <c:v>0.18472946812350297</c:v>
                </c:pt>
                <c:pt idx="596">
                  <c:v>0.16728680763529571</c:v>
                </c:pt>
                <c:pt idx="597">
                  <c:v>0.16110913225744564</c:v>
                </c:pt>
                <c:pt idx="598">
                  <c:v>0.16003544037433812</c:v>
                </c:pt>
                <c:pt idx="599">
                  <c:v>0.16782424657942591</c:v>
                </c:pt>
                <c:pt idx="600">
                  <c:v>0.1617824054636543</c:v>
                </c:pt>
                <c:pt idx="601">
                  <c:v>0.16319780322651178</c:v>
                </c:pt>
                <c:pt idx="602">
                  <c:v>0.19595572417569482</c:v>
                </c:pt>
                <c:pt idx="603">
                  <c:v>0.22702842155049971</c:v>
                </c:pt>
                <c:pt idx="604">
                  <c:v>0.18495813920902296</c:v>
                </c:pt>
                <c:pt idx="605">
                  <c:v>0.17418005664822475</c:v>
                </c:pt>
                <c:pt idx="606">
                  <c:v>0.15123180746402107</c:v>
                </c:pt>
                <c:pt idx="607">
                  <c:v>0.15698856962786895</c:v>
                </c:pt>
                <c:pt idx="608">
                  <c:v>0.15824925728740752</c:v>
                </c:pt>
                <c:pt idx="609">
                  <c:v>0.15433647121315011</c:v>
                </c:pt>
                <c:pt idx="610">
                  <c:v>0.15299642614525832</c:v>
                </c:pt>
                <c:pt idx="611">
                  <c:v>0.15430867871276424</c:v>
                </c:pt>
                <c:pt idx="612">
                  <c:v>0.15927335529472028</c:v>
                </c:pt>
                <c:pt idx="613">
                  <c:v>0.16602934928260898</c:v>
                </c:pt>
                <c:pt idx="614">
                  <c:v>0.16813183140020649</c:v>
                </c:pt>
                <c:pt idx="615">
                  <c:v>0.17144627672393101</c:v>
                </c:pt>
                <c:pt idx="616">
                  <c:v>0.17257842062453577</c:v>
                </c:pt>
                <c:pt idx="617">
                  <c:v>0.18160386046340327</c:v>
                </c:pt>
                <c:pt idx="618">
                  <c:v>0.17989456998562295</c:v>
                </c:pt>
                <c:pt idx="619">
                  <c:v>0.17799175693912536</c:v>
                </c:pt>
                <c:pt idx="620">
                  <c:v>0.19417475728155328</c:v>
                </c:pt>
                <c:pt idx="621">
                  <c:v>0.2065162123049232</c:v>
                </c:pt>
                <c:pt idx="622">
                  <c:v>0.23698433963135757</c:v>
                </c:pt>
                <c:pt idx="623">
                  <c:v>0.25029491716674318</c:v>
                </c:pt>
                <c:pt idx="624">
                  <c:v>0.23029850049049427</c:v>
                </c:pt>
                <c:pt idx="625">
                  <c:v>0.27065043410777412</c:v>
                </c:pt>
                <c:pt idx="626">
                  <c:v>0.25049138364492463</c:v>
                </c:pt>
                <c:pt idx="627">
                  <c:v>0.24122903552405783</c:v>
                </c:pt>
                <c:pt idx="628">
                  <c:v>0.21929642397308524</c:v>
                </c:pt>
                <c:pt idx="629">
                  <c:v>0.21191948635128197</c:v>
                </c:pt>
                <c:pt idx="630">
                  <c:v>0.1806970686187232</c:v>
                </c:pt>
                <c:pt idx="631">
                  <c:v>0.18546466780695481</c:v>
                </c:pt>
                <c:pt idx="639">
                  <c:v>0.18710602375337074</c:v>
                </c:pt>
                <c:pt idx="648">
                  <c:v>0</c:v>
                </c:pt>
                <c:pt idx="649">
                  <c:v>0.51547469677959279</c:v>
                </c:pt>
                <c:pt idx="650">
                  <c:v>0</c:v>
                </c:pt>
                <c:pt idx="651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F84-492C-8C02-4ECB04C62135}"/>
            </c:ext>
          </c:extLst>
        </c:ser>
        <c:ser>
          <c:idx val="4"/>
          <c:order val="2"/>
          <c:tx>
            <c:strRef>
              <c:f>扬压力系数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I$2:$I$653</c:f>
              <c:numCache>
                <c:formatCode>General</c:formatCode>
                <c:ptCount val="652"/>
                <c:pt idx="0">
                  <c:v>0.35037429249589097</c:v>
                </c:pt>
                <c:pt idx="1">
                  <c:v>0.34984632073765914</c:v>
                </c:pt>
                <c:pt idx="2">
                  <c:v>0.32058678094610094</c:v>
                </c:pt>
                <c:pt idx="3">
                  <c:v>0.32266133066533159</c:v>
                </c:pt>
                <c:pt idx="4">
                  <c:v>0.32619963216853382</c:v>
                </c:pt>
                <c:pt idx="5">
                  <c:v>0.32713440405747957</c:v>
                </c:pt>
                <c:pt idx="6">
                  <c:v>0.31933190011575946</c:v>
                </c:pt>
                <c:pt idx="7">
                  <c:v>0.32287668947104831</c:v>
                </c:pt>
                <c:pt idx="8">
                  <c:v>0.32856899778798626</c:v>
                </c:pt>
                <c:pt idx="9">
                  <c:v>0.3373597929249349</c:v>
                </c:pt>
                <c:pt idx="10">
                  <c:v>0.33741901593416174</c:v>
                </c:pt>
                <c:pt idx="11">
                  <c:v>0.33977172958735613</c:v>
                </c:pt>
                <c:pt idx="12">
                  <c:v>0.33482373172828755</c:v>
                </c:pt>
                <c:pt idx="13">
                  <c:v>0.32655482121674267</c:v>
                </c:pt>
                <c:pt idx="14">
                  <c:v>0.3288020390824119</c:v>
                </c:pt>
                <c:pt idx="15">
                  <c:v>0.32956685499058397</c:v>
                </c:pt>
                <c:pt idx="16">
                  <c:v>0.33712709087773668</c:v>
                </c:pt>
                <c:pt idx="17">
                  <c:v>0.33759281643930178</c:v>
                </c:pt>
                <c:pt idx="18">
                  <c:v>0.33333333333333204</c:v>
                </c:pt>
                <c:pt idx="19">
                  <c:v>0.33577533577533619</c:v>
                </c:pt>
                <c:pt idx="20">
                  <c:v>0.33751962323390777</c:v>
                </c:pt>
                <c:pt idx="21">
                  <c:v>0.34297446884484784</c:v>
                </c:pt>
                <c:pt idx="22">
                  <c:v>0.3454740224959813</c:v>
                </c:pt>
                <c:pt idx="23">
                  <c:v>0.34833908150299453</c:v>
                </c:pt>
                <c:pt idx="24">
                  <c:v>0.35746937282867025</c:v>
                </c:pt>
                <c:pt idx="25">
                  <c:v>0.34041423260753939</c:v>
                </c:pt>
                <c:pt idx="26">
                  <c:v>0.34217506631299599</c:v>
                </c:pt>
                <c:pt idx="27">
                  <c:v>0.33437445774770058</c:v>
                </c:pt>
                <c:pt idx="28">
                  <c:v>0.32904753848756435</c:v>
                </c:pt>
                <c:pt idx="29">
                  <c:v>0.32445643013652492</c:v>
                </c:pt>
                <c:pt idx="30">
                  <c:v>0.32439228834869938</c:v>
                </c:pt>
                <c:pt idx="31">
                  <c:v>0.32889571599249035</c:v>
                </c:pt>
                <c:pt idx="32">
                  <c:v>0.32958610117526715</c:v>
                </c:pt>
                <c:pt idx="33">
                  <c:v>0.31833967256490869</c:v>
                </c:pt>
                <c:pt idx="34">
                  <c:v>0.32445643013652492</c:v>
                </c:pt>
                <c:pt idx="35">
                  <c:v>0.33980582524271857</c:v>
                </c:pt>
                <c:pt idx="36">
                  <c:v>0.34584450402144651</c:v>
                </c:pt>
                <c:pt idx="37">
                  <c:v>0.36156597026162102</c:v>
                </c:pt>
                <c:pt idx="38">
                  <c:v>0.37177247136478314</c:v>
                </c:pt>
                <c:pt idx="39">
                  <c:v>0.37939249553305565</c:v>
                </c:pt>
                <c:pt idx="40">
                  <c:v>0.42139203913720186</c:v>
                </c:pt>
                <c:pt idx="41">
                  <c:v>0.42760942760942705</c:v>
                </c:pt>
                <c:pt idx="42">
                  <c:v>0.43693797555914066</c:v>
                </c:pt>
                <c:pt idx="43">
                  <c:v>0.44175317185697849</c:v>
                </c:pt>
                <c:pt idx="44">
                  <c:v>0.43794776981742406</c:v>
                </c:pt>
                <c:pt idx="45">
                  <c:v>0.43089798688079595</c:v>
                </c:pt>
                <c:pt idx="46">
                  <c:v>0.44297941244506173</c:v>
                </c:pt>
                <c:pt idx="47">
                  <c:v>0.44385274369066879</c:v>
                </c:pt>
                <c:pt idx="48">
                  <c:v>0.44380069524913063</c:v>
                </c:pt>
                <c:pt idx="49">
                  <c:v>0.44483159117305454</c:v>
                </c:pt>
                <c:pt idx="50">
                  <c:v>0.44271438531257185</c:v>
                </c:pt>
                <c:pt idx="51">
                  <c:v>0.44204413472706139</c:v>
                </c:pt>
                <c:pt idx="52">
                  <c:v>0.44250871080139315</c:v>
                </c:pt>
                <c:pt idx="53">
                  <c:v>0.44059521041618077</c:v>
                </c:pt>
                <c:pt idx="54">
                  <c:v>0.44011207097828486</c:v>
                </c:pt>
                <c:pt idx="55">
                  <c:v>0.452825727122251</c:v>
                </c:pt>
                <c:pt idx="56">
                  <c:v>0.45798816568047124</c:v>
                </c:pt>
                <c:pt idx="57">
                  <c:v>0.45001187366421103</c:v>
                </c:pt>
                <c:pt idx="58">
                  <c:v>0.45389902820573608</c:v>
                </c:pt>
                <c:pt idx="59">
                  <c:v>0.43532621050238629</c:v>
                </c:pt>
                <c:pt idx="60">
                  <c:v>0.4369216881065231</c:v>
                </c:pt>
                <c:pt idx="61">
                  <c:v>0.43299435028248517</c:v>
                </c:pt>
                <c:pt idx="63">
                  <c:v>0.42905634758995131</c:v>
                </c:pt>
                <c:pt idx="64">
                  <c:v>0.43125707814269476</c:v>
                </c:pt>
                <c:pt idx="65">
                  <c:v>0.43397508493771186</c:v>
                </c:pt>
                <c:pt idx="66">
                  <c:v>0.42245396050587952</c:v>
                </c:pt>
                <c:pt idx="67">
                  <c:v>0.42361264647357966</c:v>
                </c:pt>
                <c:pt idx="68">
                  <c:v>0.41060445387062616</c:v>
                </c:pt>
                <c:pt idx="69">
                  <c:v>0.39389623601220797</c:v>
                </c:pt>
                <c:pt idx="70">
                  <c:v>0.38961561682431145</c:v>
                </c:pt>
                <c:pt idx="71">
                  <c:v>0.37259100642398257</c:v>
                </c:pt>
                <c:pt idx="72">
                  <c:v>0.55206230170175974</c:v>
                </c:pt>
                <c:pt idx="73">
                  <c:v>0.3548805334321164</c:v>
                </c:pt>
                <c:pt idx="74">
                  <c:v>0.33869542160155541</c:v>
                </c:pt>
                <c:pt idx="75">
                  <c:v>0.33489664755949267</c:v>
                </c:pt>
                <c:pt idx="76">
                  <c:v>0.33617836613830282</c:v>
                </c:pt>
                <c:pt idx="77">
                  <c:v>0.33938325991189411</c:v>
                </c:pt>
                <c:pt idx="78">
                  <c:v>0.34528268236133469</c:v>
                </c:pt>
                <c:pt idx="79">
                  <c:v>0.35608417200365838</c:v>
                </c:pt>
                <c:pt idx="80">
                  <c:v>0.36231614224539099</c:v>
                </c:pt>
                <c:pt idx="81">
                  <c:v>0.36723910171730362</c:v>
                </c:pt>
                <c:pt idx="82">
                  <c:v>0.37545822882500385</c:v>
                </c:pt>
                <c:pt idx="83">
                  <c:v>0.38315377081292779</c:v>
                </c:pt>
                <c:pt idx="84">
                  <c:v>0.38694362017804079</c:v>
                </c:pt>
                <c:pt idx="85">
                  <c:v>0.38044965786901136</c:v>
                </c:pt>
                <c:pt idx="86">
                  <c:v>0.34767462114614062</c:v>
                </c:pt>
                <c:pt idx="87">
                  <c:v>0.33228320344884732</c:v>
                </c:pt>
                <c:pt idx="88">
                  <c:v>0.33472245374228909</c:v>
                </c:pt>
                <c:pt idx="89">
                  <c:v>0.33032639002788283</c:v>
                </c:pt>
                <c:pt idx="90">
                  <c:v>0.33460454319349975</c:v>
                </c:pt>
                <c:pt idx="91">
                  <c:v>0.34295473953885469</c:v>
                </c:pt>
                <c:pt idx="92">
                  <c:v>0.35369091874667907</c:v>
                </c:pt>
                <c:pt idx="93">
                  <c:v>0.3616982836495034</c:v>
                </c:pt>
                <c:pt idx="94">
                  <c:v>0.36942439385526432</c:v>
                </c:pt>
                <c:pt idx="95">
                  <c:v>0.38570596232278131</c:v>
                </c:pt>
                <c:pt idx="96">
                  <c:v>0.39656206276234118</c:v>
                </c:pt>
                <c:pt idx="97">
                  <c:v>0.4082219938335051</c:v>
                </c:pt>
                <c:pt idx="98">
                  <c:v>0.41004357750570691</c:v>
                </c:pt>
                <c:pt idx="99">
                  <c:v>0.41980029742936092</c:v>
                </c:pt>
                <c:pt idx="100">
                  <c:v>0.4239948398193919</c:v>
                </c:pt>
                <c:pt idx="101">
                  <c:v>0.26356393069432066</c:v>
                </c:pt>
                <c:pt idx="102">
                  <c:v>0.28798386079939392</c:v>
                </c:pt>
                <c:pt idx="103">
                  <c:v>0.26915597043951761</c:v>
                </c:pt>
                <c:pt idx="104">
                  <c:v>0.27686116700201208</c:v>
                </c:pt>
                <c:pt idx="105">
                  <c:v>0.26409917193395016</c:v>
                </c:pt>
                <c:pt idx="106">
                  <c:v>0.25936387080928425</c:v>
                </c:pt>
                <c:pt idx="107">
                  <c:v>0.26068924656857922</c:v>
                </c:pt>
                <c:pt idx="108">
                  <c:v>0.25694341304024959</c:v>
                </c:pt>
                <c:pt idx="109">
                  <c:v>0.25931847706605388</c:v>
                </c:pt>
                <c:pt idx="110">
                  <c:v>0.25897993097277278</c:v>
                </c:pt>
                <c:pt idx="111">
                  <c:v>0.25915927497107566</c:v>
                </c:pt>
                <c:pt idx="112">
                  <c:v>0.26343353933172736</c:v>
                </c:pt>
                <c:pt idx="113">
                  <c:v>0.26458794977313455</c:v>
                </c:pt>
                <c:pt idx="114">
                  <c:v>0.26786193569166261</c:v>
                </c:pt>
                <c:pt idx="115">
                  <c:v>0.26997664185995984</c:v>
                </c:pt>
                <c:pt idx="116">
                  <c:v>0.27567597641036978</c:v>
                </c:pt>
                <c:pt idx="117">
                  <c:v>0.27777777777777779</c:v>
                </c:pt>
                <c:pt idx="118">
                  <c:v>0.28608507570295522</c:v>
                </c:pt>
                <c:pt idx="119">
                  <c:v>0.28912505459309989</c:v>
                </c:pt>
                <c:pt idx="120">
                  <c:v>0.29680297397769401</c:v>
                </c:pt>
                <c:pt idx="121">
                  <c:v>0.30329737122017836</c:v>
                </c:pt>
                <c:pt idx="122">
                  <c:v>0.26422165707401996</c:v>
                </c:pt>
                <c:pt idx="123">
                  <c:v>0.25828601610986357</c:v>
                </c:pt>
                <c:pt idx="124">
                  <c:v>0.26172445861564947</c:v>
                </c:pt>
                <c:pt idx="125">
                  <c:v>0.26437860302989591</c:v>
                </c:pt>
                <c:pt idx="126">
                  <c:v>0.26613908612932957</c:v>
                </c:pt>
                <c:pt idx="127">
                  <c:v>0.27025548443569114</c:v>
                </c:pt>
                <c:pt idx="128">
                  <c:v>0.27173005178462023</c:v>
                </c:pt>
                <c:pt idx="129">
                  <c:v>0.27651472092758794</c:v>
                </c:pt>
                <c:pt idx="130">
                  <c:v>0.282000696298015</c:v>
                </c:pt>
                <c:pt idx="131">
                  <c:v>0.28497409326424922</c:v>
                </c:pt>
                <c:pt idx="132">
                  <c:v>0.28240129164831956</c:v>
                </c:pt>
                <c:pt idx="133">
                  <c:v>0.28839565023089553</c:v>
                </c:pt>
                <c:pt idx="134">
                  <c:v>0.2913584701425222</c:v>
                </c:pt>
                <c:pt idx="135">
                  <c:v>0.29604257141109586</c:v>
                </c:pt>
                <c:pt idx="136">
                  <c:v>0.30287796908382536</c:v>
                </c:pt>
                <c:pt idx="137">
                  <c:v>0.31342554922701404</c:v>
                </c:pt>
                <c:pt idx="138">
                  <c:v>0.32102889594120448</c:v>
                </c:pt>
                <c:pt idx="139">
                  <c:v>0.32139023081052021</c:v>
                </c:pt>
                <c:pt idx="140">
                  <c:v>0.32631650657401673</c:v>
                </c:pt>
                <c:pt idx="141">
                  <c:v>0.32676171635172896</c:v>
                </c:pt>
                <c:pt idx="142">
                  <c:v>0.32524189441520929</c:v>
                </c:pt>
                <c:pt idx="143">
                  <c:v>0.3366364466933725</c:v>
                </c:pt>
                <c:pt idx="144">
                  <c:v>0.35044675552951499</c:v>
                </c:pt>
                <c:pt idx="145">
                  <c:v>0.36571864859705999</c:v>
                </c:pt>
                <c:pt idx="146">
                  <c:v>0.38250050170579919</c:v>
                </c:pt>
                <c:pt idx="147">
                  <c:v>0.40510825439783477</c:v>
                </c:pt>
                <c:pt idx="148">
                  <c:v>0.45688668447157582</c:v>
                </c:pt>
                <c:pt idx="149">
                  <c:v>0.4453840732910489</c:v>
                </c:pt>
                <c:pt idx="150">
                  <c:v>0.44138187913213439</c:v>
                </c:pt>
                <c:pt idx="151">
                  <c:v>0.42397010410178809</c:v>
                </c:pt>
                <c:pt idx="152">
                  <c:v>0.35606764541906688</c:v>
                </c:pt>
                <c:pt idx="153">
                  <c:v>0.30839016074038023</c:v>
                </c:pt>
                <c:pt idx="154">
                  <c:v>0.28535024297736156</c:v>
                </c:pt>
                <c:pt idx="155">
                  <c:v>0.28184265979864181</c:v>
                </c:pt>
                <c:pt idx="156">
                  <c:v>0.27753635784228492</c:v>
                </c:pt>
                <c:pt idx="157">
                  <c:v>0.26881410625792301</c:v>
                </c:pt>
                <c:pt idx="158">
                  <c:v>0.2775224086416907</c:v>
                </c:pt>
                <c:pt idx="159">
                  <c:v>0.2766481470874611</c:v>
                </c:pt>
                <c:pt idx="160">
                  <c:v>0.27625257378174273</c:v>
                </c:pt>
                <c:pt idx="161">
                  <c:v>0.27642926494945497</c:v>
                </c:pt>
                <c:pt idx="162">
                  <c:v>0.2762714766824596</c:v>
                </c:pt>
                <c:pt idx="163">
                  <c:v>0.27619265007989063</c:v>
                </c:pt>
                <c:pt idx="164">
                  <c:v>0.27556365292644075</c:v>
                </c:pt>
                <c:pt idx="165">
                  <c:v>0.27564212084970696</c:v>
                </c:pt>
                <c:pt idx="166">
                  <c:v>0.27525022747952699</c:v>
                </c:pt>
                <c:pt idx="167">
                  <c:v>0.27564212084970696</c:v>
                </c:pt>
                <c:pt idx="168">
                  <c:v>0.27517965096384117</c:v>
                </c:pt>
                <c:pt idx="169">
                  <c:v>0.27489449070377525</c:v>
                </c:pt>
                <c:pt idx="170">
                  <c:v>0.27572063347385228</c:v>
                </c:pt>
                <c:pt idx="171">
                  <c:v>0.27913951208258858</c:v>
                </c:pt>
                <c:pt idx="172">
                  <c:v>0.28472263074298515</c:v>
                </c:pt>
                <c:pt idx="173">
                  <c:v>0.28964976791849895</c:v>
                </c:pt>
                <c:pt idx="174">
                  <c:v>0.29460606433359959</c:v>
                </c:pt>
                <c:pt idx="175">
                  <c:v>0.2982205964411932</c:v>
                </c:pt>
                <c:pt idx="176">
                  <c:v>0.29076774737856997</c:v>
                </c:pt>
                <c:pt idx="177">
                  <c:v>0.2754303599374025</c:v>
                </c:pt>
                <c:pt idx="178">
                  <c:v>0.27315311247813112</c:v>
                </c:pt>
                <c:pt idx="179">
                  <c:v>0.27596659803248652</c:v>
                </c:pt>
                <c:pt idx="180">
                  <c:v>0.28417138810198306</c:v>
                </c:pt>
                <c:pt idx="181">
                  <c:v>0.31177156177156184</c:v>
                </c:pt>
                <c:pt idx="182">
                  <c:v>0.31586197848333758</c:v>
                </c:pt>
                <c:pt idx="183">
                  <c:v>0.32238565383840345</c:v>
                </c:pt>
                <c:pt idx="184">
                  <c:v>0.33070974868820757</c:v>
                </c:pt>
                <c:pt idx="185">
                  <c:v>0.32765579040974019</c:v>
                </c:pt>
                <c:pt idx="186">
                  <c:v>0.33347257031467559</c:v>
                </c:pt>
                <c:pt idx="187">
                  <c:v>0.32388937723984018</c:v>
                </c:pt>
                <c:pt idx="188">
                  <c:v>0.32078242873355922</c:v>
                </c:pt>
                <c:pt idx="189">
                  <c:v>0.27690371302706146</c:v>
                </c:pt>
                <c:pt idx="190">
                  <c:v>0.2774036394898986</c:v>
                </c:pt>
                <c:pt idx="191">
                  <c:v>0.27015735969920612</c:v>
                </c:pt>
                <c:pt idx="192">
                  <c:v>0.27753884970468523</c:v>
                </c:pt>
                <c:pt idx="193">
                  <c:v>0.28897929879143142</c:v>
                </c:pt>
                <c:pt idx="194">
                  <c:v>0.30313523042054913</c:v>
                </c:pt>
                <c:pt idx="195">
                  <c:v>0.32198742811287978</c:v>
                </c:pt>
                <c:pt idx="196">
                  <c:v>0.35079376691784281</c:v>
                </c:pt>
                <c:pt idx="197">
                  <c:v>0.36044849123335065</c:v>
                </c:pt>
                <c:pt idx="198">
                  <c:v>0.37794839322463059</c:v>
                </c:pt>
                <c:pt idx="199">
                  <c:v>0.3826540855249943</c:v>
                </c:pt>
                <c:pt idx="200">
                  <c:v>0.39399702331734648</c:v>
                </c:pt>
                <c:pt idx="201">
                  <c:v>0.36359495976924244</c:v>
                </c:pt>
                <c:pt idx="202">
                  <c:v>0.36176983104780536</c:v>
                </c:pt>
                <c:pt idx="203">
                  <c:v>0.37279165693828281</c:v>
                </c:pt>
                <c:pt idx="204">
                  <c:v>0.35229452560129676</c:v>
                </c:pt>
                <c:pt idx="205">
                  <c:v>0.36693733721464616</c:v>
                </c:pt>
                <c:pt idx="206">
                  <c:v>0.35275057073422189</c:v>
                </c:pt>
                <c:pt idx="207">
                  <c:v>0.37439424730342336</c:v>
                </c:pt>
                <c:pt idx="208">
                  <c:v>0.37380616878033324</c:v>
                </c:pt>
                <c:pt idx="209">
                  <c:v>0.38648714413172147</c:v>
                </c:pt>
                <c:pt idx="210">
                  <c:v>0.40197401720938014</c:v>
                </c:pt>
                <c:pt idx="211">
                  <c:v>0.41601187358128122</c:v>
                </c:pt>
                <c:pt idx="212">
                  <c:v>0.41655739138036446</c:v>
                </c:pt>
                <c:pt idx="213">
                  <c:v>0.33082395193038172</c:v>
                </c:pt>
                <c:pt idx="214">
                  <c:v>0.32063725818327826</c:v>
                </c:pt>
                <c:pt idx="215">
                  <c:v>0.32011482742506125</c:v>
                </c:pt>
                <c:pt idx="216">
                  <c:v>0.32128244684418772</c:v>
                </c:pt>
                <c:pt idx="217">
                  <c:v>0.3244378217285287</c:v>
                </c:pt>
                <c:pt idx="218">
                  <c:v>0.32743181352108791</c:v>
                </c:pt>
                <c:pt idx="219">
                  <c:v>0.33025372311086565</c:v>
                </c:pt>
                <c:pt idx="220">
                  <c:v>0.33300889877641798</c:v>
                </c:pt>
                <c:pt idx="221">
                  <c:v>0.32844212835984576</c:v>
                </c:pt>
                <c:pt idx="222">
                  <c:v>0.30756547656794986</c:v>
                </c:pt>
                <c:pt idx="223">
                  <c:v>0.29401000365987556</c:v>
                </c:pt>
                <c:pt idx="224">
                  <c:v>0.28924627940470454</c:v>
                </c:pt>
                <c:pt idx="225">
                  <c:v>0.28808681575633899</c:v>
                </c:pt>
                <c:pt idx="226">
                  <c:v>0.29424346125641682</c:v>
                </c:pt>
                <c:pt idx="227">
                  <c:v>0.29698992521169282</c:v>
                </c:pt>
                <c:pt idx="228">
                  <c:v>0.29033034478608755</c:v>
                </c:pt>
                <c:pt idx="229">
                  <c:v>0.28920655895248948</c:v>
                </c:pt>
                <c:pt idx="230">
                  <c:v>0.29258225081947287</c:v>
                </c:pt>
                <c:pt idx="231">
                  <c:v>0.29411764705882393</c:v>
                </c:pt>
                <c:pt idx="232">
                  <c:v>0.30086228442889279</c:v>
                </c:pt>
                <c:pt idx="233">
                  <c:v>0.30616796227857668</c:v>
                </c:pt>
                <c:pt idx="234">
                  <c:v>0.3033472803347278</c:v>
                </c:pt>
                <c:pt idx="235">
                  <c:v>0.31084871811598885</c:v>
                </c:pt>
                <c:pt idx="236">
                  <c:v>0.32143820831084668</c:v>
                </c:pt>
                <c:pt idx="237">
                  <c:v>0.33277346210371611</c:v>
                </c:pt>
                <c:pt idx="238">
                  <c:v>0.34522857765826037</c:v>
                </c:pt>
                <c:pt idx="239">
                  <c:v>0.35871045860450895</c:v>
                </c:pt>
                <c:pt idx="240">
                  <c:v>0.37247027324986187</c:v>
                </c:pt>
                <c:pt idx="241">
                  <c:v>0.39096007918178677</c:v>
                </c:pt>
                <c:pt idx="242">
                  <c:v>0.39768436949408403</c:v>
                </c:pt>
                <c:pt idx="243">
                  <c:v>0.40412652400033988</c:v>
                </c:pt>
                <c:pt idx="244">
                  <c:v>0.43378576669112173</c:v>
                </c:pt>
                <c:pt idx="245">
                  <c:v>0.44218647097563202</c:v>
                </c:pt>
                <c:pt idx="246">
                  <c:v>0.45494017753763166</c:v>
                </c:pt>
                <c:pt idx="247">
                  <c:v>0.45528924824333411</c:v>
                </c:pt>
                <c:pt idx="248">
                  <c:v>0.45376055257099002</c:v>
                </c:pt>
                <c:pt idx="249">
                  <c:v>0.44897377423033008</c:v>
                </c:pt>
                <c:pt idx="250">
                  <c:v>0.44653849796382278</c:v>
                </c:pt>
                <c:pt idx="251">
                  <c:v>0.44396267320199717</c:v>
                </c:pt>
                <c:pt idx="252">
                  <c:v>0.44401544401544435</c:v>
                </c:pt>
                <c:pt idx="253">
                  <c:v>0.44098268072289198</c:v>
                </c:pt>
                <c:pt idx="254">
                  <c:v>0.43023998540012792</c:v>
                </c:pt>
                <c:pt idx="255">
                  <c:v>0.40926506443747795</c:v>
                </c:pt>
                <c:pt idx="256">
                  <c:v>0.402924175450526</c:v>
                </c:pt>
                <c:pt idx="257">
                  <c:v>0.39809186085781878</c:v>
                </c:pt>
                <c:pt idx="258">
                  <c:v>0.39685197588747367</c:v>
                </c:pt>
                <c:pt idx="259">
                  <c:v>0.39627526306998334</c:v>
                </c:pt>
                <c:pt idx="260">
                  <c:v>0.39274173502361298</c:v>
                </c:pt>
                <c:pt idx="261">
                  <c:v>0.37335227721209219</c:v>
                </c:pt>
                <c:pt idx="262">
                  <c:v>0.37092104233507961</c:v>
                </c:pt>
                <c:pt idx="263">
                  <c:v>0.36832698733390168</c:v>
                </c:pt>
                <c:pt idx="264">
                  <c:v>0.36832698733390168</c:v>
                </c:pt>
                <c:pt idx="265">
                  <c:v>0.36394348894348744</c:v>
                </c:pt>
                <c:pt idx="266">
                  <c:v>0.36875680721954146</c:v>
                </c:pt>
                <c:pt idx="269">
                  <c:v>0.35301097597152165</c:v>
                </c:pt>
                <c:pt idx="270">
                  <c:v>0.33013329649837736</c:v>
                </c:pt>
                <c:pt idx="271">
                  <c:v>0.28300223345480208</c:v>
                </c:pt>
                <c:pt idx="272">
                  <c:v>0.26724895627334577</c:v>
                </c:pt>
                <c:pt idx="273">
                  <c:v>0.26447950215623134</c:v>
                </c:pt>
                <c:pt idx="274">
                  <c:v>0.27223128409921843</c:v>
                </c:pt>
                <c:pt idx="275">
                  <c:v>0.26086019187237269</c:v>
                </c:pt>
                <c:pt idx="276">
                  <c:v>0.23914225011117163</c:v>
                </c:pt>
                <c:pt idx="277">
                  <c:v>0.24288688410825696</c:v>
                </c:pt>
                <c:pt idx="278">
                  <c:v>0.24512713960621274</c:v>
                </c:pt>
                <c:pt idx="279">
                  <c:v>0.24292310780967685</c:v>
                </c:pt>
                <c:pt idx="280">
                  <c:v>0.25007750335847923</c:v>
                </c:pt>
                <c:pt idx="281">
                  <c:v>0.25796621043626999</c:v>
                </c:pt>
                <c:pt idx="282">
                  <c:v>0.26272622888074698</c:v>
                </c:pt>
                <c:pt idx="283">
                  <c:v>0.2743191767582005</c:v>
                </c:pt>
                <c:pt idx="284">
                  <c:v>0.37353095291563648</c:v>
                </c:pt>
                <c:pt idx="285">
                  <c:v>0.37353095291563648</c:v>
                </c:pt>
                <c:pt idx="286">
                  <c:v>0.37061794414735449</c:v>
                </c:pt>
                <c:pt idx="287">
                  <c:v>0.36842882457176512</c:v>
                </c:pt>
                <c:pt idx="288">
                  <c:v>0.36653444983105471</c:v>
                </c:pt>
                <c:pt idx="289">
                  <c:v>0.36817882971729088</c:v>
                </c:pt>
                <c:pt idx="290">
                  <c:v>0.36330049261083641</c:v>
                </c:pt>
                <c:pt idx="291">
                  <c:v>0.35505905791945214</c:v>
                </c:pt>
                <c:pt idx="292">
                  <c:v>0.35860222629280031</c:v>
                </c:pt>
                <c:pt idx="293">
                  <c:v>0.35411159037150447</c:v>
                </c:pt>
                <c:pt idx="294">
                  <c:v>0.34792406446326118</c:v>
                </c:pt>
                <c:pt idx="295">
                  <c:v>0.34026338659001287</c:v>
                </c:pt>
                <c:pt idx="296">
                  <c:v>0.33556380018550414</c:v>
                </c:pt>
                <c:pt idx="297">
                  <c:v>0.33477605088858231</c:v>
                </c:pt>
                <c:pt idx="298">
                  <c:v>0.33411336453458079</c:v>
                </c:pt>
                <c:pt idx="299">
                  <c:v>0.31924824195656226</c:v>
                </c:pt>
                <c:pt idx="300">
                  <c:v>0.31722701941331283</c:v>
                </c:pt>
                <c:pt idx="301">
                  <c:v>0.31903797779004767</c:v>
                </c:pt>
                <c:pt idx="302">
                  <c:v>0.32924283635903506</c:v>
                </c:pt>
                <c:pt idx="303">
                  <c:v>0.33271363548945454</c:v>
                </c:pt>
                <c:pt idx="304">
                  <c:v>0.347995172321309</c:v>
                </c:pt>
                <c:pt idx="305">
                  <c:v>0.37583941078778166</c:v>
                </c:pt>
                <c:pt idx="306">
                  <c:v>0.40917691579943227</c:v>
                </c:pt>
                <c:pt idx="307">
                  <c:v>0.41205707872374464</c:v>
                </c:pt>
                <c:pt idx="308">
                  <c:v>0.40959438999123304</c:v>
                </c:pt>
                <c:pt idx="309">
                  <c:v>0.41673423058212949</c:v>
                </c:pt>
                <c:pt idx="310">
                  <c:v>0.42082855739315433</c:v>
                </c:pt>
                <c:pt idx="311">
                  <c:v>0.42872633247143083</c:v>
                </c:pt>
                <c:pt idx="312">
                  <c:v>0.42926340404209046</c:v>
                </c:pt>
                <c:pt idx="313">
                  <c:v>0.44535115895476979</c:v>
                </c:pt>
                <c:pt idx="314">
                  <c:v>0.46456977584960135</c:v>
                </c:pt>
                <c:pt idx="315">
                  <c:v>0.47246989613015816</c:v>
                </c:pt>
                <c:pt idx="316">
                  <c:v>0.445638980405756</c:v>
                </c:pt>
                <c:pt idx="317">
                  <c:v>0.45091674708307622</c:v>
                </c:pt>
                <c:pt idx="318">
                  <c:v>0.45350273513322614</c:v>
                </c:pt>
                <c:pt idx="319">
                  <c:v>0.3968802827723989</c:v>
                </c:pt>
                <c:pt idx="320">
                  <c:v>0.30538272732461907</c:v>
                </c:pt>
                <c:pt idx="321">
                  <c:v>0.26807949606914327</c:v>
                </c:pt>
                <c:pt idx="322">
                  <c:v>0.26878798359602729</c:v>
                </c:pt>
                <c:pt idx="323">
                  <c:v>0.27025696563945961</c:v>
                </c:pt>
                <c:pt idx="324">
                  <c:v>0.26819064694456879</c:v>
                </c:pt>
                <c:pt idx="325">
                  <c:v>0.28416090845787045</c:v>
                </c:pt>
                <c:pt idx="326">
                  <c:v>0.29057895027319314</c:v>
                </c:pt>
                <c:pt idx="327">
                  <c:v>0.29605263157894673</c:v>
                </c:pt>
                <c:pt idx="328">
                  <c:v>0.29122185961612879</c:v>
                </c:pt>
                <c:pt idx="329">
                  <c:v>0.29339922744830699</c:v>
                </c:pt>
                <c:pt idx="330">
                  <c:v>0.3053457462380707</c:v>
                </c:pt>
                <c:pt idx="331">
                  <c:v>0.31060196043057281</c:v>
                </c:pt>
                <c:pt idx="332">
                  <c:v>0.30606168869834416</c:v>
                </c:pt>
                <c:pt idx="333">
                  <c:v>0.3068298269937913</c:v>
                </c:pt>
                <c:pt idx="334">
                  <c:v>0.32357764601993189</c:v>
                </c:pt>
                <c:pt idx="335">
                  <c:v>0.33238027162258671</c:v>
                </c:pt>
                <c:pt idx="336">
                  <c:v>0.33834086679074776</c:v>
                </c:pt>
                <c:pt idx="337">
                  <c:v>0.33935595706380461</c:v>
                </c:pt>
                <c:pt idx="338">
                  <c:v>0.34336211548839779</c:v>
                </c:pt>
                <c:pt idx="339">
                  <c:v>0.34487431397791235</c:v>
                </c:pt>
                <c:pt idx="340">
                  <c:v>0.34475751828772755</c:v>
                </c:pt>
                <c:pt idx="341">
                  <c:v>0.33621771583327892</c:v>
                </c:pt>
                <c:pt idx="342">
                  <c:v>0.33632879608827859</c:v>
                </c:pt>
                <c:pt idx="343">
                  <c:v>0.32268289590465343</c:v>
                </c:pt>
                <c:pt idx="344">
                  <c:v>0.32227428137267372</c:v>
                </c:pt>
                <c:pt idx="345">
                  <c:v>0.34083299852685178</c:v>
                </c:pt>
                <c:pt idx="346">
                  <c:v>0.33248415964465378</c:v>
                </c:pt>
                <c:pt idx="347">
                  <c:v>0.32268289590465343</c:v>
                </c:pt>
                <c:pt idx="348">
                  <c:v>0.32268289590465343</c:v>
                </c:pt>
                <c:pt idx="349">
                  <c:v>0.33060578065197255</c:v>
                </c:pt>
                <c:pt idx="350">
                  <c:v>0.3545673076923066</c:v>
                </c:pt>
                <c:pt idx="351">
                  <c:v>0.37437167079300687</c:v>
                </c:pt>
                <c:pt idx="352">
                  <c:v>0.39543545447341161</c:v>
                </c:pt>
                <c:pt idx="353">
                  <c:v>0.41361212929023722</c:v>
                </c:pt>
                <c:pt idx="354">
                  <c:v>0.43098912662223726</c:v>
                </c:pt>
                <c:pt idx="355">
                  <c:v>0.26979732553280394</c:v>
                </c:pt>
                <c:pt idx="356">
                  <c:v>0.43239897426828078</c:v>
                </c:pt>
                <c:pt idx="357">
                  <c:v>0.45008788972152669</c:v>
                </c:pt>
                <c:pt idx="358">
                  <c:v>0.41121417922809428</c:v>
                </c:pt>
                <c:pt idx="359">
                  <c:v>0.36452626196215815</c:v>
                </c:pt>
                <c:pt idx="360">
                  <c:v>0.36330049261083641</c:v>
                </c:pt>
                <c:pt idx="361">
                  <c:v>0.35333707234997186</c:v>
                </c:pt>
                <c:pt idx="362">
                  <c:v>0.33043365359646876</c:v>
                </c:pt>
                <c:pt idx="363">
                  <c:v>0.33086323452938171</c:v>
                </c:pt>
                <c:pt idx="364">
                  <c:v>0.31749486908389801</c:v>
                </c:pt>
                <c:pt idx="365">
                  <c:v>0.31811679830835171</c:v>
                </c:pt>
                <c:pt idx="366">
                  <c:v>0.26979732553280394</c:v>
                </c:pt>
                <c:pt idx="367">
                  <c:v>0.26386359036632301</c:v>
                </c:pt>
                <c:pt idx="368">
                  <c:v>0.26902581613120152</c:v>
                </c:pt>
                <c:pt idx="369">
                  <c:v>0.26885619560712792</c:v>
                </c:pt>
                <c:pt idx="370">
                  <c:v>0.30371070668872513</c:v>
                </c:pt>
                <c:pt idx="371">
                  <c:v>0.2983996764688886</c:v>
                </c:pt>
                <c:pt idx="372">
                  <c:v>0.32096915199200649</c:v>
                </c:pt>
                <c:pt idx="373">
                  <c:v>0.33831602619220719</c:v>
                </c:pt>
                <c:pt idx="374">
                  <c:v>0.33811611531818803</c:v>
                </c:pt>
                <c:pt idx="375">
                  <c:v>0.26131199367713853</c:v>
                </c:pt>
                <c:pt idx="376">
                  <c:v>0.2652627315986627</c:v>
                </c:pt>
                <c:pt idx="377">
                  <c:v>0.26188215303113521</c:v>
                </c:pt>
                <c:pt idx="378">
                  <c:v>0.26142486529634729</c:v>
                </c:pt>
                <c:pt idx="379">
                  <c:v>0.27226688942257515</c:v>
                </c:pt>
                <c:pt idx="380">
                  <c:v>0.26811297584936478</c:v>
                </c:pt>
                <c:pt idx="381">
                  <c:v>0.27948979044964928</c:v>
                </c:pt>
                <c:pt idx="382">
                  <c:v>0.26790735722685116</c:v>
                </c:pt>
                <c:pt idx="383">
                  <c:v>0.27660472972972888</c:v>
                </c:pt>
                <c:pt idx="384">
                  <c:v>0.262998638357961</c:v>
                </c:pt>
                <c:pt idx="385">
                  <c:v>0.25473642878178065</c:v>
                </c:pt>
                <c:pt idx="386">
                  <c:v>0.2637937978252104</c:v>
                </c:pt>
                <c:pt idx="387">
                  <c:v>0.273874542658677</c:v>
                </c:pt>
                <c:pt idx="388">
                  <c:v>0.28135092232743952</c:v>
                </c:pt>
                <c:pt idx="389">
                  <c:v>0.27598797250859042</c:v>
                </c:pt>
                <c:pt idx="390">
                  <c:v>0.27762774116884475</c:v>
                </c:pt>
                <c:pt idx="391">
                  <c:v>0.28596862134193779</c:v>
                </c:pt>
                <c:pt idx="392">
                  <c:v>0.29957830619655534</c:v>
                </c:pt>
                <c:pt idx="393">
                  <c:v>0.26393786090244747</c:v>
                </c:pt>
                <c:pt idx="394">
                  <c:v>0.26360326170572784</c:v>
                </c:pt>
                <c:pt idx="395">
                  <c:v>0.26681893687707597</c:v>
                </c:pt>
                <c:pt idx="396">
                  <c:v>0.30042543271752453</c:v>
                </c:pt>
                <c:pt idx="397">
                  <c:v>0.2807122631235025</c:v>
                </c:pt>
                <c:pt idx="398">
                  <c:v>0.27671909388587707</c:v>
                </c:pt>
                <c:pt idx="399">
                  <c:v>0.28442948576473198</c:v>
                </c:pt>
                <c:pt idx="400">
                  <c:v>0.27791255593293435</c:v>
                </c:pt>
                <c:pt idx="401">
                  <c:v>0.29256825648578189</c:v>
                </c:pt>
                <c:pt idx="402">
                  <c:v>0.30155814917945412</c:v>
                </c:pt>
                <c:pt idx="403">
                  <c:v>0.33614853542462581</c:v>
                </c:pt>
                <c:pt idx="404">
                  <c:v>0.37543528728961012</c:v>
                </c:pt>
                <c:pt idx="405">
                  <c:v>0.3807873783544673</c:v>
                </c:pt>
                <c:pt idx="406">
                  <c:v>0.36613104409714464</c:v>
                </c:pt>
                <c:pt idx="407">
                  <c:v>0.36306752037252477</c:v>
                </c:pt>
                <c:pt idx="408">
                  <c:v>0.36031482417502958</c:v>
                </c:pt>
                <c:pt idx="409">
                  <c:v>0.35380034032898366</c:v>
                </c:pt>
                <c:pt idx="410">
                  <c:v>0.34720299086125661</c:v>
                </c:pt>
                <c:pt idx="411">
                  <c:v>0.33063515895293438</c:v>
                </c:pt>
                <c:pt idx="412">
                  <c:v>0.31607054148037805</c:v>
                </c:pt>
                <c:pt idx="413">
                  <c:v>0.3109536318651111</c:v>
                </c:pt>
                <c:pt idx="414">
                  <c:v>0.30362681937485142</c:v>
                </c:pt>
                <c:pt idx="415">
                  <c:v>0.28437342868316684</c:v>
                </c:pt>
                <c:pt idx="416">
                  <c:v>0.26788519953912132</c:v>
                </c:pt>
                <c:pt idx="417">
                  <c:v>0.26919451136482603</c:v>
                </c:pt>
                <c:pt idx="418">
                  <c:v>0.26529354358210455</c:v>
                </c:pt>
                <c:pt idx="419">
                  <c:v>0.26313121070776724</c:v>
                </c:pt>
                <c:pt idx="420">
                  <c:v>0.25931847706605388</c:v>
                </c:pt>
                <c:pt idx="421">
                  <c:v>0.26659440487250918</c:v>
                </c:pt>
                <c:pt idx="422">
                  <c:v>0.28104325004100772</c:v>
                </c:pt>
                <c:pt idx="423">
                  <c:v>0.29314474734800894</c:v>
                </c:pt>
                <c:pt idx="424">
                  <c:v>0.29592952962173907</c:v>
                </c:pt>
                <c:pt idx="425">
                  <c:v>0.29281075538338758</c:v>
                </c:pt>
                <c:pt idx="426">
                  <c:v>0.29601474314673953</c:v>
                </c:pt>
                <c:pt idx="427">
                  <c:v>0.28493818947835192</c:v>
                </c:pt>
                <c:pt idx="428">
                  <c:v>0.29747091845592843</c:v>
                </c:pt>
                <c:pt idx="429">
                  <c:v>0.30470093070128557</c:v>
                </c:pt>
                <c:pt idx="430">
                  <c:v>0.29406741061261638</c:v>
                </c:pt>
                <c:pt idx="431">
                  <c:v>0.28888640304267549</c:v>
                </c:pt>
                <c:pt idx="432">
                  <c:v>0.31240512477988852</c:v>
                </c:pt>
                <c:pt idx="433">
                  <c:v>0.34064550334680804</c:v>
                </c:pt>
                <c:pt idx="434">
                  <c:v>0.37783004998529784</c:v>
                </c:pt>
                <c:pt idx="435">
                  <c:v>0.40332705586942769</c:v>
                </c:pt>
                <c:pt idx="436">
                  <c:v>0.3666090463843279</c:v>
                </c:pt>
                <c:pt idx="437">
                  <c:v>0.31910911472955156</c:v>
                </c:pt>
                <c:pt idx="438">
                  <c:v>0.32091097308488503</c:v>
                </c:pt>
                <c:pt idx="439">
                  <c:v>0.32232654861679882</c:v>
                </c:pt>
                <c:pt idx="440">
                  <c:v>0.33898866724103527</c:v>
                </c:pt>
                <c:pt idx="441">
                  <c:v>0.36421247507832433</c:v>
                </c:pt>
                <c:pt idx="442">
                  <c:v>0.32519549876025083</c:v>
                </c:pt>
                <c:pt idx="443">
                  <c:v>0.32533704664852103</c:v>
                </c:pt>
                <c:pt idx="444">
                  <c:v>0.28123983960117066</c:v>
                </c:pt>
                <c:pt idx="445">
                  <c:v>0.29499114740990323</c:v>
                </c:pt>
                <c:pt idx="446">
                  <c:v>0.32202216066481903</c:v>
                </c:pt>
                <c:pt idx="447">
                  <c:v>0.31624829974032265</c:v>
                </c:pt>
                <c:pt idx="448">
                  <c:v>0.26862058308437248</c:v>
                </c:pt>
                <c:pt idx="449">
                  <c:v>0.28659782428626623</c:v>
                </c:pt>
                <c:pt idx="450">
                  <c:v>0.2941511475596556</c:v>
                </c:pt>
                <c:pt idx="451">
                  <c:v>0.30826436367997989</c:v>
                </c:pt>
                <c:pt idx="452">
                  <c:v>0.32324317492416493</c:v>
                </c:pt>
                <c:pt idx="453">
                  <c:v>0.34422998504825325</c:v>
                </c:pt>
                <c:pt idx="454">
                  <c:v>0.35161155295102492</c:v>
                </c:pt>
                <c:pt idx="455">
                  <c:v>0.36415682295818358</c:v>
                </c:pt>
                <c:pt idx="456">
                  <c:v>0.37582434052757707</c:v>
                </c:pt>
                <c:pt idx="457">
                  <c:v>0.37655309093680905</c:v>
                </c:pt>
                <c:pt idx="458">
                  <c:v>0.39197703166121678</c:v>
                </c:pt>
                <c:pt idx="459">
                  <c:v>0.4046195429601111</c:v>
                </c:pt>
                <c:pt idx="460">
                  <c:v>0.43239897426828078</c:v>
                </c:pt>
                <c:pt idx="461">
                  <c:v>0.45849108874319078</c:v>
                </c:pt>
                <c:pt idx="462">
                  <c:v>0.45787376031142862</c:v>
                </c:pt>
                <c:pt idx="463">
                  <c:v>0.45767762361486081</c:v>
                </c:pt>
                <c:pt idx="464">
                  <c:v>0.45703924121257172</c:v>
                </c:pt>
                <c:pt idx="465">
                  <c:v>0.45556176634991569</c:v>
                </c:pt>
                <c:pt idx="466">
                  <c:v>0.45599400131221191</c:v>
                </c:pt>
                <c:pt idx="467">
                  <c:v>0.45685040848905817</c:v>
                </c:pt>
                <c:pt idx="468">
                  <c:v>0.45643153526971053</c:v>
                </c:pt>
                <c:pt idx="469">
                  <c:v>0.46525937145020779</c:v>
                </c:pt>
                <c:pt idx="470">
                  <c:v>0.46702774610414211</c:v>
                </c:pt>
                <c:pt idx="471">
                  <c:v>0.46658439339282287</c:v>
                </c:pt>
                <c:pt idx="472">
                  <c:v>0.46696285093109058</c:v>
                </c:pt>
                <c:pt idx="473">
                  <c:v>0.46030844923833719</c:v>
                </c:pt>
                <c:pt idx="474">
                  <c:v>0.46598056032018165</c:v>
                </c:pt>
                <c:pt idx="475">
                  <c:v>0.46604080850656038</c:v>
                </c:pt>
                <c:pt idx="476">
                  <c:v>0.47538446658284095</c:v>
                </c:pt>
                <c:pt idx="477">
                  <c:v>0.43748287514841527</c:v>
                </c:pt>
                <c:pt idx="478">
                  <c:v>0.43460415906603311</c:v>
                </c:pt>
                <c:pt idx="479">
                  <c:v>0.455337490829054</c:v>
                </c:pt>
                <c:pt idx="480">
                  <c:v>0.45346062052505925</c:v>
                </c:pt>
                <c:pt idx="481">
                  <c:v>0.45375378128151</c:v>
                </c:pt>
                <c:pt idx="482">
                  <c:v>0.45702655194745112</c:v>
                </c:pt>
                <c:pt idx="483">
                  <c:v>0.44954044954044914</c:v>
                </c:pt>
                <c:pt idx="484">
                  <c:v>0.40912411721730635</c:v>
                </c:pt>
                <c:pt idx="485">
                  <c:v>0.37041099897615881</c:v>
                </c:pt>
                <c:pt idx="486">
                  <c:v>0.36277488425925869</c:v>
                </c:pt>
                <c:pt idx="487">
                  <c:v>0.38579301898346563</c:v>
                </c:pt>
                <c:pt idx="488">
                  <c:v>0.34481596332748954</c:v>
                </c:pt>
                <c:pt idx="489">
                  <c:v>0.40620739433795816</c:v>
                </c:pt>
                <c:pt idx="490">
                  <c:v>0.38011916434120202</c:v>
                </c:pt>
                <c:pt idx="491">
                  <c:v>0.3545925511061328</c:v>
                </c:pt>
                <c:pt idx="492">
                  <c:v>0.43555671356609299</c:v>
                </c:pt>
                <c:pt idx="493">
                  <c:v>0.31874845717106881</c:v>
                </c:pt>
                <c:pt idx="494">
                  <c:v>0.34257531324979934</c:v>
                </c:pt>
                <c:pt idx="495">
                  <c:v>0.38311151214376993</c:v>
                </c:pt>
                <c:pt idx="496">
                  <c:v>0.25974025974025872</c:v>
                </c:pt>
                <c:pt idx="497">
                  <c:v>0.26169292708385039</c:v>
                </c:pt>
                <c:pt idx="498">
                  <c:v>0.26137655022481304</c:v>
                </c:pt>
                <c:pt idx="499">
                  <c:v>0.26841319676771852</c:v>
                </c:pt>
                <c:pt idx="500">
                  <c:v>0.26917518323526402</c:v>
                </c:pt>
                <c:pt idx="501">
                  <c:v>0.27085280980575493</c:v>
                </c:pt>
                <c:pt idx="502">
                  <c:v>0.26006253412079905</c:v>
                </c:pt>
                <c:pt idx="503">
                  <c:v>0.27106398461458509</c:v>
                </c:pt>
                <c:pt idx="504">
                  <c:v>0.2832084283697191</c:v>
                </c:pt>
                <c:pt idx="505">
                  <c:v>0.27506725038240426</c:v>
                </c:pt>
                <c:pt idx="506">
                  <c:v>0.2748358398644356</c:v>
                </c:pt>
                <c:pt idx="507">
                  <c:v>0.29482620167488743</c:v>
                </c:pt>
                <c:pt idx="508">
                  <c:v>0.29946399440689758</c:v>
                </c:pt>
                <c:pt idx="509">
                  <c:v>0.3003699571319503</c:v>
                </c:pt>
                <c:pt idx="510">
                  <c:v>0.29847265943803064</c:v>
                </c:pt>
                <c:pt idx="511">
                  <c:v>0.29774724954886667</c:v>
                </c:pt>
                <c:pt idx="512">
                  <c:v>0.28713371505557328</c:v>
                </c:pt>
                <c:pt idx="513">
                  <c:v>0.28127394111852827</c:v>
                </c:pt>
                <c:pt idx="514">
                  <c:v>0.28217875874125825</c:v>
                </c:pt>
                <c:pt idx="515">
                  <c:v>0.28217875874125825</c:v>
                </c:pt>
                <c:pt idx="516">
                  <c:v>0.28308061525035438</c:v>
                </c:pt>
                <c:pt idx="517">
                  <c:v>0.2869940278699401</c:v>
                </c:pt>
                <c:pt idx="518">
                  <c:v>0.29658837647865588</c:v>
                </c:pt>
                <c:pt idx="519">
                  <c:v>0.29922779922779819</c:v>
                </c:pt>
                <c:pt idx="520">
                  <c:v>0.30670087714064032</c:v>
                </c:pt>
                <c:pt idx="521">
                  <c:v>0.26313146530079262</c:v>
                </c:pt>
                <c:pt idx="522">
                  <c:v>0.26994150835964631</c:v>
                </c:pt>
                <c:pt idx="523">
                  <c:v>0.27060847802283733</c:v>
                </c:pt>
                <c:pt idx="524">
                  <c:v>0.29946399440689758</c:v>
                </c:pt>
                <c:pt idx="525">
                  <c:v>0.26844757006402753</c:v>
                </c:pt>
                <c:pt idx="526">
                  <c:v>0.28934924566539022</c:v>
                </c:pt>
                <c:pt idx="527">
                  <c:v>0.37014255734857698</c:v>
                </c:pt>
                <c:pt idx="528">
                  <c:v>0.39932859708017659</c:v>
                </c:pt>
                <c:pt idx="529">
                  <c:v>0.26654458517727164</c:v>
                </c:pt>
                <c:pt idx="530">
                  <c:v>0.2723122934046906</c:v>
                </c:pt>
                <c:pt idx="531">
                  <c:v>0.26724180673310483</c:v>
                </c:pt>
                <c:pt idx="532">
                  <c:v>0.26712806213901513</c:v>
                </c:pt>
                <c:pt idx="533">
                  <c:v>0.26463154764854568</c:v>
                </c:pt>
                <c:pt idx="534">
                  <c:v>0.26365629984051009</c:v>
                </c:pt>
                <c:pt idx="535">
                  <c:v>0.27733672065205817</c:v>
                </c:pt>
                <c:pt idx="536">
                  <c:v>0.27460258386942382</c:v>
                </c:pt>
                <c:pt idx="537">
                  <c:v>0.27245524699459267</c:v>
                </c:pt>
                <c:pt idx="538">
                  <c:v>0.2729567686967499</c:v>
                </c:pt>
                <c:pt idx="539">
                  <c:v>0.28396283468030098</c:v>
                </c:pt>
                <c:pt idx="540">
                  <c:v>0.28644672313865299</c:v>
                </c:pt>
                <c:pt idx="541">
                  <c:v>0.28059685117120986</c:v>
                </c:pt>
                <c:pt idx="542">
                  <c:v>0.2739323320327115</c:v>
                </c:pt>
                <c:pt idx="543">
                  <c:v>0.26957443586248697</c:v>
                </c:pt>
                <c:pt idx="544">
                  <c:v>0.27296013661347879</c:v>
                </c:pt>
                <c:pt idx="545">
                  <c:v>0.27054055476603966</c:v>
                </c:pt>
                <c:pt idx="546">
                  <c:v>0.26122937334862062</c:v>
                </c:pt>
                <c:pt idx="547">
                  <c:v>0.26051506413443271</c:v>
                </c:pt>
                <c:pt idx="548">
                  <c:v>0.25964280354194791</c:v>
                </c:pt>
                <c:pt idx="549">
                  <c:v>0.26947677466708558</c:v>
                </c:pt>
                <c:pt idx="550">
                  <c:v>0.2671952224052716</c:v>
                </c:pt>
                <c:pt idx="551">
                  <c:v>0.26826918200720085</c:v>
                </c:pt>
                <c:pt idx="552">
                  <c:v>0.27430447014692039</c:v>
                </c:pt>
                <c:pt idx="553">
                  <c:v>0.28450037646552617</c:v>
                </c:pt>
                <c:pt idx="554">
                  <c:v>0.27432068035677215</c:v>
                </c:pt>
                <c:pt idx="555">
                  <c:v>0.27902909534156484</c:v>
                </c:pt>
                <c:pt idx="556">
                  <c:v>0.28604181450952476</c:v>
                </c:pt>
                <c:pt idx="557">
                  <c:v>0.29608078042101654</c:v>
                </c:pt>
                <c:pt idx="558">
                  <c:v>0.29267202859696057</c:v>
                </c:pt>
                <c:pt idx="559">
                  <c:v>0.30001734204289243</c:v>
                </c:pt>
                <c:pt idx="560">
                  <c:v>0.31617557899842386</c:v>
                </c:pt>
                <c:pt idx="561">
                  <c:v>0.28584613714099522</c:v>
                </c:pt>
                <c:pt idx="562">
                  <c:v>0.26417814006660362</c:v>
                </c:pt>
                <c:pt idx="563">
                  <c:v>0.26997840172786186</c:v>
                </c:pt>
                <c:pt idx="564">
                  <c:v>0.26830603813031939</c:v>
                </c:pt>
                <c:pt idx="565">
                  <c:v>0.28132312273984211</c:v>
                </c:pt>
                <c:pt idx="566">
                  <c:v>0.26378480321604036</c:v>
                </c:pt>
                <c:pt idx="567">
                  <c:v>0.27984479642819116</c:v>
                </c:pt>
                <c:pt idx="568">
                  <c:v>0.26391937736978632</c:v>
                </c:pt>
                <c:pt idx="569">
                  <c:v>0.26319717398875542</c:v>
                </c:pt>
                <c:pt idx="570">
                  <c:v>0.27185364098874509</c:v>
                </c:pt>
                <c:pt idx="571">
                  <c:v>0.27439182530214185</c:v>
                </c:pt>
                <c:pt idx="572">
                  <c:v>0.29638594911056021</c:v>
                </c:pt>
                <c:pt idx="573">
                  <c:v>0.29691414256433646</c:v>
                </c:pt>
                <c:pt idx="574">
                  <c:v>0.30059369416104714</c:v>
                </c:pt>
                <c:pt idx="575">
                  <c:v>0.3032604884889562</c:v>
                </c:pt>
                <c:pt idx="576">
                  <c:v>0.30513257687106837</c:v>
                </c:pt>
                <c:pt idx="577">
                  <c:v>0.29581938850757311</c:v>
                </c:pt>
                <c:pt idx="578">
                  <c:v>0.28616110623353852</c:v>
                </c:pt>
                <c:pt idx="579">
                  <c:v>0.29274070731569757</c:v>
                </c:pt>
                <c:pt idx="580">
                  <c:v>0.28939444630311134</c:v>
                </c:pt>
                <c:pt idx="581">
                  <c:v>0.30090731595268089</c:v>
                </c:pt>
                <c:pt idx="582">
                  <c:v>0.30820908715893641</c:v>
                </c:pt>
                <c:pt idx="583">
                  <c:v>0.29522790016338846</c:v>
                </c:pt>
                <c:pt idx="584">
                  <c:v>0.28356512798311517</c:v>
                </c:pt>
                <c:pt idx="585">
                  <c:v>0.27861123017573897</c:v>
                </c:pt>
                <c:pt idx="586">
                  <c:v>0.27740837278578656</c:v>
                </c:pt>
                <c:pt idx="587">
                  <c:v>0.28099574330513521</c:v>
                </c:pt>
                <c:pt idx="588">
                  <c:v>0.29307631785995325</c:v>
                </c:pt>
                <c:pt idx="589">
                  <c:v>0.30428891245434164</c:v>
                </c:pt>
                <c:pt idx="590">
                  <c:v>0.26654221115950988</c:v>
                </c:pt>
                <c:pt idx="591">
                  <c:v>0.27107954846573645</c:v>
                </c:pt>
                <c:pt idx="592">
                  <c:v>0.27921829794202652</c:v>
                </c:pt>
                <c:pt idx="593">
                  <c:v>0.38287096530350012</c:v>
                </c:pt>
                <c:pt idx="594">
                  <c:v>0.37748442598635501</c:v>
                </c:pt>
                <c:pt idx="595">
                  <c:v>0.31276492672883599</c:v>
                </c:pt>
                <c:pt idx="596">
                  <c:v>0.28869916872612816</c:v>
                </c:pt>
                <c:pt idx="597">
                  <c:v>0.26966810079901588</c:v>
                </c:pt>
                <c:pt idx="598">
                  <c:v>0.27102513706423814</c:v>
                </c:pt>
                <c:pt idx="599">
                  <c:v>0.28755055681755243</c:v>
                </c:pt>
                <c:pt idx="600">
                  <c:v>0.27248027587648299</c:v>
                </c:pt>
                <c:pt idx="601">
                  <c:v>0.30290768252500072</c:v>
                </c:pt>
                <c:pt idx="602">
                  <c:v>0.36560210541290183</c:v>
                </c:pt>
                <c:pt idx="603">
                  <c:v>0.39638871667699799</c:v>
                </c:pt>
                <c:pt idx="604">
                  <c:v>0.33056788217891786</c:v>
                </c:pt>
                <c:pt idx="605">
                  <c:v>0.26358857369569533</c:v>
                </c:pt>
                <c:pt idx="606">
                  <c:v>0.26820117623200135</c:v>
                </c:pt>
                <c:pt idx="607">
                  <c:v>0.27978002028938997</c:v>
                </c:pt>
                <c:pt idx="608">
                  <c:v>0.28537813286636771</c:v>
                </c:pt>
                <c:pt idx="609">
                  <c:v>0.28486744607278114</c:v>
                </c:pt>
                <c:pt idx="610">
                  <c:v>0.28510217534607796</c:v>
                </c:pt>
                <c:pt idx="611">
                  <c:v>0.29532263571184719</c:v>
                </c:pt>
                <c:pt idx="612">
                  <c:v>0.3054586314980185</c:v>
                </c:pt>
                <c:pt idx="613">
                  <c:v>0.31163267768794478</c:v>
                </c:pt>
                <c:pt idx="614">
                  <c:v>0.31661944068005377</c:v>
                </c:pt>
                <c:pt idx="615">
                  <c:v>0.32533704664852164</c:v>
                </c:pt>
                <c:pt idx="616">
                  <c:v>0.33184118333981999</c:v>
                </c:pt>
                <c:pt idx="617">
                  <c:v>0.34446764091857934</c:v>
                </c:pt>
                <c:pt idx="618">
                  <c:v>0.34301502796684441</c:v>
                </c:pt>
                <c:pt idx="619">
                  <c:v>0.33969567538708023</c:v>
                </c:pt>
                <c:pt idx="620">
                  <c:v>0.33809240531429596</c:v>
                </c:pt>
                <c:pt idx="621">
                  <c:v>0.36026744434170271</c:v>
                </c:pt>
                <c:pt idx="622">
                  <c:v>0.41449706587321189</c:v>
                </c:pt>
                <c:pt idx="623">
                  <c:v>0.45038098693759099</c:v>
                </c:pt>
                <c:pt idx="624">
                  <c:v>0.42491025962100426</c:v>
                </c:pt>
                <c:pt idx="625">
                  <c:v>0.43508287292817599</c:v>
                </c:pt>
                <c:pt idx="626">
                  <c:v>0.4105943998690017</c:v>
                </c:pt>
                <c:pt idx="627">
                  <c:v>0.3989235396548993</c:v>
                </c:pt>
                <c:pt idx="628">
                  <c:v>0.38042661859696564</c:v>
                </c:pt>
                <c:pt idx="629">
                  <c:v>0.36616794330302693</c:v>
                </c:pt>
                <c:pt idx="630">
                  <c:v>0.31419186081878425</c:v>
                </c:pt>
                <c:pt idx="631">
                  <c:v>0.31914236282748348</c:v>
                </c:pt>
                <c:pt idx="639">
                  <c:v>0.3331384076608645</c:v>
                </c:pt>
                <c:pt idx="648">
                  <c:v>0</c:v>
                </c:pt>
                <c:pt idx="649">
                  <c:v>0.5520623017017597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F84-492C-8C02-4ECB04C62135}"/>
            </c:ext>
          </c:extLst>
        </c:ser>
        <c:ser>
          <c:idx val="5"/>
          <c:order val="3"/>
          <c:tx>
            <c:strRef>
              <c:f>扬压力系数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J$2:$J$653</c:f>
              <c:numCache>
                <c:formatCode>General</c:formatCode>
                <c:ptCount val="652"/>
                <c:pt idx="0">
                  <c:v>0.35379710618817961</c:v>
                </c:pt>
                <c:pt idx="1">
                  <c:v>0.34872250970245716</c:v>
                </c:pt>
                <c:pt idx="2">
                  <c:v>0.31572804201925908</c:v>
                </c:pt>
                <c:pt idx="3">
                  <c:v>0.31870243109436136</c:v>
                </c:pt>
                <c:pt idx="4">
                  <c:v>0.32075891202845952</c:v>
                </c:pt>
                <c:pt idx="5">
                  <c:v>0.32360444177670972</c:v>
                </c:pt>
                <c:pt idx="6">
                  <c:v>0.31944647825450312</c:v>
                </c:pt>
                <c:pt idx="7">
                  <c:v>0.32263550987206985</c:v>
                </c:pt>
                <c:pt idx="8">
                  <c:v>0.32668329177057404</c:v>
                </c:pt>
                <c:pt idx="9">
                  <c:v>0.33489407430150464</c:v>
                </c:pt>
                <c:pt idx="10">
                  <c:v>0.33765017943516923</c:v>
                </c:pt>
                <c:pt idx="11">
                  <c:v>0.34144623571763988</c:v>
                </c:pt>
                <c:pt idx="12">
                  <c:v>0.33093745220981818</c:v>
                </c:pt>
                <c:pt idx="13">
                  <c:v>0.32633716993906503</c:v>
                </c:pt>
                <c:pt idx="14">
                  <c:v>0.3292084810986195</c:v>
                </c:pt>
                <c:pt idx="15">
                  <c:v>0.32930076846990813</c:v>
                </c:pt>
                <c:pt idx="16">
                  <c:v>0.33463721429667093</c:v>
                </c:pt>
                <c:pt idx="17">
                  <c:v>0.33515132892917493</c:v>
                </c:pt>
                <c:pt idx="18">
                  <c:v>0.33425266222324373</c:v>
                </c:pt>
                <c:pt idx="19">
                  <c:v>0.33620756622387993</c:v>
                </c:pt>
                <c:pt idx="20">
                  <c:v>0.33892643517439625</c:v>
                </c:pt>
                <c:pt idx="21">
                  <c:v>0.34465438890217692</c:v>
                </c:pt>
                <c:pt idx="22">
                  <c:v>0.349836562225943</c:v>
                </c:pt>
                <c:pt idx="23">
                  <c:v>0.35149841630796774</c:v>
                </c:pt>
                <c:pt idx="24">
                  <c:v>0.35724228281339571</c:v>
                </c:pt>
                <c:pt idx="25">
                  <c:v>0.34059859432993639</c:v>
                </c:pt>
                <c:pt idx="26">
                  <c:v>0.34413945417258246</c:v>
                </c:pt>
                <c:pt idx="27">
                  <c:v>0.33426011739264755</c:v>
                </c:pt>
                <c:pt idx="28">
                  <c:v>0.32947890073584629</c:v>
                </c:pt>
                <c:pt idx="29">
                  <c:v>0.32251551633889114</c:v>
                </c:pt>
                <c:pt idx="30">
                  <c:v>0.32059763621496967</c:v>
                </c:pt>
                <c:pt idx="31">
                  <c:v>0.32741886563542733</c:v>
                </c:pt>
                <c:pt idx="32">
                  <c:v>0.33008019367529151</c:v>
                </c:pt>
                <c:pt idx="33">
                  <c:v>0.31578562014936246</c:v>
                </c:pt>
                <c:pt idx="34">
                  <c:v>0.32251551633889114</c:v>
                </c:pt>
                <c:pt idx="35">
                  <c:v>0.33952609619774754</c:v>
                </c:pt>
                <c:pt idx="36">
                  <c:v>0.34825989782886352</c:v>
                </c:pt>
                <c:pt idx="37">
                  <c:v>0.36564323775691487</c:v>
                </c:pt>
                <c:pt idx="38">
                  <c:v>0.38211595726046566</c:v>
                </c:pt>
                <c:pt idx="39">
                  <c:v>0.38965238480193931</c:v>
                </c:pt>
                <c:pt idx="40">
                  <c:v>0.44086680977205295</c:v>
                </c:pt>
                <c:pt idx="41">
                  <c:v>0.44306674932837486</c:v>
                </c:pt>
                <c:pt idx="42">
                  <c:v>0.4596610892038776</c:v>
                </c:pt>
                <c:pt idx="43">
                  <c:v>0.46523779057368375</c:v>
                </c:pt>
                <c:pt idx="44">
                  <c:v>0.46356058986962939</c:v>
                </c:pt>
                <c:pt idx="45">
                  <c:v>0.45220473261753347</c:v>
                </c:pt>
                <c:pt idx="46">
                  <c:v>0.4613821138211377</c:v>
                </c:pt>
                <c:pt idx="47">
                  <c:v>0.46723067037909644</c:v>
                </c:pt>
                <c:pt idx="48">
                  <c:v>0.46773156089193807</c:v>
                </c:pt>
                <c:pt idx="49">
                  <c:v>0.46898849833387091</c:v>
                </c:pt>
                <c:pt idx="50">
                  <c:v>0.46655194665519389</c:v>
                </c:pt>
                <c:pt idx="51">
                  <c:v>0.46522627109534603</c:v>
                </c:pt>
                <c:pt idx="52">
                  <c:v>0.46522627109534603</c:v>
                </c:pt>
                <c:pt idx="53">
                  <c:v>0.46142257613257376</c:v>
                </c:pt>
                <c:pt idx="54">
                  <c:v>0.46096453287197336</c:v>
                </c:pt>
                <c:pt idx="55">
                  <c:v>0.47327992977065603</c:v>
                </c:pt>
                <c:pt idx="56">
                  <c:v>0.47379984620454618</c:v>
                </c:pt>
                <c:pt idx="57">
                  <c:v>0.47562858403175812</c:v>
                </c:pt>
                <c:pt idx="58">
                  <c:v>0.48008362676056365</c:v>
                </c:pt>
                <c:pt idx="59">
                  <c:v>0.45743342419794447</c:v>
                </c:pt>
                <c:pt idx="60">
                  <c:v>0.453836556456645</c:v>
                </c:pt>
                <c:pt idx="61">
                  <c:v>0.45454545454545509</c:v>
                </c:pt>
                <c:pt idx="63">
                  <c:v>0.45004171881518568</c:v>
                </c:pt>
                <c:pt idx="64">
                  <c:v>0.4531217373146797</c:v>
                </c:pt>
                <c:pt idx="65">
                  <c:v>0.45051158905825811</c:v>
                </c:pt>
                <c:pt idx="66">
                  <c:v>0.4419861337683535</c:v>
                </c:pt>
                <c:pt idx="67">
                  <c:v>0.43816003249390784</c:v>
                </c:pt>
                <c:pt idx="68">
                  <c:v>0.41779628195197488</c:v>
                </c:pt>
                <c:pt idx="69">
                  <c:v>0.39850387883265576</c:v>
                </c:pt>
                <c:pt idx="70">
                  <c:v>0.3935966432545836</c:v>
                </c:pt>
                <c:pt idx="71">
                  <c:v>0.38083106386717069</c:v>
                </c:pt>
                <c:pt idx="72">
                  <c:v>0.60072142064373102</c:v>
                </c:pt>
                <c:pt idx="73">
                  <c:v>0.35844824721714519</c:v>
                </c:pt>
                <c:pt idx="74">
                  <c:v>0.34021919104312859</c:v>
                </c:pt>
                <c:pt idx="75">
                  <c:v>0.33170958014381768</c:v>
                </c:pt>
                <c:pt idx="76">
                  <c:v>0.33661676878926572</c:v>
                </c:pt>
                <c:pt idx="77">
                  <c:v>0.33901634192331825</c:v>
                </c:pt>
                <c:pt idx="78">
                  <c:v>0.34360566969262624</c:v>
                </c:pt>
                <c:pt idx="79">
                  <c:v>0.34950422027370198</c:v>
                </c:pt>
                <c:pt idx="80">
                  <c:v>0.36472259358288878</c:v>
                </c:pt>
                <c:pt idx="81">
                  <c:v>0.36774686121479505</c:v>
                </c:pt>
                <c:pt idx="82">
                  <c:v>0.37963124021569078</c:v>
                </c:pt>
                <c:pt idx="83">
                  <c:v>0.37733345129611495</c:v>
                </c:pt>
                <c:pt idx="84">
                  <c:v>0.37851136160314863</c:v>
                </c:pt>
                <c:pt idx="85">
                  <c:v>0.37208686440677985</c:v>
                </c:pt>
                <c:pt idx="86">
                  <c:v>0.33661676878926572</c:v>
                </c:pt>
                <c:pt idx="87">
                  <c:v>0.31832868262593694</c:v>
                </c:pt>
                <c:pt idx="88">
                  <c:v>0.32020977987885985</c:v>
                </c:pt>
                <c:pt idx="89">
                  <c:v>0.31488065007618132</c:v>
                </c:pt>
                <c:pt idx="90">
                  <c:v>0.31722719929505028</c:v>
                </c:pt>
                <c:pt idx="91">
                  <c:v>0.32933677341022949</c:v>
                </c:pt>
                <c:pt idx="92">
                  <c:v>0.34233593935086504</c:v>
                </c:pt>
                <c:pt idx="93">
                  <c:v>0.35264178380998662</c:v>
                </c:pt>
                <c:pt idx="94">
                  <c:v>0.35898074369189809</c:v>
                </c:pt>
                <c:pt idx="95">
                  <c:v>0.38026811530710586</c:v>
                </c:pt>
                <c:pt idx="96">
                  <c:v>0.3928312816799423</c:v>
                </c:pt>
                <c:pt idx="97">
                  <c:v>0.40596094552929063</c:v>
                </c:pt>
                <c:pt idx="98">
                  <c:v>0.4098979977332835</c:v>
                </c:pt>
                <c:pt idx="99">
                  <c:v>0.42345750873108384</c:v>
                </c:pt>
                <c:pt idx="100">
                  <c:v>0.42633752950432779</c:v>
                </c:pt>
                <c:pt idx="101">
                  <c:v>0.2370548394144639</c:v>
                </c:pt>
                <c:pt idx="102">
                  <c:v>0.23600827526132453</c:v>
                </c:pt>
                <c:pt idx="103">
                  <c:v>0.24350558267407291</c:v>
                </c:pt>
                <c:pt idx="104">
                  <c:v>0.25264873675631644</c:v>
                </c:pt>
                <c:pt idx="105">
                  <c:v>0.22850207129475777</c:v>
                </c:pt>
                <c:pt idx="106">
                  <c:v>0.22965393163297726</c:v>
                </c:pt>
                <c:pt idx="107">
                  <c:v>0.23091861980898687</c:v>
                </c:pt>
                <c:pt idx="108">
                  <c:v>0.23026228021025105</c:v>
                </c:pt>
                <c:pt idx="109">
                  <c:v>0.23255813953488372</c:v>
                </c:pt>
                <c:pt idx="110">
                  <c:v>0.2395292297491442</c:v>
                </c:pt>
                <c:pt idx="111">
                  <c:v>0.24127195908383386</c:v>
                </c:pt>
                <c:pt idx="112">
                  <c:v>0.24610848053531445</c:v>
                </c:pt>
                <c:pt idx="113">
                  <c:v>0.24807796736117102</c:v>
                </c:pt>
                <c:pt idx="114">
                  <c:v>0.25277381403069415</c:v>
                </c:pt>
                <c:pt idx="115">
                  <c:v>0.25605475087760721</c:v>
                </c:pt>
                <c:pt idx="116">
                  <c:v>0.26249659390232877</c:v>
                </c:pt>
                <c:pt idx="117">
                  <c:v>0.26558240681184697</c:v>
                </c:pt>
                <c:pt idx="118">
                  <c:v>0.27270437082756116</c:v>
                </c:pt>
                <c:pt idx="119">
                  <c:v>0.27461337745815562</c:v>
                </c:pt>
                <c:pt idx="120">
                  <c:v>0.28430925552009423</c:v>
                </c:pt>
                <c:pt idx="121">
                  <c:v>0.29113586340292208</c:v>
                </c:pt>
                <c:pt idx="122">
                  <c:v>0.25177140202114129</c:v>
                </c:pt>
                <c:pt idx="123">
                  <c:v>0.24838321982487307</c:v>
                </c:pt>
                <c:pt idx="124">
                  <c:v>0.25002880516188514</c:v>
                </c:pt>
                <c:pt idx="125">
                  <c:v>0.25250174540377046</c:v>
                </c:pt>
                <c:pt idx="126">
                  <c:v>0.25574619617999356</c:v>
                </c:pt>
                <c:pt idx="127">
                  <c:v>0.25952019976812674</c:v>
                </c:pt>
                <c:pt idx="128">
                  <c:v>0.2630382738870875</c:v>
                </c:pt>
                <c:pt idx="129">
                  <c:v>0.26898881279246351</c:v>
                </c:pt>
                <c:pt idx="130">
                  <c:v>0.27512757932105653</c:v>
                </c:pt>
                <c:pt idx="131">
                  <c:v>0.28116847563528696</c:v>
                </c:pt>
                <c:pt idx="132">
                  <c:v>0.27836640339048391</c:v>
                </c:pt>
                <c:pt idx="133">
                  <c:v>0.28486588788096373</c:v>
                </c:pt>
                <c:pt idx="134">
                  <c:v>0.28643000758100129</c:v>
                </c:pt>
                <c:pt idx="135">
                  <c:v>0.28980153799657465</c:v>
                </c:pt>
                <c:pt idx="136">
                  <c:v>0.30025251651734786</c:v>
                </c:pt>
                <c:pt idx="137">
                  <c:v>0.31036466949579228</c:v>
                </c:pt>
                <c:pt idx="138">
                  <c:v>0.32129108676339951</c:v>
                </c:pt>
                <c:pt idx="139">
                  <c:v>0.32094908698724356</c:v>
                </c:pt>
                <c:pt idx="140">
                  <c:v>0.32830288588827111</c:v>
                </c:pt>
                <c:pt idx="141">
                  <c:v>0.32880033334596032</c:v>
                </c:pt>
                <c:pt idx="142">
                  <c:v>0.32710280373831802</c:v>
                </c:pt>
                <c:pt idx="143">
                  <c:v>0.33987235208896244</c:v>
                </c:pt>
                <c:pt idx="144">
                  <c:v>0.35548812989462514</c:v>
                </c:pt>
                <c:pt idx="145">
                  <c:v>0.37076817322563976</c:v>
                </c:pt>
                <c:pt idx="146">
                  <c:v>0.3946172031278421</c:v>
                </c:pt>
                <c:pt idx="147">
                  <c:v>0.4163249553765257</c:v>
                </c:pt>
                <c:pt idx="148">
                  <c:v>0.47814283339797253</c:v>
                </c:pt>
                <c:pt idx="149">
                  <c:v>0.46989001415659382</c:v>
                </c:pt>
                <c:pt idx="150">
                  <c:v>0.46500350234387683</c:v>
                </c:pt>
                <c:pt idx="151">
                  <c:v>0.44122910169231605</c:v>
                </c:pt>
                <c:pt idx="152">
                  <c:v>0.36187776202784999</c:v>
                </c:pt>
                <c:pt idx="153">
                  <c:v>0.29336095425841091</c:v>
                </c:pt>
                <c:pt idx="154">
                  <c:v>0.27993123357877303</c:v>
                </c:pt>
                <c:pt idx="155">
                  <c:v>0.27776888860443533</c:v>
                </c:pt>
                <c:pt idx="156">
                  <c:v>0.27310990854140949</c:v>
                </c:pt>
                <c:pt idx="157">
                  <c:v>0.26933845040737409</c:v>
                </c:pt>
                <c:pt idx="158">
                  <c:v>0.27250776129699883</c:v>
                </c:pt>
                <c:pt idx="159">
                  <c:v>0.2712584768274009</c:v>
                </c:pt>
                <c:pt idx="160">
                  <c:v>0.26927517239227439</c:v>
                </c:pt>
                <c:pt idx="161">
                  <c:v>0.26885572759275983</c:v>
                </c:pt>
                <c:pt idx="162">
                  <c:v>0.26868831532737641</c:v>
                </c:pt>
                <c:pt idx="163">
                  <c:v>0.26860468735410348</c:v>
                </c:pt>
                <c:pt idx="164">
                  <c:v>0.26948989412897034</c:v>
                </c:pt>
                <c:pt idx="165">
                  <c:v>0.26957358924190206</c:v>
                </c:pt>
                <c:pt idx="166">
                  <c:v>0.26853545846382892</c:v>
                </c:pt>
                <c:pt idx="167">
                  <c:v>0.26802074598589992</c:v>
                </c:pt>
                <c:pt idx="168">
                  <c:v>0.26999284581168953</c:v>
                </c:pt>
                <c:pt idx="169">
                  <c:v>0.26999284581168953</c:v>
                </c:pt>
                <c:pt idx="170">
                  <c:v>0.26810401068688028</c:v>
                </c:pt>
                <c:pt idx="171">
                  <c:v>0.27173399666236314</c:v>
                </c:pt>
                <c:pt idx="172">
                  <c:v>0.27832298336497235</c:v>
                </c:pt>
                <c:pt idx="173">
                  <c:v>0.28685680293466415</c:v>
                </c:pt>
                <c:pt idx="174">
                  <c:v>0.29156390418595218</c:v>
                </c:pt>
                <c:pt idx="175">
                  <c:v>0.29585193769385482</c:v>
                </c:pt>
                <c:pt idx="177">
                  <c:v>0.27089927387823554</c:v>
                </c:pt>
                <c:pt idx="178">
                  <c:v>0.26784341461914507</c:v>
                </c:pt>
                <c:pt idx="179">
                  <c:v>0.2724265967736903</c:v>
                </c:pt>
                <c:pt idx="180">
                  <c:v>0.2793115696341496</c:v>
                </c:pt>
                <c:pt idx="181">
                  <c:v>0.3110586721012546</c:v>
                </c:pt>
                <c:pt idx="182">
                  <c:v>0.31484638543291382</c:v>
                </c:pt>
                <c:pt idx="183">
                  <c:v>0.32316914255929158</c:v>
                </c:pt>
                <c:pt idx="184">
                  <c:v>0.33513762524473206</c:v>
                </c:pt>
                <c:pt idx="185">
                  <c:v>0.33169953265701635</c:v>
                </c:pt>
                <c:pt idx="186">
                  <c:v>0.26076174977721051</c:v>
                </c:pt>
                <c:pt idx="187">
                  <c:v>0.325593608162347</c:v>
                </c:pt>
                <c:pt idx="188">
                  <c:v>0.32101778911942053</c:v>
                </c:pt>
                <c:pt idx="189">
                  <c:v>0.27091981647367303</c:v>
                </c:pt>
                <c:pt idx="190">
                  <c:v>0.2714535901926447</c:v>
                </c:pt>
                <c:pt idx="191">
                  <c:v>0.26405141575213675</c:v>
                </c:pt>
                <c:pt idx="192">
                  <c:v>0.27128508401389329</c:v>
                </c:pt>
                <c:pt idx="193">
                  <c:v>0.28385066701629097</c:v>
                </c:pt>
                <c:pt idx="194">
                  <c:v>0.30122361260355646</c:v>
                </c:pt>
                <c:pt idx="195">
                  <c:v>0.32161250879988196</c:v>
                </c:pt>
                <c:pt idx="196">
                  <c:v>0.35587042876448682</c:v>
                </c:pt>
                <c:pt idx="197">
                  <c:v>0.36772475590684273</c:v>
                </c:pt>
                <c:pt idx="198">
                  <c:v>0.38793682043939415</c:v>
                </c:pt>
                <c:pt idx="199">
                  <c:v>0.39479668880196539</c:v>
                </c:pt>
                <c:pt idx="200">
                  <c:v>0.40810569373266276</c:v>
                </c:pt>
                <c:pt idx="201">
                  <c:v>0.37048102778607778</c:v>
                </c:pt>
                <c:pt idx="202">
                  <c:v>0.3696920652497982</c:v>
                </c:pt>
                <c:pt idx="203">
                  <c:v>0.38017472233197358</c:v>
                </c:pt>
                <c:pt idx="204">
                  <c:v>0.35842738434825783</c:v>
                </c:pt>
                <c:pt idx="205">
                  <c:v>0.37560912501617022</c:v>
                </c:pt>
                <c:pt idx="206">
                  <c:v>0.3581005817071668</c:v>
                </c:pt>
                <c:pt idx="207">
                  <c:v>0.38290176011293015</c:v>
                </c:pt>
                <c:pt idx="208">
                  <c:v>0.38313668301736747</c:v>
                </c:pt>
                <c:pt idx="209">
                  <c:v>0.39698238189429158</c:v>
                </c:pt>
                <c:pt idx="210">
                  <c:v>0.41752850064938246</c:v>
                </c:pt>
                <c:pt idx="211">
                  <c:v>0.43423883135724733</c:v>
                </c:pt>
                <c:pt idx="212">
                  <c:v>0.43539255473721111</c:v>
                </c:pt>
                <c:pt idx="213">
                  <c:v>0.33526633127232314</c:v>
                </c:pt>
                <c:pt idx="214">
                  <c:v>0.32197039949553047</c:v>
                </c:pt>
                <c:pt idx="215">
                  <c:v>0.32027811679426121</c:v>
                </c:pt>
                <c:pt idx="216">
                  <c:v>0.32268857578348664</c:v>
                </c:pt>
                <c:pt idx="217">
                  <c:v>0.32545379382915673</c:v>
                </c:pt>
                <c:pt idx="218">
                  <c:v>0.32765101180758555</c:v>
                </c:pt>
                <c:pt idx="219">
                  <c:v>0.33270727126375127</c:v>
                </c:pt>
                <c:pt idx="220">
                  <c:v>0.3350226314364203</c:v>
                </c:pt>
                <c:pt idx="221">
                  <c:v>0.33029829707798425</c:v>
                </c:pt>
                <c:pt idx="222">
                  <c:v>0.30643977777001258</c:v>
                </c:pt>
                <c:pt idx="223">
                  <c:v>0.29060229669557114</c:v>
                </c:pt>
                <c:pt idx="224">
                  <c:v>0.28544180999046365</c:v>
                </c:pt>
                <c:pt idx="225">
                  <c:v>0.2845034330957002</c:v>
                </c:pt>
                <c:pt idx="226">
                  <c:v>0.29118722533463104</c:v>
                </c:pt>
                <c:pt idx="227">
                  <c:v>0.29416760080165832</c:v>
                </c:pt>
                <c:pt idx="228">
                  <c:v>0.28628912563079262</c:v>
                </c:pt>
                <c:pt idx="229">
                  <c:v>0.28572369070739662</c:v>
                </c:pt>
                <c:pt idx="230">
                  <c:v>0.28905391454926932</c:v>
                </c:pt>
                <c:pt idx="231">
                  <c:v>0.28970425324784316</c:v>
                </c:pt>
                <c:pt idx="232">
                  <c:v>0.29873835470452742</c:v>
                </c:pt>
                <c:pt idx="233">
                  <c:v>0.30383926376058096</c:v>
                </c:pt>
                <c:pt idx="234">
                  <c:v>0.3031890740158581</c:v>
                </c:pt>
                <c:pt idx="235">
                  <c:v>0.31291683189732916</c:v>
                </c:pt>
                <c:pt idx="236">
                  <c:v>0.32474091810393252</c:v>
                </c:pt>
                <c:pt idx="237">
                  <c:v>0.33828286371253791</c:v>
                </c:pt>
                <c:pt idx="238">
                  <c:v>0.35285987235253508</c:v>
                </c:pt>
                <c:pt idx="239">
                  <c:v>0.36836956059381598</c:v>
                </c:pt>
                <c:pt idx="240">
                  <c:v>0.38613817340629086</c:v>
                </c:pt>
                <c:pt idx="241">
                  <c:v>0.405551127572787</c:v>
                </c:pt>
                <c:pt idx="242">
                  <c:v>0.41254362063196148</c:v>
                </c:pt>
                <c:pt idx="243">
                  <c:v>0.42261064316665914</c:v>
                </c:pt>
                <c:pt idx="244">
                  <c:v>0.46005611731695661</c:v>
                </c:pt>
                <c:pt idx="245">
                  <c:v>0.47221767817220273</c:v>
                </c:pt>
                <c:pt idx="246">
                  <c:v>0.48627098657982143</c:v>
                </c:pt>
                <c:pt idx="247">
                  <c:v>0.48602945293689548</c:v>
                </c:pt>
                <c:pt idx="248">
                  <c:v>0.48357409783033234</c:v>
                </c:pt>
                <c:pt idx="249">
                  <c:v>0.47934248993325546</c:v>
                </c:pt>
                <c:pt idx="250">
                  <c:v>0.47694928292763344</c:v>
                </c:pt>
                <c:pt idx="251">
                  <c:v>0.47324990436636077</c:v>
                </c:pt>
                <c:pt idx="252">
                  <c:v>0.47382499044707677</c:v>
                </c:pt>
                <c:pt idx="253">
                  <c:v>0.46974739483878064</c:v>
                </c:pt>
                <c:pt idx="254">
                  <c:v>0.45686615085004451</c:v>
                </c:pt>
                <c:pt idx="255">
                  <c:v>0.43293929871814135</c:v>
                </c:pt>
                <c:pt idx="256">
                  <c:v>0.42117521471201974</c:v>
                </c:pt>
                <c:pt idx="257">
                  <c:v>0.41793056959892166</c:v>
                </c:pt>
                <c:pt idx="258">
                  <c:v>0.41394439410558487</c:v>
                </c:pt>
                <c:pt idx="259">
                  <c:v>0.412763326834372</c:v>
                </c:pt>
                <c:pt idx="260">
                  <c:v>0.40906734530373767</c:v>
                </c:pt>
                <c:pt idx="261">
                  <c:v>0.38717159552165636</c:v>
                </c:pt>
                <c:pt idx="262">
                  <c:v>0.38561773929943965</c:v>
                </c:pt>
                <c:pt idx="263">
                  <c:v>0.38257592357246206</c:v>
                </c:pt>
                <c:pt idx="264">
                  <c:v>0.38038476708006486</c:v>
                </c:pt>
                <c:pt idx="265">
                  <c:v>0.37096286047818655</c:v>
                </c:pt>
                <c:pt idx="266">
                  <c:v>0.37649743297204741</c:v>
                </c:pt>
                <c:pt idx="269">
                  <c:v>0.36092976838953866</c:v>
                </c:pt>
                <c:pt idx="270">
                  <c:v>0.333346134644188</c:v>
                </c:pt>
                <c:pt idx="271">
                  <c:v>0.27901893342762585</c:v>
                </c:pt>
                <c:pt idx="272">
                  <c:v>0.26217563976231106</c:v>
                </c:pt>
                <c:pt idx="273">
                  <c:v>0.25742163172098842</c:v>
                </c:pt>
                <c:pt idx="274">
                  <c:v>0.26532675633444719</c:v>
                </c:pt>
                <c:pt idx="275">
                  <c:v>0.2538828278101144</c:v>
                </c:pt>
                <c:pt idx="276">
                  <c:v>0.23243430336270965</c:v>
                </c:pt>
                <c:pt idx="277">
                  <c:v>0.23324160410377009</c:v>
                </c:pt>
                <c:pt idx="278">
                  <c:v>0.23087792263190227</c:v>
                </c:pt>
                <c:pt idx="279">
                  <c:v>0.23369167862655335</c:v>
                </c:pt>
                <c:pt idx="280">
                  <c:v>0.24392969906954709</c:v>
                </c:pt>
                <c:pt idx="281">
                  <c:v>0.25167444692510693</c:v>
                </c:pt>
                <c:pt idx="282">
                  <c:v>0.2575834100834849</c:v>
                </c:pt>
                <c:pt idx="283">
                  <c:v>0.26907219690628981</c:v>
                </c:pt>
                <c:pt idx="284">
                  <c:v>0.36472120677339448</c:v>
                </c:pt>
                <c:pt idx="285">
                  <c:v>0.36472120677339448</c:v>
                </c:pt>
                <c:pt idx="286">
                  <c:v>0.36153109250697663</c:v>
                </c:pt>
                <c:pt idx="287">
                  <c:v>0.35913773842525604</c:v>
                </c:pt>
                <c:pt idx="288">
                  <c:v>0.35706939816528849</c:v>
                </c:pt>
                <c:pt idx="289">
                  <c:v>0.3548795944233209</c:v>
                </c:pt>
                <c:pt idx="290">
                  <c:v>0.3515735752764389</c:v>
                </c:pt>
                <c:pt idx="291">
                  <c:v>0.34459486283695262</c:v>
                </c:pt>
                <c:pt idx="292">
                  <c:v>0.34080647061133179</c:v>
                </c:pt>
                <c:pt idx="293">
                  <c:v>0.33605637074606082</c:v>
                </c:pt>
                <c:pt idx="294">
                  <c:v>0.3291744093443057</c:v>
                </c:pt>
                <c:pt idx="295">
                  <c:v>0.32149338864402383</c:v>
                </c:pt>
                <c:pt idx="296">
                  <c:v>0.31831016905643789</c:v>
                </c:pt>
                <c:pt idx="297">
                  <c:v>0.31473222379346621</c:v>
                </c:pt>
                <c:pt idx="298">
                  <c:v>0.31168085029983161</c:v>
                </c:pt>
                <c:pt idx="299">
                  <c:v>0.29706697696704226</c:v>
                </c:pt>
                <c:pt idx="300">
                  <c:v>0.29187262517233309</c:v>
                </c:pt>
                <c:pt idx="301">
                  <c:v>0.2924626840526971</c:v>
                </c:pt>
                <c:pt idx="302">
                  <c:v>0.30244956270253331</c:v>
                </c:pt>
                <c:pt idx="303">
                  <c:v>0.30694154673078994</c:v>
                </c:pt>
                <c:pt idx="304">
                  <c:v>0.32256865732654538</c:v>
                </c:pt>
                <c:pt idx="305">
                  <c:v>0.35029662213971541</c:v>
                </c:pt>
                <c:pt idx="306">
                  <c:v>0.38665419395073286</c:v>
                </c:pt>
                <c:pt idx="307">
                  <c:v>0.39402605656180528</c:v>
                </c:pt>
                <c:pt idx="308">
                  <c:v>0.39136119752919407</c:v>
                </c:pt>
                <c:pt idx="309">
                  <c:v>0.39679985286679781</c:v>
                </c:pt>
                <c:pt idx="310">
                  <c:v>0.40122739318424799</c:v>
                </c:pt>
                <c:pt idx="311">
                  <c:v>0.40980103518685523</c:v>
                </c:pt>
                <c:pt idx="312">
                  <c:v>0.412763326834372</c:v>
                </c:pt>
                <c:pt idx="313">
                  <c:v>0.43143297380585488</c:v>
                </c:pt>
                <c:pt idx="314">
                  <c:v>0.45187151855900909</c:v>
                </c:pt>
                <c:pt idx="315">
                  <c:v>0.46074632411486849</c:v>
                </c:pt>
                <c:pt idx="316">
                  <c:v>0.43079060995582941</c:v>
                </c:pt>
                <c:pt idx="317">
                  <c:v>0.43664168217717181</c:v>
                </c:pt>
                <c:pt idx="318">
                  <c:v>0.43951592485695462</c:v>
                </c:pt>
                <c:pt idx="319">
                  <c:v>0.37561123371846528</c:v>
                </c:pt>
                <c:pt idx="320">
                  <c:v>0.27024502630841601</c:v>
                </c:pt>
                <c:pt idx="321">
                  <c:v>0.2273981965877136</c:v>
                </c:pt>
                <c:pt idx="322">
                  <c:v>0.2297718256609598</c:v>
                </c:pt>
                <c:pt idx="323">
                  <c:v>0.22885783234771526</c:v>
                </c:pt>
                <c:pt idx="324">
                  <c:v>0.23308896586911604</c:v>
                </c:pt>
                <c:pt idx="325">
                  <c:v>0.25218629245474916</c:v>
                </c:pt>
                <c:pt idx="326">
                  <c:v>0.26051202016867259</c:v>
                </c:pt>
                <c:pt idx="327">
                  <c:v>0.26585806609697099</c:v>
                </c:pt>
                <c:pt idx="328">
                  <c:v>0.26113902343632517</c:v>
                </c:pt>
                <c:pt idx="329">
                  <c:v>0.26727368453652944</c:v>
                </c:pt>
                <c:pt idx="330">
                  <c:v>0.27785780594769405</c:v>
                </c:pt>
                <c:pt idx="331">
                  <c:v>0.28610039882659305</c:v>
                </c:pt>
                <c:pt idx="332">
                  <c:v>0.28302194398252345</c:v>
                </c:pt>
                <c:pt idx="333">
                  <c:v>0.28685680293466415</c:v>
                </c:pt>
                <c:pt idx="334">
                  <c:v>0.30150404668449793</c:v>
                </c:pt>
                <c:pt idx="335">
                  <c:v>0.31156897232492237</c:v>
                </c:pt>
                <c:pt idx="336">
                  <c:v>0.31948176230262476</c:v>
                </c:pt>
                <c:pt idx="337">
                  <c:v>0.32054359466745463</c:v>
                </c:pt>
                <c:pt idx="338">
                  <c:v>0.32474091810393252</c:v>
                </c:pt>
                <c:pt idx="339">
                  <c:v>0.32632805744576904</c:v>
                </c:pt>
                <c:pt idx="340">
                  <c:v>0.32620541921906171</c:v>
                </c:pt>
                <c:pt idx="341">
                  <c:v>0.3172630578603024</c:v>
                </c:pt>
                <c:pt idx="342">
                  <c:v>0.3155508428096091</c:v>
                </c:pt>
                <c:pt idx="343">
                  <c:v>0.29794963149254339</c:v>
                </c:pt>
                <c:pt idx="344">
                  <c:v>0.30276605392584366</c:v>
                </c:pt>
                <c:pt idx="345">
                  <c:v>0.3220898734646927</c:v>
                </c:pt>
                <c:pt idx="346">
                  <c:v>0.31336871367197383</c:v>
                </c:pt>
                <c:pt idx="347">
                  <c:v>0.3031890740158581</c:v>
                </c:pt>
                <c:pt idx="348">
                  <c:v>0.3031890740158581</c:v>
                </c:pt>
                <c:pt idx="349">
                  <c:v>0.31691555003833671</c:v>
                </c:pt>
                <c:pt idx="350">
                  <c:v>0.3421498679490716</c:v>
                </c:pt>
                <c:pt idx="351">
                  <c:v>0.3656430346686893</c:v>
                </c:pt>
                <c:pt idx="352">
                  <c:v>0.38890631300685513</c:v>
                </c:pt>
                <c:pt idx="353">
                  <c:v>0.41158898003698646</c:v>
                </c:pt>
                <c:pt idx="354">
                  <c:v>0.43642214289305659</c:v>
                </c:pt>
                <c:pt idx="355">
                  <c:v>0.24541264949532116</c:v>
                </c:pt>
                <c:pt idx="356">
                  <c:v>0.44063150413726593</c:v>
                </c:pt>
                <c:pt idx="357">
                  <c:v>0.46419594630728922</c:v>
                </c:pt>
                <c:pt idx="358">
                  <c:v>0.39945357765321138</c:v>
                </c:pt>
                <c:pt idx="359">
                  <c:v>0.35324420458727018</c:v>
                </c:pt>
                <c:pt idx="360">
                  <c:v>0.3515735752764389</c:v>
                </c:pt>
                <c:pt idx="361">
                  <c:v>0.33894334023195022</c:v>
                </c:pt>
                <c:pt idx="362">
                  <c:v>0.31123381978557868</c:v>
                </c:pt>
                <c:pt idx="363">
                  <c:v>0.31168085029983161</c:v>
                </c:pt>
                <c:pt idx="364">
                  <c:v>0.29686377783097967</c:v>
                </c:pt>
                <c:pt idx="365">
                  <c:v>0.29686377783097967</c:v>
                </c:pt>
                <c:pt idx="366">
                  <c:v>0.24541264949532116</c:v>
                </c:pt>
                <c:pt idx="367">
                  <c:v>0.23710016662569344</c:v>
                </c:pt>
                <c:pt idx="368">
                  <c:v>0.24287193262262549</c:v>
                </c:pt>
                <c:pt idx="369">
                  <c:v>0.24321219423351736</c:v>
                </c:pt>
                <c:pt idx="370">
                  <c:v>0.28064276245594744</c:v>
                </c:pt>
                <c:pt idx="371">
                  <c:v>0.27382567273415576</c:v>
                </c:pt>
                <c:pt idx="372">
                  <c:v>0.29818956336528263</c:v>
                </c:pt>
                <c:pt idx="373">
                  <c:v>0.31772758885757169</c:v>
                </c:pt>
                <c:pt idx="374">
                  <c:v>0.319246754202067</c:v>
                </c:pt>
                <c:pt idx="375">
                  <c:v>0.23104155021427247</c:v>
                </c:pt>
                <c:pt idx="376">
                  <c:v>0.23722976850966157</c:v>
                </c:pt>
                <c:pt idx="377">
                  <c:v>0.23396857058141754</c:v>
                </c:pt>
                <c:pt idx="378">
                  <c:v>0.2335279399499586</c:v>
                </c:pt>
                <c:pt idx="379">
                  <c:v>0.24527395518381431</c:v>
                </c:pt>
                <c:pt idx="380">
                  <c:v>0.23998451712792754</c:v>
                </c:pt>
                <c:pt idx="381">
                  <c:v>0.2523329166545541</c:v>
                </c:pt>
                <c:pt idx="382">
                  <c:v>0.23978562943727738</c:v>
                </c:pt>
                <c:pt idx="383">
                  <c:v>0.2482198518687983</c:v>
                </c:pt>
                <c:pt idx="384">
                  <c:v>0.23626119382672398</c:v>
                </c:pt>
                <c:pt idx="385">
                  <c:v>0.2294535938036957</c:v>
                </c:pt>
                <c:pt idx="386">
                  <c:v>0.23581189383031326</c:v>
                </c:pt>
                <c:pt idx="387">
                  <c:v>0.24943245495560212</c:v>
                </c:pt>
                <c:pt idx="388">
                  <c:v>0.25818733454296722</c:v>
                </c:pt>
                <c:pt idx="389">
                  <c:v>0.25284744676512583</c:v>
                </c:pt>
                <c:pt idx="390">
                  <c:v>0.25447829018734092</c:v>
                </c:pt>
                <c:pt idx="391">
                  <c:v>0.26279935813981675</c:v>
                </c:pt>
                <c:pt idx="392">
                  <c:v>0.27794678023631914</c:v>
                </c:pt>
                <c:pt idx="393">
                  <c:v>0.23965322068527592</c:v>
                </c:pt>
                <c:pt idx="394">
                  <c:v>0.2405831647218605</c:v>
                </c:pt>
                <c:pt idx="395">
                  <c:v>0.24375860035384345</c:v>
                </c:pt>
                <c:pt idx="396">
                  <c:v>0.27644192490206715</c:v>
                </c:pt>
                <c:pt idx="397">
                  <c:v>0.25673637197196014</c:v>
                </c:pt>
                <c:pt idx="398">
                  <c:v>0.25277381403069415</c:v>
                </c:pt>
                <c:pt idx="399">
                  <c:v>0.26043385640133232</c:v>
                </c:pt>
                <c:pt idx="400">
                  <c:v>0.25395710816583278</c:v>
                </c:pt>
                <c:pt idx="401">
                  <c:v>0.267992219580722</c:v>
                </c:pt>
                <c:pt idx="402">
                  <c:v>0.2814617854016021</c:v>
                </c:pt>
                <c:pt idx="403">
                  <c:v>0.32059140384115314</c:v>
                </c:pt>
                <c:pt idx="404">
                  <c:v>0.34970992738042128</c:v>
                </c:pt>
                <c:pt idx="405">
                  <c:v>0.35647899541492811</c:v>
                </c:pt>
                <c:pt idx="406">
                  <c:v>0.35662927811331635</c:v>
                </c:pt>
                <c:pt idx="407">
                  <c:v>0.35329073222353374</c:v>
                </c:pt>
                <c:pt idx="408">
                  <c:v>0.35029662213971541</c:v>
                </c:pt>
                <c:pt idx="409">
                  <c:v>0.34323223535924757</c:v>
                </c:pt>
                <c:pt idx="410">
                  <c:v>0.33424467634487309</c:v>
                </c:pt>
                <c:pt idx="411">
                  <c:v>0.31314260976225727</c:v>
                </c:pt>
                <c:pt idx="412">
                  <c:v>0.29635699409334598</c:v>
                </c:pt>
                <c:pt idx="413">
                  <c:v>0.29108957376169564</c:v>
                </c:pt>
                <c:pt idx="414">
                  <c:v>0.2835767257996018</c:v>
                </c:pt>
                <c:pt idx="415">
                  <c:v>0.26399829678518211</c:v>
                </c:pt>
                <c:pt idx="416">
                  <c:v>0.24610848053531445</c:v>
                </c:pt>
                <c:pt idx="417">
                  <c:v>0.24610848053531445</c:v>
                </c:pt>
                <c:pt idx="418">
                  <c:v>0.24098392515061512</c:v>
                </c:pt>
                <c:pt idx="419">
                  <c:v>0.23761942566180316</c:v>
                </c:pt>
                <c:pt idx="420">
                  <c:v>0.23390552157158673</c:v>
                </c:pt>
                <c:pt idx="421">
                  <c:v>0.2422618549219907</c:v>
                </c:pt>
                <c:pt idx="422">
                  <c:v>0.25788050744228913</c:v>
                </c:pt>
                <c:pt idx="423">
                  <c:v>0.26999284581168953</c:v>
                </c:pt>
                <c:pt idx="424">
                  <c:v>0.27279298532323459</c:v>
                </c:pt>
                <c:pt idx="425">
                  <c:v>0.26965733635714068</c:v>
                </c:pt>
                <c:pt idx="426">
                  <c:v>0.27287874500927412</c:v>
                </c:pt>
                <c:pt idx="427">
                  <c:v>0.26176905214270663</c:v>
                </c:pt>
                <c:pt idx="428">
                  <c:v>0.27434495401245312</c:v>
                </c:pt>
                <c:pt idx="429">
                  <c:v>0.28164444011810902</c:v>
                </c:pt>
                <c:pt idx="430">
                  <c:v>0.26948989412897034</c:v>
                </c:pt>
                <c:pt idx="431">
                  <c:v>0.26431986357684484</c:v>
                </c:pt>
                <c:pt idx="432">
                  <c:v>0.28915020487024901</c:v>
                </c:pt>
                <c:pt idx="433">
                  <c:v>0.3184269415605856</c:v>
                </c:pt>
                <c:pt idx="434">
                  <c:v>0.3573634155378983</c:v>
                </c:pt>
                <c:pt idx="435">
                  <c:v>0.38459834285967481</c:v>
                </c:pt>
                <c:pt idx="436">
                  <c:v>0.34930983138154498</c:v>
                </c:pt>
                <c:pt idx="437">
                  <c:v>0.29788256288822551</c:v>
                </c:pt>
                <c:pt idx="438">
                  <c:v>0.299734106840706</c:v>
                </c:pt>
                <c:pt idx="439">
                  <c:v>0.30119018702939038</c:v>
                </c:pt>
                <c:pt idx="440">
                  <c:v>0.3184269415605856</c:v>
                </c:pt>
                <c:pt idx="441">
                  <c:v>0.34486868767134221</c:v>
                </c:pt>
                <c:pt idx="442">
                  <c:v>0.30414520480745683</c:v>
                </c:pt>
                <c:pt idx="443">
                  <c:v>0.30266048328044903</c:v>
                </c:pt>
                <c:pt idx="444">
                  <c:v>0.2553767395333788</c:v>
                </c:pt>
                <c:pt idx="445">
                  <c:v>0.27041340851739959</c:v>
                </c:pt>
                <c:pt idx="446">
                  <c:v>0.30087698013796005</c:v>
                </c:pt>
                <c:pt idx="447">
                  <c:v>0.29494716096367524</c:v>
                </c:pt>
                <c:pt idx="448">
                  <c:v>0.2417221309421039</c:v>
                </c:pt>
                <c:pt idx="449">
                  <c:v>0.26066848854319941</c:v>
                </c:pt>
                <c:pt idx="450">
                  <c:v>0.26957358924190206</c:v>
                </c:pt>
                <c:pt idx="451">
                  <c:v>0.28525419829767651</c:v>
                </c:pt>
                <c:pt idx="452">
                  <c:v>0.30213373246545344</c:v>
                </c:pt>
                <c:pt idx="453">
                  <c:v>0.32743596514391349</c:v>
                </c:pt>
                <c:pt idx="454">
                  <c:v>0.33710046992116194</c:v>
                </c:pt>
                <c:pt idx="455">
                  <c:v>0.35171603387495426</c:v>
                </c:pt>
                <c:pt idx="456">
                  <c:v>0.36518153897934302</c:v>
                </c:pt>
                <c:pt idx="457">
                  <c:v>0.37222865474505773</c:v>
                </c:pt>
                <c:pt idx="458">
                  <c:v>0.39171442754636987</c:v>
                </c:pt>
                <c:pt idx="459">
                  <c:v>0.40373970882366611</c:v>
                </c:pt>
                <c:pt idx="460">
                  <c:v>0.44063150413726593</c:v>
                </c:pt>
                <c:pt idx="461">
                  <c:v>0.46320508031378504</c:v>
                </c:pt>
                <c:pt idx="462">
                  <c:v>0.46519106061418142</c:v>
                </c:pt>
                <c:pt idx="463">
                  <c:v>0.46769761301794249</c:v>
                </c:pt>
                <c:pt idx="464">
                  <c:v>0.46694281564366064</c:v>
                </c:pt>
                <c:pt idx="465">
                  <c:v>0.46794975470375855</c:v>
                </c:pt>
                <c:pt idx="466">
                  <c:v>0.471252510994083</c:v>
                </c:pt>
                <c:pt idx="467">
                  <c:v>0.47227814353338038</c:v>
                </c:pt>
                <c:pt idx="468">
                  <c:v>0.47460221991360996</c:v>
                </c:pt>
                <c:pt idx="469">
                  <c:v>0.47668735240815013</c:v>
                </c:pt>
                <c:pt idx="470">
                  <c:v>0.47879088752826948</c:v>
                </c:pt>
                <c:pt idx="471">
                  <c:v>0.47826326519367496</c:v>
                </c:pt>
                <c:pt idx="472">
                  <c:v>0.4759032841712823</c:v>
                </c:pt>
                <c:pt idx="473">
                  <c:v>0.47642570942422796</c:v>
                </c:pt>
                <c:pt idx="474">
                  <c:v>0.48038076263213231</c:v>
                </c:pt>
                <c:pt idx="475">
                  <c:v>0.48332312489559581</c:v>
                </c:pt>
                <c:pt idx="476">
                  <c:v>0.48876625936145052</c:v>
                </c:pt>
                <c:pt idx="477">
                  <c:v>0.45734759470994329</c:v>
                </c:pt>
                <c:pt idx="478">
                  <c:v>0.45662580882739756</c:v>
                </c:pt>
                <c:pt idx="479">
                  <c:v>0.4595267086664197</c:v>
                </c:pt>
                <c:pt idx="480">
                  <c:v>0.46001377921458442</c:v>
                </c:pt>
                <c:pt idx="481">
                  <c:v>0.45928355997671866</c:v>
                </c:pt>
                <c:pt idx="482">
                  <c:v>0.46419594630728922</c:v>
                </c:pt>
                <c:pt idx="483">
                  <c:v>0.45542788184059996</c:v>
                </c:pt>
                <c:pt idx="484">
                  <c:v>0.39965007597034896</c:v>
                </c:pt>
                <c:pt idx="485">
                  <c:v>0.35531540382332455</c:v>
                </c:pt>
                <c:pt idx="486">
                  <c:v>0.35100489304056015</c:v>
                </c:pt>
                <c:pt idx="487">
                  <c:v>0.37399284760222351</c:v>
                </c:pt>
                <c:pt idx="488">
                  <c:v>0.32449811207895618</c:v>
                </c:pt>
                <c:pt idx="489">
                  <c:v>0.39420500476860915</c:v>
                </c:pt>
                <c:pt idx="490">
                  <c:v>0.36781219543201027</c:v>
                </c:pt>
                <c:pt idx="491">
                  <c:v>0.33841475301181356</c:v>
                </c:pt>
                <c:pt idx="492">
                  <c:v>0.43164752101049358</c:v>
                </c:pt>
                <c:pt idx="493">
                  <c:v>0.29434704466072142</c:v>
                </c:pt>
                <c:pt idx="494">
                  <c:v>0.32042526486765871</c:v>
                </c:pt>
                <c:pt idx="495">
                  <c:v>0.3665695341864097</c:v>
                </c:pt>
                <c:pt idx="496">
                  <c:v>0.23190574153731064</c:v>
                </c:pt>
                <c:pt idx="497">
                  <c:v>0.23258929767678671</c:v>
                </c:pt>
                <c:pt idx="498">
                  <c:v>0.23110306451183474</c:v>
                </c:pt>
                <c:pt idx="499">
                  <c:v>0.24152035393305327</c:v>
                </c:pt>
                <c:pt idx="500">
                  <c:v>0.2422618549219907</c:v>
                </c:pt>
                <c:pt idx="501">
                  <c:v>0.24389558571468734</c:v>
                </c:pt>
                <c:pt idx="502">
                  <c:v>0.23221595013242735</c:v>
                </c:pt>
                <c:pt idx="503">
                  <c:v>0.24410135268145899</c:v>
                </c:pt>
                <c:pt idx="504">
                  <c:v>0.25597923855023769</c:v>
                </c:pt>
                <c:pt idx="505">
                  <c:v>0.24800708591674051</c:v>
                </c:pt>
                <c:pt idx="506">
                  <c:v>0.24907457889752962</c:v>
                </c:pt>
                <c:pt idx="507">
                  <c:v>0.27168299477291946</c:v>
                </c:pt>
                <c:pt idx="508">
                  <c:v>0.27635391129930942</c:v>
                </c:pt>
                <c:pt idx="509">
                  <c:v>0.27875012042775954</c:v>
                </c:pt>
                <c:pt idx="510">
                  <c:v>0.27652999458409011</c:v>
                </c:pt>
                <c:pt idx="511">
                  <c:v>0.27609020643150228</c:v>
                </c:pt>
                <c:pt idx="512">
                  <c:v>0.26384175609159544</c:v>
                </c:pt>
                <c:pt idx="513">
                  <c:v>0.25811055933866611</c:v>
                </c:pt>
                <c:pt idx="514">
                  <c:v>0.25765086526759479</c:v>
                </c:pt>
                <c:pt idx="515">
                  <c:v>0.25765086526759479</c:v>
                </c:pt>
                <c:pt idx="516">
                  <c:v>0.25719280571276187</c:v>
                </c:pt>
                <c:pt idx="517">
                  <c:v>0.26106048302204582</c:v>
                </c:pt>
                <c:pt idx="518">
                  <c:v>0.27058200068580707</c:v>
                </c:pt>
                <c:pt idx="519">
                  <c:v>0.27599219674437925</c:v>
                </c:pt>
                <c:pt idx="520">
                  <c:v>0.28366940096081605</c:v>
                </c:pt>
                <c:pt idx="521">
                  <c:v>0.2351729930369289</c:v>
                </c:pt>
                <c:pt idx="522">
                  <c:v>0.24300792295417029</c:v>
                </c:pt>
                <c:pt idx="523">
                  <c:v>0.24492790428623837</c:v>
                </c:pt>
                <c:pt idx="524">
                  <c:v>0.27635391129930942</c:v>
                </c:pt>
                <c:pt idx="525">
                  <c:v>0.24808889141493118</c:v>
                </c:pt>
                <c:pt idx="526">
                  <c:v>0.26618418228096574</c:v>
                </c:pt>
                <c:pt idx="527">
                  <c:v>0.35114689105546376</c:v>
                </c:pt>
                <c:pt idx="528">
                  <c:v>0.38239570025111247</c:v>
                </c:pt>
                <c:pt idx="529">
                  <c:v>0.23984175389433826</c:v>
                </c:pt>
                <c:pt idx="530">
                  <c:v>0.24801840961390992</c:v>
                </c:pt>
                <c:pt idx="531">
                  <c:v>0.23597637563804605</c:v>
                </c:pt>
                <c:pt idx="532">
                  <c:v>0.23571102579935096</c:v>
                </c:pt>
                <c:pt idx="533">
                  <c:v>0.23184379924677481</c:v>
                </c:pt>
                <c:pt idx="534">
                  <c:v>0.23327689537477508</c:v>
                </c:pt>
                <c:pt idx="535">
                  <c:v>0.2503656543061179</c:v>
                </c:pt>
                <c:pt idx="536">
                  <c:v>0.25015130119023615</c:v>
                </c:pt>
                <c:pt idx="537">
                  <c:v>0.24673811080474145</c:v>
                </c:pt>
                <c:pt idx="538">
                  <c:v>0.24723005497166001</c:v>
                </c:pt>
                <c:pt idx="539">
                  <c:v>0.25942197913864745</c:v>
                </c:pt>
                <c:pt idx="540">
                  <c:v>0.26327762443507563</c:v>
                </c:pt>
                <c:pt idx="541">
                  <c:v>0.25880318435254512</c:v>
                </c:pt>
                <c:pt idx="542">
                  <c:v>0.25160149569552742</c:v>
                </c:pt>
                <c:pt idx="543">
                  <c:v>0.23651870623177754</c:v>
                </c:pt>
                <c:pt idx="544">
                  <c:v>0.25116467490378774</c:v>
                </c:pt>
                <c:pt idx="545">
                  <c:v>0.24744148921006884</c:v>
                </c:pt>
                <c:pt idx="546">
                  <c:v>0.23333960590338459</c:v>
                </c:pt>
                <c:pt idx="547">
                  <c:v>0.23265163901471497</c:v>
                </c:pt>
                <c:pt idx="548">
                  <c:v>0.23422110688361802</c:v>
                </c:pt>
                <c:pt idx="549">
                  <c:v>0.24638791904396976</c:v>
                </c:pt>
                <c:pt idx="550">
                  <c:v>0.24158757549611734</c:v>
                </c:pt>
                <c:pt idx="551">
                  <c:v>0.23905364330896292</c:v>
                </c:pt>
                <c:pt idx="552">
                  <c:v>0.24613042375031774</c:v>
                </c:pt>
                <c:pt idx="553">
                  <c:v>0.25474919023023773</c:v>
                </c:pt>
                <c:pt idx="554">
                  <c:v>0.24629021851945437</c:v>
                </c:pt>
                <c:pt idx="555">
                  <c:v>0.25072517878170003</c:v>
                </c:pt>
                <c:pt idx="556">
                  <c:v>0.25742163172098842</c:v>
                </c:pt>
                <c:pt idx="557">
                  <c:v>0.27007685366688461</c:v>
                </c:pt>
                <c:pt idx="558">
                  <c:v>0.26543829243820172</c:v>
                </c:pt>
                <c:pt idx="559">
                  <c:v>0.27557688058335206</c:v>
                </c:pt>
                <c:pt idx="560">
                  <c:v>0.28866939372775957</c:v>
                </c:pt>
                <c:pt idx="561">
                  <c:v>0.25737787080987123</c:v>
                </c:pt>
                <c:pt idx="562">
                  <c:v>0.23526889788043692</c:v>
                </c:pt>
                <c:pt idx="563">
                  <c:v>0.23794682782731319</c:v>
                </c:pt>
                <c:pt idx="564">
                  <c:v>0.23618454601572797</c:v>
                </c:pt>
                <c:pt idx="565">
                  <c:v>0.25022341376228779</c:v>
                </c:pt>
                <c:pt idx="566">
                  <c:v>0.23355359961475733</c:v>
                </c:pt>
                <c:pt idx="567">
                  <c:v>0.25151977873174153</c:v>
                </c:pt>
                <c:pt idx="568">
                  <c:v>0.2348731469773204</c:v>
                </c:pt>
                <c:pt idx="569">
                  <c:v>0.2341801013975702</c:v>
                </c:pt>
                <c:pt idx="570">
                  <c:v>0.24111780882802303</c:v>
                </c:pt>
                <c:pt idx="571">
                  <c:v>0.24495636802379461</c:v>
                </c:pt>
                <c:pt idx="572">
                  <c:v>0.26771750130332189</c:v>
                </c:pt>
                <c:pt idx="573">
                  <c:v>0.2710422552702666</c:v>
                </c:pt>
                <c:pt idx="574">
                  <c:v>0.2731363479027033</c:v>
                </c:pt>
                <c:pt idx="575">
                  <c:v>0.27883356223450162</c:v>
                </c:pt>
                <c:pt idx="576">
                  <c:v>0.27910865301135118</c:v>
                </c:pt>
                <c:pt idx="577">
                  <c:v>0.26840656792108619</c:v>
                </c:pt>
                <c:pt idx="578">
                  <c:v>0.25888037221509763</c:v>
                </c:pt>
                <c:pt idx="579">
                  <c:v>0.26675681489904451</c:v>
                </c:pt>
                <c:pt idx="580">
                  <c:v>0.26343743360951782</c:v>
                </c:pt>
                <c:pt idx="581">
                  <c:v>0.27202356701870972</c:v>
                </c:pt>
                <c:pt idx="582">
                  <c:v>0.27982849221444939</c:v>
                </c:pt>
                <c:pt idx="583">
                  <c:v>0.26796402590625912</c:v>
                </c:pt>
                <c:pt idx="584">
                  <c:v>0.25647051911043278</c:v>
                </c:pt>
                <c:pt idx="585">
                  <c:v>0.25371269144700576</c:v>
                </c:pt>
                <c:pt idx="586">
                  <c:v>0.25173736266905072</c:v>
                </c:pt>
                <c:pt idx="587">
                  <c:v>0.25380859089447072</c:v>
                </c:pt>
                <c:pt idx="588">
                  <c:v>0.26569530747803766</c:v>
                </c:pt>
                <c:pt idx="589">
                  <c:v>0.27973830932353633</c:v>
                </c:pt>
                <c:pt idx="590">
                  <c:v>0.24629021851945279</c:v>
                </c:pt>
                <c:pt idx="591">
                  <c:v>0.25072517878170003</c:v>
                </c:pt>
                <c:pt idx="592">
                  <c:v>0.25742163172098842</c:v>
                </c:pt>
                <c:pt idx="593">
                  <c:v>0.36874973448319859</c:v>
                </c:pt>
                <c:pt idx="594">
                  <c:v>0.36092976838953866</c:v>
                </c:pt>
                <c:pt idx="595">
                  <c:v>0.28994652761632811</c:v>
                </c:pt>
                <c:pt idx="596">
                  <c:v>0.26706231454005974</c:v>
                </c:pt>
                <c:pt idx="597">
                  <c:v>0.24080378643195172</c:v>
                </c:pt>
                <c:pt idx="598">
                  <c:v>0.24280399451732917</c:v>
                </c:pt>
                <c:pt idx="599">
                  <c:v>0.26161126013442276</c:v>
                </c:pt>
                <c:pt idx="600">
                  <c:v>0.2454820554879949</c:v>
                </c:pt>
                <c:pt idx="601">
                  <c:v>0.273998547933963</c:v>
                </c:pt>
                <c:pt idx="602">
                  <c:v>0.3452517957061782</c:v>
                </c:pt>
                <c:pt idx="603">
                  <c:v>0.37703700467473422</c:v>
                </c:pt>
                <c:pt idx="604">
                  <c:v>0.30803080308030856</c:v>
                </c:pt>
                <c:pt idx="605">
                  <c:v>0.23202972546713382</c:v>
                </c:pt>
                <c:pt idx="606">
                  <c:v>0.23761942566180316</c:v>
                </c:pt>
                <c:pt idx="607">
                  <c:v>0.25131011320536234</c:v>
                </c:pt>
                <c:pt idx="608">
                  <c:v>0.25811055933866611</c:v>
                </c:pt>
                <c:pt idx="609">
                  <c:v>0.25895760613383473</c:v>
                </c:pt>
                <c:pt idx="610">
                  <c:v>0.26068261220102196</c:v>
                </c:pt>
                <c:pt idx="611">
                  <c:v>0.2677712619069782</c:v>
                </c:pt>
                <c:pt idx="612">
                  <c:v>0.28091523997540396</c:v>
                </c:pt>
                <c:pt idx="613">
                  <c:v>0.28714148665189093</c:v>
                </c:pt>
                <c:pt idx="614">
                  <c:v>0.29374936546076053</c:v>
                </c:pt>
                <c:pt idx="615">
                  <c:v>0.30266048328044964</c:v>
                </c:pt>
                <c:pt idx="616">
                  <c:v>0.31101078505141744</c:v>
                </c:pt>
                <c:pt idx="617">
                  <c:v>0.32413458306882287</c:v>
                </c:pt>
                <c:pt idx="618">
                  <c:v>0.32437684517358656</c:v>
                </c:pt>
                <c:pt idx="619">
                  <c:v>0.32089910902436369</c:v>
                </c:pt>
                <c:pt idx="620">
                  <c:v>0.31749515344379853</c:v>
                </c:pt>
                <c:pt idx="621">
                  <c:v>0.34445811341719917</c:v>
                </c:pt>
                <c:pt idx="622">
                  <c:v>0.40556417124864874</c:v>
                </c:pt>
                <c:pt idx="623">
                  <c:v>0.45376130482513449</c:v>
                </c:pt>
                <c:pt idx="624">
                  <c:v>0.41256713722135141</c:v>
                </c:pt>
                <c:pt idx="625">
                  <c:v>0.42866314385895582</c:v>
                </c:pt>
                <c:pt idx="626">
                  <c:v>0.40355200148774933</c:v>
                </c:pt>
                <c:pt idx="627">
                  <c:v>0.38838426775247264</c:v>
                </c:pt>
                <c:pt idx="628">
                  <c:v>0.36399679446623623</c:v>
                </c:pt>
                <c:pt idx="629">
                  <c:v>0.34693632839042349</c:v>
                </c:pt>
                <c:pt idx="630">
                  <c:v>0.28972929670549769</c:v>
                </c:pt>
                <c:pt idx="631">
                  <c:v>0.29474685048728322</c:v>
                </c:pt>
                <c:pt idx="639">
                  <c:v>0.3231089293649993</c:v>
                </c:pt>
                <c:pt idx="648">
                  <c:v>0</c:v>
                </c:pt>
                <c:pt idx="649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DF84-492C-8C02-4ECB04C621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726464"/>
        <c:axId val="163728000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C68-4ED8-8684-F4E1FBB4F0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4027008"/>
        <c:axId val="164025088"/>
      </c:lineChart>
      <c:dateAx>
        <c:axId val="16372646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728000"/>
        <c:crosses val="autoZero"/>
        <c:auto val="1"/>
        <c:lblOffset val="100"/>
        <c:baseTimeUnit val="days"/>
        <c:majorUnit val="6"/>
        <c:majorTimeUnit val="months"/>
      </c:dateAx>
      <c:valAx>
        <c:axId val="163728000"/>
        <c:scaling>
          <c:orientation val="minMax"/>
          <c:max val="0.8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726464"/>
        <c:crosses val="autoZero"/>
        <c:crossBetween val="between"/>
      </c:valAx>
      <c:valAx>
        <c:axId val="164025088"/>
        <c:scaling>
          <c:orientation val="minMax"/>
          <c:max val="31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76699674211252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4027008"/>
        <c:crosses val="max"/>
        <c:crossBetween val="between"/>
      </c:valAx>
      <c:catAx>
        <c:axId val="164027008"/>
        <c:scaling>
          <c:orientation val="minMax"/>
        </c:scaling>
        <c:delete val="1"/>
        <c:axPos val="b"/>
        <c:majorTickMark val="out"/>
        <c:minorTickMark val="none"/>
        <c:tickLblPos val="nextTo"/>
        <c:crossAx val="164025088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53E-2"/>
          <c:y val="5.174074074074074E-2"/>
          <c:w val="0.85377596153846158"/>
          <c:h val="0.7315437037037037"/>
        </c:manualLayout>
      </c:layout>
      <c:lineChart>
        <c:grouping val="standard"/>
        <c:varyColors val="0"/>
        <c:ser>
          <c:idx val="2"/>
          <c:order val="1"/>
          <c:tx>
            <c:strRef>
              <c:f>扬压力系数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L$2:$L$653</c:f>
              <c:numCache>
                <c:formatCode>General</c:formatCode>
                <c:ptCount val="652"/>
                <c:pt idx="0">
                  <c:v>9.5489922171225317E-2</c:v>
                </c:pt>
                <c:pt idx="1">
                  <c:v>9.963571920842762E-2</c:v>
                </c:pt>
                <c:pt idx="2">
                  <c:v>8.4108897973385388E-2</c:v>
                </c:pt>
                <c:pt idx="3">
                  <c:v>8.9383501148207048E-2</c:v>
                </c:pt>
                <c:pt idx="4">
                  <c:v>8.5268569402589658E-2</c:v>
                </c:pt>
                <c:pt idx="5">
                  <c:v>9.1031753170819352E-2</c:v>
                </c:pt>
                <c:pt idx="6">
                  <c:v>8.4476281995283717E-2</c:v>
                </c:pt>
                <c:pt idx="7">
                  <c:v>8.9462517680339415E-2</c:v>
                </c:pt>
                <c:pt idx="8">
                  <c:v>8.7733623661768387E-2</c:v>
                </c:pt>
                <c:pt idx="9">
                  <c:v>9.3556438938707576E-2</c:v>
                </c:pt>
                <c:pt idx="10">
                  <c:v>9.0694824172717542E-2</c:v>
                </c:pt>
                <c:pt idx="11">
                  <c:v>9.5769849531560494E-2</c:v>
                </c:pt>
                <c:pt idx="12">
                  <c:v>8.8985000460109626E-2</c:v>
                </c:pt>
                <c:pt idx="13">
                  <c:v>8.6807435480961523E-2</c:v>
                </c:pt>
                <c:pt idx="14">
                  <c:v>9.1650063394312656E-2</c:v>
                </c:pt>
                <c:pt idx="15">
                  <c:v>8.8455909257227544E-2</c:v>
                </c:pt>
                <c:pt idx="16">
                  <c:v>9.3470028632123212E-2</c:v>
                </c:pt>
                <c:pt idx="17">
                  <c:v>9.3643009160729054E-2</c:v>
                </c:pt>
                <c:pt idx="18">
                  <c:v>9.3340712045747953E-2</c:v>
                </c:pt>
                <c:pt idx="19">
                  <c:v>9.0226974301258395E-2</c:v>
                </c:pt>
                <c:pt idx="20">
                  <c:v>9.4916525980116295E-2</c:v>
                </c:pt>
                <c:pt idx="21">
                  <c:v>9.3108788230740952E-2</c:v>
                </c:pt>
                <c:pt idx="22">
                  <c:v>9.794812233836607E-2</c:v>
                </c:pt>
                <c:pt idx="23">
                  <c:v>9.5723619085330877E-2</c:v>
                </c:pt>
                <c:pt idx="24">
                  <c:v>0.10617876424715166</c:v>
                </c:pt>
                <c:pt idx="25">
                  <c:v>9.2039800995026316E-2</c:v>
                </c:pt>
                <c:pt idx="26">
                  <c:v>9.6684818954810278E-2</c:v>
                </c:pt>
                <c:pt idx="27">
                  <c:v>9.0993759895687976E-2</c:v>
                </c:pt>
                <c:pt idx="28">
                  <c:v>9.1113712073466996E-2</c:v>
                </c:pt>
                <c:pt idx="29">
                  <c:v>8.6185271456729703E-2</c:v>
                </c:pt>
                <c:pt idx="30">
                  <c:v>9.0019569471624164E-2</c:v>
                </c:pt>
                <c:pt idx="31">
                  <c:v>8.8093285961557133E-2</c:v>
                </c:pt>
                <c:pt idx="32">
                  <c:v>9.1941491777959475E-2</c:v>
                </c:pt>
                <c:pt idx="33">
                  <c:v>8.3165894994323961E-2</c:v>
                </c:pt>
                <c:pt idx="34">
                  <c:v>8.5289374664041046E-2</c:v>
                </c:pt>
                <c:pt idx="35">
                  <c:v>9.1688905833017142E-2</c:v>
                </c:pt>
                <c:pt idx="36">
                  <c:v>9.5182708151597073E-2</c:v>
                </c:pt>
                <c:pt idx="37">
                  <c:v>0.10008322929671402</c:v>
                </c:pt>
                <c:pt idx="38">
                  <c:v>0.10448571738894484</c:v>
                </c:pt>
                <c:pt idx="39">
                  <c:v>0.10950459538220142</c:v>
                </c:pt>
                <c:pt idx="40">
                  <c:v>0.12704701531960078</c:v>
                </c:pt>
                <c:pt idx="41">
                  <c:v>0.12883353421722457</c:v>
                </c:pt>
                <c:pt idx="42">
                  <c:v>0.13413273842721893</c:v>
                </c:pt>
                <c:pt idx="43">
                  <c:v>0.13422631505511612</c:v>
                </c:pt>
                <c:pt idx="44">
                  <c:v>0.13460193088009162</c:v>
                </c:pt>
                <c:pt idx="45">
                  <c:v>0.13709021945272282</c:v>
                </c:pt>
                <c:pt idx="46">
                  <c:v>0.14179627294381397</c:v>
                </c:pt>
                <c:pt idx="47">
                  <c:v>0.14199522940928849</c:v>
                </c:pt>
                <c:pt idx="48">
                  <c:v>0.14219474497681578</c:v>
                </c:pt>
                <c:pt idx="49">
                  <c:v>0.14269599548787346</c:v>
                </c:pt>
                <c:pt idx="50">
                  <c:v>0.15690701284041492</c:v>
                </c:pt>
                <c:pt idx="51">
                  <c:v>0.13705583756345271</c:v>
                </c:pt>
                <c:pt idx="52">
                  <c:v>0.13564579808234853</c:v>
                </c:pt>
                <c:pt idx="53">
                  <c:v>0.13583733408641832</c:v>
                </c:pt>
                <c:pt idx="54">
                  <c:v>0.12960068210885398</c:v>
                </c:pt>
                <c:pt idx="55">
                  <c:v>0.13937988988699151</c:v>
                </c:pt>
                <c:pt idx="56">
                  <c:v>0.13958212420197535</c:v>
                </c:pt>
                <c:pt idx="57">
                  <c:v>0.14029458947061596</c:v>
                </c:pt>
                <c:pt idx="58">
                  <c:v>0.13988657844990784</c:v>
                </c:pt>
                <c:pt idx="59">
                  <c:v>0.13129520949911477</c:v>
                </c:pt>
                <c:pt idx="60">
                  <c:v>0.14378290805994662</c:v>
                </c:pt>
                <c:pt idx="61">
                  <c:v>0.13054653679653683</c:v>
                </c:pt>
                <c:pt idx="62">
                  <c:v>0.40427314620863142</c:v>
                </c:pt>
                <c:pt idx="63">
                  <c:v>0.13081198319099935</c:v>
                </c:pt>
                <c:pt idx="64">
                  <c:v>0.13166825030541943</c:v>
                </c:pt>
                <c:pt idx="65">
                  <c:v>0.13098954798425425</c:v>
                </c:pt>
                <c:pt idx="66">
                  <c:v>0.13031459786758037</c:v>
                </c:pt>
                <c:pt idx="67">
                  <c:v>0.12635851774256951</c:v>
                </c:pt>
                <c:pt idx="68">
                  <c:v>0.13120611063200982</c:v>
                </c:pt>
                <c:pt idx="69">
                  <c:v>0.12359289776024415</c:v>
                </c:pt>
                <c:pt idx="70">
                  <c:v>0.12168647166362261</c:v>
                </c:pt>
                <c:pt idx="71">
                  <c:v>0.10521151330135202</c:v>
                </c:pt>
                <c:pt idx="72">
                  <c:v>0.19011406844106751</c:v>
                </c:pt>
                <c:pt idx="73">
                  <c:v>9.8198839930802972E-2</c:v>
                </c:pt>
                <c:pt idx="74">
                  <c:v>9.2150496562261514E-2</c:v>
                </c:pt>
                <c:pt idx="75">
                  <c:v>9.0468196232048728E-2</c:v>
                </c:pt>
                <c:pt idx="76">
                  <c:v>9.0338887848717644E-2</c:v>
                </c:pt>
                <c:pt idx="77">
                  <c:v>9.1756204240753175E-2</c:v>
                </c:pt>
                <c:pt idx="78">
                  <c:v>9.3263747946264866E-2</c:v>
                </c:pt>
                <c:pt idx="79">
                  <c:v>9.6577261809447715E-2</c:v>
                </c:pt>
                <c:pt idx="80">
                  <c:v>9.8903351439992099E-2</c:v>
                </c:pt>
                <c:pt idx="81">
                  <c:v>0.10337266367338481</c:v>
                </c:pt>
                <c:pt idx="82">
                  <c:v>0.10390868956606038</c:v>
                </c:pt>
                <c:pt idx="83">
                  <c:v>0.10613726352837682</c:v>
                </c:pt>
                <c:pt idx="84">
                  <c:v>0.10761681721869099</c:v>
                </c:pt>
                <c:pt idx="85">
                  <c:v>0.10584622134474075</c:v>
                </c:pt>
                <c:pt idx="86">
                  <c:v>9.0806964987832403E-2</c:v>
                </c:pt>
                <c:pt idx="87">
                  <c:v>8.5473831857633187E-2</c:v>
                </c:pt>
                <c:pt idx="88">
                  <c:v>8.4753244460139987E-2</c:v>
                </c:pt>
                <c:pt idx="89">
                  <c:v>8.3390943657103631E-2</c:v>
                </c:pt>
                <c:pt idx="90">
                  <c:v>8.3282195143334459E-2</c:v>
                </c:pt>
                <c:pt idx="91">
                  <c:v>8.7991246466672959E-2</c:v>
                </c:pt>
                <c:pt idx="92">
                  <c:v>9.2326827401454356E-2</c:v>
                </c:pt>
                <c:pt idx="93">
                  <c:v>9.4914920822268448E-2</c:v>
                </c:pt>
                <c:pt idx="94">
                  <c:v>9.860729897326681E-2</c:v>
                </c:pt>
                <c:pt idx="95">
                  <c:v>0.10486850684633782</c:v>
                </c:pt>
                <c:pt idx="96">
                  <c:v>0.11033156048432961</c:v>
                </c:pt>
                <c:pt idx="97">
                  <c:v>0.11599152143193729</c:v>
                </c:pt>
                <c:pt idx="98">
                  <c:v>0.11519637101587708</c:v>
                </c:pt>
                <c:pt idx="99">
                  <c:v>0.11917994318883567</c:v>
                </c:pt>
                <c:pt idx="100">
                  <c:v>0.12253361819781576</c:v>
                </c:pt>
                <c:pt idx="101">
                  <c:v>6.2123377026775145E-2</c:v>
                </c:pt>
                <c:pt idx="102">
                  <c:v>6.6658414309588784E-2</c:v>
                </c:pt>
                <c:pt idx="103">
                  <c:v>6.3412759415834463E-2</c:v>
                </c:pt>
                <c:pt idx="104">
                  <c:v>6.681365671143176E-2</c:v>
                </c:pt>
                <c:pt idx="105">
                  <c:v>5.974250978283592E-2</c:v>
                </c:pt>
                <c:pt idx="106">
                  <c:v>5.9926889195181833E-2</c:v>
                </c:pt>
                <c:pt idx="107">
                  <c:v>6.1506919528447508E-2</c:v>
                </c:pt>
                <c:pt idx="108">
                  <c:v>6.0804065704693308E-2</c:v>
                </c:pt>
                <c:pt idx="109">
                  <c:v>6.057454033713762E-2</c:v>
                </c:pt>
                <c:pt idx="110">
                  <c:v>6.3573991313653891E-2</c:v>
                </c:pt>
                <c:pt idx="111">
                  <c:v>6.2115738099766574E-2</c:v>
                </c:pt>
                <c:pt idx="112">
                  <c:v>6.4187765422894144E-2</c:v>
                </c:pt>
                <c:pt idx="113">
                  <c:v>6.4775738541565014E-2</c:v>
                </c:pt>
                <c:pt idx="114">
                  <c:v>6.4846074138451476E-2</c:v>
                </c:pt>
                <c:pt idx="115">
                  <c:v>6.6153272042610956E-2</c:v>
                </c:pt>
                <c:pt idx="116">
                  <c:v>6.8165134407663988E-2</c:v>
                </c:pt>
                <c:pt idx="117">
                  <c:v>6.9082793070465984E-2</c:v>
                </c:pt>
                <c:pt idx="118">
                  <c:v>7.1705568156875552E-2</c:v>
                </c:pt>
                <c:pt idx="119">
                  <c:v>7.1470893201007454E-2</c:v>
                </c:pt>
                <c:pt idx="120">
                  <c:v>7.3428701871861332E-2</c:v>
                </c:pt>
                <c:pt idx="121">
                  <c:v>7.5496792364262447E-2</c:v>
                </c:pt>
                <c:pt idx="122">
                  <c:v>6.4969680815620864E-2</c:v>
                </c:pt>
                <c:pt idx="123">
                  <c:v>6.322893460883261E-2</c:v>
                </c:pt>
                <c:pt idx="124">
                  <c:v>6.4699280385556016E-2</c:v>
                </c:pt>
                <c:pt idx="125">
                  <c:v>6.6101355411631757E-2</c:v>
                </c:pt>
                <c:pt idx="126">
                  <c:v>6.6312548634842344E-2</c:v>
                </c:pt>
                <c:pt idx="127">
                  <c:v>6.6057432316802001E-2</c:v>
                </c:pt>
                <c:pt idx="128">
                  <c:v>6.8586625608007573E-2</c:v>
                </c:pt>
                <c:pt idx="129">
                  <c:v>6.9307286242683383E-2</c:v>
                </c:pt>
                <c:pt idx="130">
                  <c:v>7.2252737125374555E-2</c:v>
                </c:pt>
                <c:pt idx="131">
                  <c:v>7.2482818192060927E-2</c:v>
                </c:pt>
                <c:pt idx="132">
                  <c:v>7.4090704984284342E-2</c:v>
                </c:pt>
                <c:pt idx="133">
                  <c:v>7.3596705308114838E-2</c:v>
                </c:pt>
                <c:pt idx="134">
                  <c:v>7.5626036964156124E-2</c:v>
                </c:pt>
                <c:pt idx="135">
                  <c:v>7.6113104862562786E-2</c:v>
                </c:pt>
                <c:pt idx="136">
                  <c:v>7.9634091558788075E-2</c:v>
                </c:pt>
                <c:pt idx="137">
                  <c:v>8.253506671228214E-2</c:v>
                </c:pt>
                <c:pt idx="138">
                  <c:v>8.1437549791981395E-2</c:v>
                </c:pt>
                <c:pt idx="139">
                  <c:v>8.1452797436241495E-2</c:v>
                </c:pt>
                <c:pt idx="140">
                  <c:v>8.7659535813235323E-2</c:v>
                </c:pt>
                <c:pt idx="141">
                  <c:v>9.0094189379806858E-2</c:v>
                </c:pt>
                <c:pt idx="142">
                  <c:v>8.7727231617981904E-2</c:v>
                </c:pt>
                <c:pt idx="143">
                  <c:v>9.1395558081167075E-2</c:v>
                </c:pt>
                <c:pt idx="144">
                  <c:v>9.7160314518958804E-2</c:v>
                </c:pt>
                <c:pt idx="145">
                  <c:v>0.10236554577278045</c:v>
                </c:pt>
                <c:pt idx="146">
                  <c:v>0.11209741663821703</c:v>
                </c:pt>
                <c:pt idx="147">
                  <c:v>0.12142024897283475</c:v>
                </c:pt>
                <c:pt idx="148">
                  <c:v>0.14163058633595108</c:v>
                </c:pt>
                <c:pt idx="149">
                  <c:v>0.13841078600114776</c:v>
                </c:pt>
                <c:pt idx="150">
                  <c:v>0.13864327650845557</c:v>
                </c:pt>
                <c:pt idx="151">
                  <c:v>0.1301446786021026</c:v>
                </c:pt>
                <c:pt idx="152">
                  <c:v>0.1012062972807205</c:v>
                </c:pt>
                <c:pt idx="153">
                  <c:v>7.9585996001098877E-2</c:v>
                </c:pt>
                <c:pt idx="154">
                  <c:v>7.3086681561707278E-2</c:v>
                </c:pt>
                <c:pt idx="155">
                  <c:v>7.3806239982108099E-2</c:v>
                </c:pt>
                <c:pt idx="156">
                  <c:v>7.1015932590057965E-2</c:v>
                </c:pt>
                <c:pt idx="157">
                  <c:v>7.0157488946541988E-2</c:v>
                </c:pt>
                <c:pt idx="158">
                  <c:v>7.0994284049952394E-2</c:v>
                </c:pt>
                <c:pt idx="159">
                  <c:v>6.9985857780034189E-2</c:v>
                </c:pt>
                <c:pt idx="160">
                  <c:v>6.9859195714337644E-2</c:v>
                </c:pt>
                <c:pt idx="161">
                  <c:v>6.9732991292409049E-2</c:v>
                </c:pt>
                <c:pt idx="162">
                  <c:v>6.9682637108712378E-2</c:v>
                </c:pt>
                <c:pt idx="163">
                  <c:v>6.9657487277583405E-2</c:v>
                </c:pt>
                <c:pt idx="164">
                  <c:v>7.0176701335158284E-2</c:v>
                </c:pt>
                <c:pt idx="165">
                  <c:v>6.9481945494473979E-2</c:v>
                </c:pt>
                <c:pt idx="166">
                  <c:v>6.9357099220181948E-2</c:v>
                </c:pt>
                <c:pt idx="167">
                  <c:v>6.9481945494473979E-2</c:v>
                </c:pt>
                <c:pt idx="168">
                  <c:v>7.0689219893967398E-2</c:v>
                </c:pt>
                <c:pt idx="169">
                  <c:v>7.1049879179140366E-2</c:v>
                </c:pt>
                <c:pt idx="170">
                  <c:v>6.9506968703857211E-2</c:v>
                </c:pt>
                <c:pt idx="171">
                  <c:v>7.0600285327578144E-2</c:v>
                </c:pt>
                <c:pt idx="172">
                  <c:v>7.2401245451476304E-2</c:v>
                </c:pt>
                <c:pt idx="173">
                  <c:v>7.6634284166118921E-2</c:v>
                </c:pt>
                <c:pt idx="174">
                  <c:v>7.6657266552806344E-2</c:v>
                </c:pt>
                <c:pt idx="175">
                  <c:v>7.9463819882008901E-2</c:v>
                </c:pt>
                <c:pt idx="176">
                  <c:v>7.8539095446281071E-2</c:v>
                </c:pt>
                <c:pt idx="177">
                  <c:v>7.373039850381273E-2</c:v>
                </c:pt>
                <c:pt idx="178">
                  <c:v>7.2249706374346967E-2</c:v>
                </c:pt>
                <c:pt idx="179">
                  <c:v>7.2030984182140961E-2</c:v>
                </c:pt>
                <c:pt idx="180">
                  <c:v>7.3831318039704469E-2</c:v>
                </c:pt>
                <c:pt idx="181">
                  <c:v>8.4087144859218421E-2</c:v>
                </c:pt>
                <c:pt idx="182">
                  <c:v>8.4676199939518401E-2</c:v>
                </c:pt>
                <c:pt idx="183">
                  <c:v>8.8247091857200921E-2</c:v>
                </c:pt>
                <c:pt idx="184">
                  <c:v>9.0165071438481736E-2</c:v>
                </c:pt>
                <c:pt idx="185">
                  <c:v>9.0423345663790192E-2</c:v>
                </c:pt>
                <c:pt idx="186">
                  <c:v>9.0241735633796547E-2</c:v>
                </c:pt>
                <c:pt idx="187">
                  <c:v>8.7691685029457372E-2</c:v>
                </c:pt>
                <c:pt idx="188">
                  <c:v>8.6218331343681467E-2</c:v>
                </c:pt>
                <c:pt idx="189">
                  <c:v>7.1694970489192045E-2</c:v>
                </c:pt>
                <c:pt idx="190">
                  <c:v>7.1858895260216882E-2</c:v>
                </c:pt>
                <c:pt idx="191">
                  <c:v>7.0368295756898416E-2</c:v>
                </c:pt>
                <c:pt idx="192">
                  <c:v>7.0813814140975526E-2</c:v>
                </c:pt>
                <c:pt idx="193">
                  <c:v>7.3983210027983415E-2</c:v>
                </c:pt>
                <c:pt idx="194">
                  <c:v>8.0239079706883154E-2</c:v>
                </c:pt>
                <c:pt idx="195">
                  <c:v>8.640935879824721E-2</c:v>
                </c:pt>
                <c:pt idx="196">
                  <c:v>9.8014702205332552E-2</c:v>
                </c:pt>
                <c:pt idx="197">
                  <c:v>0.10032749389197923</c:v>
                </c:pt>
                <c:pt idx="198">
                  <c:v>0.10821665644000961</c:v>
                </c:pt>
                <c:pt idx="199">
                  <c:v>0.11273058528809017</c:v>
                </c:pt>
                <c:pt idx="200">
                  <c:v>0.11634118834213997</c:v>
                </c:pt>
                <c:pt idx="201">
                  <c:v>0.10469826905876828</c:v>
                </c:pt>
                <c:pt idx="202">
                  <c:v>0.10284934669675368</c:v>
                </c:pt>
                <c:pt idx="203">
                  <c:v>0.1067712589203047</c:v>
                </c:pt>
                <c:pt idx="204">
                  <c:v>0.10016694490818095</c:v>
                </c:pt>
                <c:pt idx="205">
                  <c:v>0.10550434272925947</c:v>
                </c:pt>
                <c:pt idx="206">
                  <c:v>0.10496038754604835</c:v>
                </c:pt>
                <c:pt idx="207">
                  <c:v>0.10577081164026993</c:v>
                </c:pt>
                <c:pt idx="208">
                  <c:v>0.10600318558796075</c:v>
                </c:pt>
                <c:pt idx="209">
                  <c:v>0.11145117514581082</c:v>
                </c:pt>
                <c:pt idx="210">
                  <c:v>0.11975316185006624</c:v>
                </c:pt>
                <c:pt idx="211">
                  <c:v>0.12398021455643386</c:v>
                </c:pt>
                <c:pt idx="212">
                  <c:v>0.12743772929136987</c:v>
                </c:pt>
                <c:pt idx="213">
                  <c:v>9.3907572743675241E-2</c:v>
                </c:pt>
                <c:pt idx="214">
                  <c:v>0.10116696987176758</c:v>
                </c:pt>
                <c:pt idx="215">
                  <c:v>8.7102621921564566E-2</c:v>
                </c:pt>
                <c:pt idx="216">
                  <c:v>8.7645148373894408E-2</c:v>
                </c:pt>
                <c:pt idx="217">
                  <c:v>8.6987875783116494E-2</c:v>
                </c:pt>
                <c:pt idx="218">
                  <c:v>8.8972030843639319E-2</c:v>
                </c:pt>
                <c:pt idx="219">
                  <c:v>8.9075552683805057E-2</c:v>
                </c:pt>
                <c:pt idx="220">
                  <c:v>9.1006673822749032E-2</c:v>
                </c:pt>
                <c:pt idx="221">
                  <c:v>9.1629633023319515E-2</c:v>
                </c:pt>
                <c:pt idx="222">
                  <c:v>8.7200892672645927E-2</c:v>
                </c:pt>
                <c:pt idx="223">
                  <c:v>7.7808779030927727E-2</c:v>
                </c:pt>
                <c:pt idx="224">
                  <c:v>7.6191942124909234E-2</c:v>
                </c:pt>
                <c:pt idx="225">
                  <c:v>7.6104085790060894E-2</c:v>
                </c:pt>
                <c:pt idx="226">
                  <c:v>9.0597549927128498E-2</c:v>
                </c:pt>
                <c:pt idx="227">
                  <c:v>9.1937482511892168E-2</c:v>
                </c:pt>
                <c:pt idx="228">
                  <c:v>7.7229022666718009E-2</c:v>
                </c:pt>
                <c:pt idx="229">
                  <c:v>7.6280001541010681E-2</c:v>
                </c:pt>
                <c:pt idx="230">
                  <c:v>7.693208888194733E-2</c:v>
                </c:pt>
                <c:pt idx="231">
                  <c:v>7.8054164859857958E-2</c:v>
                </c:pt>
                <c:pt idx="232">
                  <c:v>7.824218591640672E-2</c:v>
                </c:pt>
                <c:pt idx="233">
                  <c:v>8.0259491828502713E-2</c:v>
                </c:pt>
                <c:pt idx="234">
                  <c:v>8.0555211302517513E-2</c:v>
                </c:pt>
                <c:pt idx="235">
                  <c:v>8.3629969550115577E-2</c:v>
                </c:pt>
                <c:pt idx="236">
                  <c:v>8.69682162549896E-2</c:v>
                </c:pt>
                <c:pt idx="237">
                  <c:v>9.2762631256770034E-2</c:v>
                </c:pt>
                <c:pt idx="238">
                  <c:v>9.6149080636370746E-2</c:v>
                </c:pt>
                <c:pt idx="239">
                  <c:v>0.10111594278828534</c:v>
                </c:pt>
                <c:pt idx="240">
                  <c:v>0.1085451625408448</c:v>
                </c:pt>
                <c:pt idx="241">
                  <c:v>0.11533684272786662</c:v>
                </c:pt>
                <c:pt idx="242">
                  <c:v>0.11699096805479815</c:v>
                </c:pt>
                <c:pt idx="243">
                  <c:v>0.11974933300242009</c:v>
                </c:pt>
                <c:pt idx="244">
                  <c:v>0.13478952097878205</c:v>
                </c:pt>
                <c:pt idx="245">
                  <c:v>0.13867931307034581</c:v>
                </c:pt>
                <c:pt idx="246">
                  <c:v>0.14566370359304143</c:v>
                </c:pt>
                <c:pt idx="247">
                  <c:v>0.1451216789461966</c:v>
                </c:pt>
                <c:pt idx="248">
                  <c:v>0.14288887243651485</c:v>
                </c:pt>
                <c:pt idx="249">
                  <c:v>0.14226307725979706</c:v>
                </c:pt>
                <c:pt idx="250">
                  <c:v>0.14226609566669304</c:v>
                </c:pt>
                <c:pt idx="251">
                  <c:v>0.1390790516682284</c:v>
                </c:pt>
                <c:pt idx="252">
                  <c:v>0.14103763402173344</c:v>
                </c:pt>
                <c:pt idx="253">
                  <c:v>0.13518372042856452</c:v>
                </c:pt>
                <c:pt idx="254">
                  <c:v>0.13583041778143726</c:v>
                </c:pt>
                <c:pt idx="255">
                  <c:v>0.12350419146349303</c:v>
                </c:pt>
                <c:pt idx="256">
                  <c:v>0.12232038055229609</c:v>
                </c:pt>
                <c:pt idx="257">
                  <c:v>0.11989967578149091</c:v>
                </c:pt>
                <c:pt idx="258">
                  <c:v>0.11845047440623879</c:v>
                </c:pt>
                <c:pt idx="259">
                  <c:v>0.11802252062383532</c:v>
                </c:pt>
                <c:pt idx="260">
                  <c:v>0.11609215931416578</c:v>
                </c:pt>
                <c:pt idx="261">
                  <c:v>0.10890704006223453</c:v>
                </c:pt>
                <c:pt idx="262">
                  <c:v>0.10923862326398444</c:v>
                </c:pt>
                <c:pt idx="263">
                  <c:v>0.10653910963744259</c:v>
                </c:pt>
                <c:pt idx="264">
                  <c:v>0.10545197586563296</c:v>
                </c:pt>
                <c:pt idx="265">
                  <c:v>0.10423905489923772</c:v>
                </c:pt>
                <c:pt idx="266">
                  <c:v>0.10616867207491934</c:v>
                </c:pt>
                <c:pt idx="269">
                  <c:v>0.10291944769959942</c:v>
                </c:pt>
                <c:pt idx="270">
                  <c:v>9.2982374982654672E-2</c:v>
                </c:pt>
                <c:pt idx="271">
                  <c:v>7.4942856072247016E-2</c:v>
                </c:pt>
                <c:pt idx="272">
                  <c:v>7.0870746895106432E-2</c:v>
                </c:pt>
                <c:pt idx="273">
                  <c:v>6.758371164283089E-2</c:v>
                </c:pt>
                <c:pt idx="274">
                  <c:v>6.9107275755751596E-2</c:v>
                </c:pt>
                <c:pt idx="275">
                  <c:v>6.5172842409381232E-2</c:v>
                </c:pt>
                <c:pt idx="276">
                  <c:v>6.427860095965382E-2</c:v>
                </c:pt>
                <c:pt idx="277">
                  <c:v>6.1502105613961452E-2</c:v>
                </c:pt>
                <c:pt idx="278">
                  <c:v>6.135340163810641E-2</c:v>
                </c:pt>
                <c:pt idx="279">
                  <c:v>6.0909957855231622E-2</c:v>
                </c:pt>
                <c:pt idx="280">
                  <c:v>6.3442471387128663E-2</c:v>
                </c:pt>
                <c:pt idx="281">
                  <c:v>6.5187747364221102E-2</c:v>
                </c:pt>
                <c:pt idx="282">
                  <c:v>6.7722406539659219E-2</c:v>
                </c:pt>
                <c:pt idx="283">
                  <c:v>7.040988612278741E-2</c:v>
                </c:pt>
                <c:pt idx="284">
                  <c:v>0.10476337926407744</c:v>
                </c:pt>
                <c:pt idx="285">
                  <c:v>0.10476337926407744</c:v>
                </c:pt>
                <c:pt idx="286">
                  <c:v>0.10364016950017996</c:v>
                </c:pt>
                <c:pt idx="287">
                  <c:v>0.10280042538107197</c:v>
                </c:pt>
                <c:pt idx="288">
                  <c:v>0.10207673354452777</c:v>
                </c:pt>
                <c:pt idx="289">
                  <c:v>9.8817188201827361E-2</c:v>
                </c:pt>
                <c:pt idx="290">
                  <c:v>9.7695761582869342E-2</c:v>
                </c:pt>
                <c:pt idx="291">
                  <c:v>9.5343573939423762E-2</c:v>
                </c:pt>
                <c:pt idx="292">
                  <c:v>9.4075165106666789E-2</c:v>
                </c:pt>
                <c:pt idx="293">
                  <c:v>9.249310973046268E-2</c:v>
                </c:pt>
                <c:pt idx="294">
                  <c:v>9.0217341777920124E-2</c:v>
                </c:pt>
                <c:pt idx="295">
                  <c:v>8.7699871550693781E-2</c:v>
                </c:pt>
                <c:pt idx="296">
                  <c:v>8.6663456909004025E-2</c:v>
                </c:pt>
                <c:pt idx="297">
                  <c:v>8.5503303536728192E-2</c:v>
                </c:pt>
                <c:pt idx="298">
                  <c:v>8.3664148205064015E-2</c:v>
                </c:pt>
                <c:pt idx="299">
                  <c:v>7.9041819574949962E-2</c:v>
                </c:pt>
                <c:pt idx="300">
                  <c:v>7.7418335505788041E-2</c:v>
                </c:pt>
                <c:pt idx="301">
                  <c:v>8.0373757770124107E-2</c:v>
                </c:pt>
                <c:pt idx="302">
                  <c:v>8.5677802034849329E-2</c:v>
                </c:pt>
                <c:pt idx="303">
                  <c:v>8.5928658255441409E-2</c:v>
                </c:pt>
                <c:pt idx="304">
                  <c:v>9.0274380753325362E-2</c:v>
                </c:pt>
                <c:pt idx="305">
                  <c:v>9.628137741317648E-2</c:v>
                </c:pt>
                <c:pt idx="306">
                  <c:v>0.10761635324790869</c:v>
                </c:pt>
                <c:pt idx="307">
                  <c:v>0.10961549383768164</c:v>
                </c:pt>
                <c:pt idx="308">
                  <c:v>0.10868953088922999</c:v>
                </c:pt>
                <c:pt idx="309">
                  <c:v>0.11138685288855875</c:v>
                </c:pt>
                <c:pt idx="310">
                  <c:v>0.11295136653596644</c:v>
                </c:pt>
                <c:pt idx="311">
                  <c:v>0.11600649155497127</c:v>
                </c:pt>
                <c:pt idx="312">
                  <c:v>0.11621605347143135</c:v>
                </c:pt>
                <c:pt idx="313">
                  <c:v>0.12613875262789137</c:v>
                </c:pt>
                <c:pt idx="314">
                  <c:v>0.13390139987827238</c:v>
                </c:pt>
                <c:pt idx="315">
                  <c:v>0.13386973711590897</c:v>
                </c:pt>
                <c:pt idx="316">
                  <c:v>0.12271889107903985</c:v>
                </c:pt>
                <c:pt idx="317">
                  <c:v>0.12486252183477113</c:v>
                </c:pt>
                <c:pt idx="318">
                  <c:v>0.1259215763032594</c:v>
                </c:pt>
                <c:pt idx="319">
                  <c:v>0.10863166907475937</c:v>
                </c:pt>
                <c:pt idx="320">
                  <c:v>7.3293136440770817E-2</c:v>
                </c:pt>
                <c:pt idx="321">
                  <c:v>6.187345688193592E-2</c:v>
                </c:pt>
                <c:pt idx="322">
                  <c:v>6.2769713613182773E-2</c:v>
                </c:pt>
                <c:pt idx="323">
                  <c:v>6.3988944633041431E-2</c:v>
                </c:pt>
                <c:pt idx="324">
                  <c:v>6.1858183258677792E-2</c:v>
                </c:pt>
                <c:pt idx="325">
                  <c:v>6.7673434010068631E-2</c:v>
                </c:pt>
                <c:pt idx="326">
                  <c:v>7.0249506869226083E-2</c:v>
                </c:pt>
                <c:pt idx="327">
                  <c:v>7.1916958940022924E-2</c:v>
                </c:pt>
                <c:pt idx="328">
                  <c:v>6.8709442343062005E-2</c:v>
                </c:pt>
                <c:pt idx="329">
                  <c:v>7.1051781677253276E-2</c:v>
                </c:pt>
                <c:pt idx="330">
                  <c:v>7.5698251109372006E-2</c:v>
                </c:pt>
                <c:pt idx="331">
                  <c:v>7.8326966855732816E-2</c:v>
                </c:pt>
                <c:pt idx="332">
                  <c:v>7.7342172438755991E-2</c:v>
                </c:pt>
                <c:pt idx="333">
                  <c:v>7.8569493362233456E-2</c:v>
                </c:pt>
                <c:pt idx="334">
                  <c:v>8.3309393852342428E-2</c:v>
                </c:pt>
                <c:pt idx="335">
                  <c:v>8.6615181123865195E-2</c:v>
                </c:pt>
                <c:pt idx="336">
                  <c:v>8.9242537477470796E-2</c:v>
                </c:pt>
                <c:pt idx="337">
                  <c:v>8.9597034029219494E-2</c:v>
                </c:pt>
                <c:pt idx="338">
                  <c:v>9.1002824225580675E-2</c:v>
                </c:pt>
                <c:pt idx="339">
                  <c:v>9.1536276322317159E-2</c:v>
                </c:pt>
                <c:pt idx="340">
                  <c:v>9.1495019606076908E-2</c:v>
                </c:pt>
                <c:pt idx="341">
                  <c:v>8.8503291624886793E-2</c:v>
                </c:pt>
                <c:pt idx="342">
                  <c:v>8.8541893836961996E-2</c:v>
                </c:pt>
                <c:pt idx="343">
                  <c:v>8.3860040484158516E-2</c:v>
                </c:pt>
                <c:pt idx="344">
                  <c:v>8.3721697529592465E-2</c:v>
                </c:pt>
                <c:pt idx="345">
                  <c:v>9.0114085319839554E-2</c:v>
                </c:pt>
                <c:pt idx="346">
                  <c:v>8.7210551187868954E-2</c:v>
                </c:pt>
                <c:pt idx="347">
                  <c:v>8.3860040484158516E-2</c:v>
                </c:pt>
                <c:pt idx="348">
                  <c:v>8.3860040484158516E-2</c:v>
                </c:pt>
                <c:pt idx="349">
                  <c:v>8.6210650063134692E-2</c:v>
                </c:pt>
                <c:pt idx="350">
                  <c:v>9.2137298897219569E-2</c:v>
                </c:pt>
                <c:pt idx="351">
                  <c:v>9.9911994616144487E-2</c:v>
                </c:pt>
                <c:pt idx="352">
                  <c:v>0.10783930267642948</c:v>
                </c:pt>
                <c:pt idx="353">
                  <c:v>0.11579768404632268</c:v>
                </c:pt>
                <c:pt idx="354">
                  <c:v>0.12478179349583361</c:v>
                </c:pt>
                <c:pt idx="355">
                  <c:v>6.398035350761036E-2</c:v>
                </c:pt>
                <c:pt idx="356">
                  <c:v>0.12633370426131166</c:v>
                </c:pt>
                <c:pt idx="357">
                  <c:v>0.13518246130139788</c:v>
                </c:pt>
                <c:pt idx="359">
                  <c:v>9.8318111493737773E-2</c:v>
                </c:pt>
                <c:pt idx="360">
                  <c:v>9.6215522771009046E-2</c:v>
                </c:pt>
                <c:pt idx="361">
                  <c:v>9.3453532826734187E-2</c:v>
                </c:pt>
                <c:pt idx="362">
                  <c:v>8.4373801508501919E-2</c:v>
                </c:pt>
                <c:pt idx="363">
                  <c:v>8.238357450804891E-2</c:v>
                </c:pt>
                <c:pt idx="364">
                  <c:v>7.97840190192214E-2</c:v>
                </c:pt>
                <c:pt idx="365">
                  <c:v>7.97840190192214E-2</c:v>
                </c:pt>
                <c:pt idx="366">
                  <c:v>6.398035350761036E-2</c:v>
                </c:pt>
                <c:pt idx="367">
                  <c:v>6.1515518687669475E-2</c:v>
                </c:pt>
                <c:pt idx="368">
                  <c:v>6.482102372513425E-2</c:v>
                </c:pt>
                <c:pt idx="369">
                  <c:v>6.4924680973551224E-2</c:v>
                </c:pt>
                <c:pt idx="370">
                  <c:v>7.6583543969518428E-2</c:v>
                </c:pt>
                <c:pt idx="371">
                  <c:v>7.2588627781648096E-2</c:v>
                </c:pt>
                <c:pt idx="372">
                  <c:v>8.0204156033540613E-2</c:v>
                </c:pt>
                <c:pt idx="373">
                  <c:v>8.6474210595275103E-2</c:v>
                </c:pt>
                <c:pt idx="374">
                  <c:v>8.6967979971011272E-2</c:v>
                </c:pt>
                <c:pt idx="375">
                  <c:v>6.2750776842550995E-2</c:v>
                </c:pt>
                <c:pt idx="376">
                  <c:v>6.3108154319645213E-2</c:v>
                </c:pt>
                <c:pt idx="377">
                  <c:v>6.2123205924657351E-2</c:v>
                </c:pt>
                <c:pt idx="378">
                  <c:v>6.1990411335390377E-2</c:v>
                </c:pt>
                <c:pt idx="379">
                  <c:v>6.5553653889625307E-2</c:v>
                </c:pt>
                <c:pt idx="380">
                  <c:v>6.394304973698392E-2</c:v>
                </c:pt>
                <c:pt idx="381">
                  <c:v>6.7718584247924318E-2</c:v>
                </c:pt>
                <c:pt idx="382">
                  <c:v>6.3882682443277425E-2</c:v>
                </c:pt>
                <c:pt idx="383">
                  <c:v>6.6454971028252457E-2</c:v>
                </c:pt>
                <c:pt idx="384">
                  <c:v>6.2815236562800664E-2</c:v>
                </c:pt>
                <c:pt idx="385">
                  <c:v>6.076570778579421E-2</c:v>
                </c:pt>
                <c:pt idx="386">
                  <c:v>6.2679470157780151E-2</c:v>
                </c:pt>
                <c:pt idx="387">
                  <c:v>6.6826875596669361E-2</c:v>
                </c:pt>
                <c:pt idx="388">
                  <c:v>6.9527691201151806E-2</c:v>
                </c:pt>
                <c:pt idx="389">
                  <c:v>6.787708563212716E-2</c:v>
                </c:pt>
                <c:pt idx="390">
                  <c:v>6.8380099033247849E-2</c:v>
                </c:pt>
                <c:pt idx="391">
                  <c:v>7.0961652742336762E-2</c:v>
                </c:pt>
                <c:pt idx="392">
                  <c:v>7.3861304883053563E-2</c:v>
                </c:pt>
                <c:pt idx="393">
                  <c:v>6.2270025474101855E-2</c:v>
                </c:pt>
                <c:pt idx="394">
                  <c:v>6.2545408598414745E-2</c:v>
                </c:pt>
                <c:pt idx="395">
                  <c:v>6.348799179145212E-2</c:v>
                </c:pt>
                <c:pt idx="396">
                  <c:v>7.5249286429181425E-2</c:v>
                </c:pt>
                <c:pt idx="397">
                  <c:v>6.9078163813932197E-2</c:v>
                </c:pt>
                <c:pt idx="398">
                  <c:v>6.7854397165492117E-2</c:v>
                </c:pt>
                <c:pt idx="399">
                  <c:v>7.0225204967655816E-2</c:v>
                </c:pt>
                <c:pt idx="400">
                  <c:v>6.8219242531169982E-2</c:v>
                </c:pt>
                <c:pt idx="401">
                  <c:v>7.258554725211952E-2</c:v>
                </c:pt>
                <c:pt idx="402">
                  <c:v>7.1166294431617899E-2</c:v>
                </c:pt>
                <c:pt idx="403">
                  <c:v>8.4900208916745518E-2</c:v>
                </c:pt>
                <c:pt idx="404">
                  <c:v>9.343946210510902E-2</c:v>
                </c:pt>
                <c:pt idx="405">
                  <c:v>0.10006569970182518</c:v>
                </c:pt>
                <c:pt idx="406">
                  <c:v>0.10192298036853073</c:v>
                </c:pt>
                <c:pt idx="407">
                  <c:v>0.10075941827567503</c:v>
                </c:pt>
                <c:pt idx="408">
                  <c:v>9.7263840448003902E-2</c:v>
                </c:pt>
                <c:pt idx="409">
                  <c:v>9.488666315234659E-2</c:v>
                </c:pt>
                <c:pt idx="410">
                  <c:v>9.1892142757693224E-2</c:v>
                </c:pt>
                <c:pt idx="411">
                  <c:v>8.4989483624501691E-2</c:v>
                </c:pt>
                <c:pt idx="412">
                  <c:v>7.9623597538907659E-2</c:v>
                </c:pt>
                <c:pt idx="413">
                  <c:v>7.5993227546562986E-2</c:v>
                </c:pt>
                <c:pt idx="414">
                  <c:v>7.7519379844962336E-2</c:v>
                </c:pt>
                <c:pt idx="415">
                  <c:v>7.1335699476403905E-2</c:v>
                </c:pt>
                <c:pt idx="416">
                  <c:v>6.5808668590139299E-2</c:v>
                </c:pt>
                <c:pt idx="417">
                  <c:v>6.5808668590139299E-2</c:v>
                </c:pt>
                <c:pt idx="418">
                  <c:v>6.4246605690414502E-2</c:v>
                </c:pt>
                <c:pt idx="419">
                  <c:v>6.3226087769023193E-2</c:v>
                </c:pt>
                <c:pt idx="420">
                  <c:v>6.2104200446661637E-2</c:v>
                </c:pt>
                <c:pt idx="421">
                  <c:v>6.4635272391505932E-2</c:v>
                </c:pt>
                <c:pt idx="422">
                  <c:v>6.9432568320964116E-2</c:v>
                </c:pt>
                <c:pt idx="423">
                  <c:v>7.3213834890180227E-2</c:v>
                </c:pt>
                <c:pt idx="424">
                  <c:v>7.4095703909188085E-2</c:v>
                </c:pt>
                <c:pt idx="425">
                  <c:v>7.2388086577593685E-2</c:v>
                </c:pt>
                <c:pt idx="426">
                  <c:v>7.4122758973236405E-2</c:v>
                </c:pt>
                <c:pt idx="427">
                  <c:v>7.0640637505655704E-2</c:v>
                </c:pt>
                <c:pt idx="428">
                  <c:v>7.4585736855642668E-2</c:v>
                </c:pt>
                <c:pt idx="429">
                  <c:v>7.6902678334660218E-2</c:v>
                </c:pt>
                <c:pt idx="430">
                  <c:v>7.3055745492497465E-2</c:v>
                </c:pt>
                <c:pt idx="431">
                  <c:v>7.1436112186368278E-2</c:v>
                </c:pt>
                <c:pt idx="432">
                  <c:v>7.9306168691644599E-2</c:v>
                </c:pt>
                <c:pt idx="433">
                  <c:v>8.8890835048387504E-2</c:v>
                </c:pt>
                <c:pt idx="434">
                  <c:v>9.9662757336287128E-2</c:v>
                </c:pt>
                <c:pt idx="435">
                  <c:v>0.11186421998126546</c:v>
                </c:pt>
                <c:pt idx="436">
                  <c:v>9.9378273853234805E-2</c:v>
                </c:pt>
                <c:pt idx="437">
                  <c:v>8.415260751709501E-2</c:v>
                </c:pt>
                <c:pt idx="438">
                  <c:v>8.2732200350492183E-2</c:v>
                </c:pt>
                <c:pt idx="439">
                  <c:v>8.3206951674387242E-2</c:v>
                </c:pt>
                <c:pt idx="440">
                  <c:v>8.8890835048387504E-2</c:v>
                </c:pt>
                <c:pt idx="441">
                  <c:v>9.7845471634454534E-2</c:v>
                </c:pt>
                <c:pt idx="442">
                  <c:v>8.4172990007050127E-2</c:v>
                </c:pt>
                <c:pt idx="443">
                  <c:v>8.5748443748197872E-2</c:v>
                </c:pt>
                <c:pt idx="444">
                  <c:v>7.034869956370414E-2</c:v>
                </c:pt>
                <c:pt idx="445">
                  <c:v>7.3346099649529498E-2</c:v>
                </c:pt>
                <c:pt idx="446">
                  <c:v>8.3104761124985785E-2</c:v>
                </c:pt>
                <c:pt idx="447">
                  <c:v>8.1177270364298976E-2</c:v>
                </c:pt>
                <c:pt idx="448">
                  <c:v>6.6059008479691275E-2</c:v>
                </c:pt>
                <c:pt idx="449">
                  <c:v>7.0298161166327006E-2</c:v>
                </c:pt>
                <c:pt idx="450">
                  <c:v>7.3082046297297268E-2</c:v>
                </c:pt>
                <c:pt idx="451">
                  <c:v>7.8055908024763518E-2</c:v>
                </c:pt>
                <c:pt idx="452">
                  <c:v>8.3515036820670102E-2</c:v>
                </c:pt>
                <c:pt idx="453">
                  <c:v>8.9645492823833661E-2</c:v>
                </c:pt>
                <c:pt idx="454">
                  <c:v>9.0495615885968897E-2</c:v>
                </c:pt>
                <c:pt idx="455">
                  <c:v>0.10021227230093416</c:v>
                </c:pt>
                <c:pt idx="456">
                  <c:v>0.10492582829379364</c:v>
                </c:pt>
                <c:pt idx="457">
                  <c:v>0.1021326136423802</c:v>
                </c:pt>
                <c:pt idx="458">
                  <c:v>0.10881208772622547</c:v>
                </c:pt>
                <c:pt idx="459">
                  <c:v>0.11301750893014331</c:v>
                </c:pt>
                <c:pt idx="460">
                  <c:v>0.12633370426131166</c:v>
                </c:pt>
                <c:pt idx="461">
                  <c:v>0.13480477753719791</c:v>
                </c:pt>
                <c:pt idx="462">
                  <c:v>0.13556226733160501</c:v>
                </c:pt>
                <c:pt idx="463">
                  <c:v>0.13652118554149084</c:v>
                </c:pt>
                <c:pt idx="464">
                  <c:v>0.1397614173784156</c:v>
                </c:pt>
                <c:pt idx="465">
                  <c:v>0.14015714589084852</c:v>
                </c:pt>
                <c:pt idx="466">
                  <c:v>0.14145888404658258</c:v>
                </c:pt>
                <c:pt idx="467">
                  <c:v>0.14186429748513371</c:v>
                </c:pt>
                <c:pt idx="468">
                  <c:v>0.1391793466503253</c:v>
                </c:pt>
                <c:pt idx="469">
                  <c:v>0.13998694422282287</c:v>
                </c:pt>
                <c:pt idx="470">
                  <c:v>0.14226307725979706</c:v>
                </c:pt>
                <c:pt idx="471">
                  <c:v>0.14132731113863553</c:v>
                </c:pt>
                <c:pt idx="472">
                  <c:v>0.1396829992038838</c:v>
                </c:pt>
                <c:pt idx="473">
                  <c:v>0.13988548235124013</c:v>
                </c:pt>
                <c:pt idx="474">
                  <c:v>0.14142302337510493</c:v>
                </c:pt>
                <c:pt idx="475">
                  <c:v>0.14257220949989352</c:v>
                </c:pt>
                <c:pt idx="476">
                  <c:v>0.14845917372722586</c:v>
                </c:pt>
                <c:pt idx="477">
                  <c:v>0.13945181012571459</c:v>
                </c:pt>
                <c:pt idx="478">
                  <c:v>0.13573730033591636</c:v>
                </c:pt>
                <c:pt idx="479">
                  <c:v>0.13686320591691523</c:v>
                </c:pt>
                <c:pt idx="480">
                  <c:v>0.13705267529590989</c:v>
                </c:pt>
                <c:pt idx="481">
                  <c:v>0.13676866754161868</c:v>
                </c:pt>
                <c:pt idx="482">
                  <c:v>0.13518246130139788</c:v>
                </c:pt>
                <c:pt idx="483">
                  <c:v>0.14210562273690189</c:v>
                </c:pt>
                <c:pt idx="484">
                  <c:v>0.1173613921489291</c:v>
                </c:pt>
                <c:pt idx="485">
                  <c:v>0.10396361273554429</c:v>
                </c:pt>
                <c:pt idx="486">
                  <c:v>9.9965529127888308E-2</c:v>
                </c:pt>
                <c:pt idx="487">
                  <c:v>0.10805344120934826</c:v>
                </c:pt>
                <c:pt idx="488">
                  <c:v>9.3160747077531053E-2</c:v>
                </c:pt>
                <c:pt idx="489">
                  <c:v>0.11536057282491477</c:v>
                </c:pt>
                <c:pt idx="490">
                  <c:v>0.10846326328414448</c:v>
                </c:pt>
                <c:pt idx="491">
                  <c:v>0.10034390163471282</c:v>
                </c:pt>
                <c:pt idx="492">
                  <c:v>0.13259386753362909</c:v>
                </c:pt>
                <c:pt idx="493">
                  <c:v>8.2977619978459344E-2</c:v>
                </c:pt>
                <c:pt idx="494">
                  <c:v>8.9557506507258425E-2</c:v>
                </c:pt>
                <c:pt idx="495">
                  <c:v>0.10281975385574138</c:v>
                </c:pt>
                <c:pt idx="496">
                  <c:v>6.3016935801497781E-2</c:v>
                </c:pt>
                <c:pt idx="497">
                  <c:v>6.322764993768544E-2</c:v>
                </c:pt>
                <c:pt idx="498">
                  <c:v>6.427860095965382E-2</c:v>
                </c:pt>
                <c:pt idx="499">
                  <c:v>6.599612907319978E-2</c:v>
                </c:pt>
                <c:pt idx="500">
                  <c:v>6.6227274174548295E-2</c:v>
                </c:pt>
                <c:pt idx="501">
                  <c:v>6.6737254147015715E-2</c:v>
                </c:pt>
                <c:pt idx="502">
                  <c:v>6.31125405831853E-2</c:v>
                </c:pt>
                <c:pt idx="503">
                  <c:v>6.6801554420786752E-2</c:v>
                </c:pt>
                <c:pt idx="504">
                  <c:v>7.0539559806017546E-2</c:v>
                </c:pt>
                <c:pt idx="505">
                  <c:v>6.8024986100665111E-2</c:v>
                </c:pt>
                <c:pt idx="506">
                  <c:v>6.8360337857824943E-2</c:v>
                </c:pt>
                <c:pt idx="507">
                  <c:v>7.3745776873615956E-2</c:v>
                </c:pt>
                <c:pt idx="508">
                  <c:v>7.522140289769251E-2</c:v>
                </c:pt>
                <c:pt idx="509">
                  <c:v>7.4110117153872626E-2</c:v>
                </c:pt>
                <c:pt idx="510">
                  <c:v>7.3793896243557158E-2</c:v>
                </c:pt>
                <c:pt idx="511">
                  <c:v>7.3287189547322593E-2</c:v>
                </c:pt>
                <c:pt idx="512">
                  <c:v>7.17644147488255E-2</c:v>
                </c:pt>
                <c:pt idx="513">
                  <c:v>6.9503886054713804E-2</c:v>
                </c:pt>
                <c:pt idx="514">
                  <c:v>6.9361396795025995E-2</c:v>
                </c:pt>
                <c:pt idx="515">
                  <c:v>6.9361396795025995E-2</c:v>
                </c:pt>
                <c:pt idx="516">
                  <c:v>6.9219490571828884E-2</c:v>
                </c:pt>
                <c:pt idx="517">
                  <c:v>7.0420092274604565E-2</c:v>
                </c:pt>
                <c:pt idx="518">
                  <c:v>7.3399139458365931E-2</c:v>
                </c:pt>
                <c:pt idx="519">
                  <c:v>7.375125712370155E-2</c:v>
                </c:pt>
                <c:pt idx="520">
                  <c:v>7.7548993391145959E-2</c:v>
                </c:pt>
                <c:pt idx="521">
                  <c:v>6.3102163942502135E-2</c:v>
                </c:pt>
                <c:pt idx="522">
                  <c:v>6.4862446879893537E-2</c:v>
                </c:pt>
                <c:pt idx="523">
                  <c:v>6.3835960924654697E-2</c:v>
                </c:pt>
                <c:pt idx="524">
                  <c:v>7.1515915070221286E-2</c:v>
                </c:pt>
                <c:pt idx="525">
                  <c:v>6.2729547892224152E-2</c:v>
                </c:pt>
                <c:pt idx="526">
                  <c:v>7.2019015858375446E-2</c:v>
                </c:pt>
                <c:pt idx="527">
                  <c:v>0.10001478050943623</c:v>
                </c:pt>
                <c:pt idx="528">
                  <c:v>0.11106855610877193</c:v>
                </c:pt>
                <c:pt idx="529">
                  <c:v>6.5046752353255119E-2</c:v>
                </c:pt>
                <c:pt idx="530">
                  <c:v>6.595834551775763E-2</c:v>
                </c:pt>
                <c:pt idx="531">
                  <c:v>6.1520744310089664E-2</c:v>
                </c:pt>
                <c:pt idx="532">
                  <c:v>6.1839339568039303E-2</c:v>
                </c:pt>
                <c:pt idx="533">
                  <c:v>6.4512220977073903E-2</c:v>
                </c:pt>
                <c:pt idx="534">
                  <c:v>6.3439777960778321E-2</c:v>
                </c:pt>
                <c:pt idx="535">
                  <c:v>6.6673235458338406E-2</c:v>
                </c:pt>
                <c:pt idx="536">
                  <c:v>6.5396175314595739E-2</c:v>
                </c:pt>
                <c:pt idx="537">
                  <c:v>6.6001235491108548E-2</c:v>
                </c:pt>
                <c:pt idx="538">
                  <c:v>6.2893081761008343E-2</c:v>
                </c:pt>
                <c:pt idx="539">
                  <c:v>6.6466921513932617E-2</c:v>
                </c:pt>
                <c:pt idx="540">
                  <c:v>6.7607804672997582E-2</c:v>
                </c:pt>
                <c:pt idx="541">
                  <c:v>6.8001511144692689E-2</c:v>
                </c:pt>
                <c:pt idx="542">
                  <c:v>6.4168633839813152E-2</c:v>
                </c:pt>
                <c:pt idx="543">
                  <c:v>5.9794900393470928E-2</c:v>
                </c:pt>
                <c:pt idx="544">
                  <c:v>6.5699970136377683E-2</c:v>
                </c:pt>
                <c:pt idx="545">
                  <c:v>6.6216524774114466E-2</c:v>
                </c:pt>
                <c:pt idx="546">
                  <c:v>6.1933673002411045E-2</c:v>
                </c:pt>
                <c:pt idx="547">
                  <c:v>6.3246875665157576E-2</c:v>
                </c:pt>
                <c:pt idx="548">
                  <c:v>6.3731347856728168E-2</c:v>
                </c:pt>
                <c:pt idx="549">
                  <c:v>6.4271107215893047E-2</c:v>
                </c:pt>
                <c:pt idx="550">
                  <c:v>6.2843177706541853E-2</c:v>
                </c:pt>
                <c:pt idx="551">
                  <c:v>6.3245786210550117E-2</c:v>
                </c:pt>
                <c:pt idx="552">
                  <c:v>6.699520082455758E-2</c:v>
                </c:pt>
                <c:pt idx="553">
                  <c:v>6.9688745937616453E-2</c:v>
                </c:pt>
                <c:pt idx="554">
                  <c:v>6.8210202709195575E-2</c:v>
                </c:pt>
                <c:pt idx="555">
                  <c:v>7.0072704543213113E-2</c:v>
                </c:pt>
                <c:pt idx="556">
                  <c:v>6.9290371027751235E-2</c:v>
                </c:pt>
                <c:pt idx="557">
                  <c:v>7.3240249666270754E-2</c:v>
                </c:pt>
                <c:pt idx="558">
                  <c:v>7.4823479818739214E-2</c:v>
                </c:pt>
                <c:pt idx="559">
                  <c:v>7.4476281322230067E-2</c:v>
                </c:pt>
                <c:pt idx="560">
                  <c:v>7.915155768705992E-2</c:v>
                </c:pt>
                <c:pt idx="561">
                  <c:v>7.0515645658881923E-2</c:v>
                </c:pt>
                <c:pt idx="562">
                  <c:v>6.322764993768544E-2</c:v>
                </c:pt>
                <c:pt idx="563">
                  <c:v>6.8048157157373959E-2</c:v>
                </c:pt>
                <c:pt idx="564">
                  <c:v>6.7911197734263642E-2</c:v>
                </c:pt>
                <c:pt idx="565">
                  <c:v>7.0373674298742805E-2</c:v>
                </c:pt>
                <c:pt idx="566">
                  <c:v>6.4629668962589107E-2</c:v>
                </c:pt>
                <c:pt idx="567">
                  <c:v>6.7025456466471664E-2</c:v>
                </c:pt>
                <c:pt idx="568">
                  <c:v>6.5044126179498923E-2</c:v>
                </c:pt>
                <c:pt idx="569">
                  <c:v>6.4826368810300711E-2</c:v>
                </c:pt>
                <c:pt idx="570">
                  <c:v>6.5870728694937375E-2</c:v>
                </c:pt>
                <c:pt idx="571">
                  <c:v>6.502867027581212E-2</c:v>
                </c:pt>
                <c:pt idx="572">
                  <c:v>7.3792883244050089E-2</c:v>
                </c:pt>
                <c:pt idx="573">
                  <c:v>7.377550653183379E-2</c:v>
                </c:pt>
                <c:pt idx="574">
                  <c:v>7.4204042840955789E-2</c:v>
                </c:pt>
                <c:pt idx="575">
                  <c:v>7.5501171569904615E-2</c:v>
                </c:pt>
                <c:pt idx="576">
                  <c:v>7.6095512988717917E-2</c:v>
                </c:pt>
                <c:pt idx="577">
                  <c:v>7.4506573055845501E-2</c:v>
                </c:pt>
                <c:pt idx="578">
                  <c:v>7.1460473425637785E-2</c:v>
                </c:pt>
                <c:pt idx="579">
                  <c:v>7.2198314187147575E-2</c:v>
                </c:pt>
                <c:pt idx="580">
                  <c:v>7.4666105794512189E-2</c:v>
                </c:pt>
                <c:pt idx="581">
                  <c:v>7.2034052461164066E-2</c:v>
                </c:pt>
                <c:pt idx="582">
                  <c:v>7.5196450727527689E-2</c:v>
                </c:pt>
                <c:pt idx="583">
                  <c:v>7.2095748836879872E-2</c:v>
                </c:pt>
                <c:pt idx="584">
                  <c:v>7.0229935510012484E-2</c:v>
                </c:pt>
                <c:pt idx="585">
                  <c:v>7.1030780004670377E-2</c:v>
                </c:pt>
                <c:pt idx="586">
                  <c:v>6.8744422778201295E-2</c:v>
                </c:pt>
                <c:pt idx="587">
                  <c:v>6.9852570776103629E-2</c:v>
                </c:pt>
                <c:pt idx="588">
                  <c:v>7.3636138350976738E-2</c:v>
                </c:pt>
                <c:pt idx="589">
                  <c:v>7.8174916375391396E-2</c:v>
                </c:pt>
                <c:pt idx="590">
                  <c:v>6.8210202709195575E-2</c:v>
                </c:pt>
                <c:pt idx="591">
                  <c:v>7.0072704543213113E-2</c:v>
                </c:pt>
                <c:pt idx="592">
                  <c:v>6.9290371027751235E-2</c:v>
                </c:pt>
                <c:pt idx="593">
                  <c:v>0.10357273630799897</c:v>
                </c:pt>
                <c:pt idx="594">
                  <c:v>0.10342894991593359</c:v>
                </c:pt>
                <c:pt idx="595">
                  <c:v>8.0974812161795459E-2</c:v>
                </c:pt>
                <c:pt idx="596">
                  <c:v>7.3584037924082399E-2</c:v>
                </c:pt>
                <c:pt idx="597">
                  <c:v>6.7177594852873154E-2</c:v>
                </c:pt>
                <c:pt idx="598">
                  <c:v>6.6396399272194512E-2</c:v>
                </c:pt>
                <c:pt idx="599">
                  <c:v>7.0591508154537297E-2</c:v>
                </c:pt>
                <c:pt idx="600">
                  <c:v>6.7233409832887489E-2</c:v>
                </c:pt>
                <c:pt idx="601">
                  <c:v>7.447628132223022E-2</c:v>
                </c:pt>
                <c:pt idx="602">
                  <c:v>9.9629397891901894E-2</c:v>
                </c:pt>
                <c:pt idx="603">
                  <c:v>0.11263334596848629</c:v>
                </c:pt>
                <c:pt idx="604">
                  <c:v>8.5448499389654806E-2</c:v>
                </c:pt>
                <c:pt idx="605">
                  <c:v>6.3055142935096842E-2</c:v>
                </c:pt>
                <c:pt idx="606">
                  <c:v>6.4783380571216215E-2</c:v>
                </c:pt>
                <c:pt idx="607">
                  <c:v>6.740379187834207E-2</c:v>
                </c:pt>
                <c:pt idx="608">
                  <c:v>6.7791967678981574E-2</c:v>
                </c:pt>
                <c:pt idx="609">
                  <c:v>6.6329862185105143E-2</c:v>
                </c:pt>
                <c:pt idx="610">
                  <c:v>6.4678157360582508E-2</c:v>
                </c:pt>
                <c:pt idx="611">
                  <c:v>7.1205092242961024E-2</c:v>
                </c:pt>
                <c:pt idx="612">
                  <c:v>7.4781886165351655E-2</c:v>
                </c:pt>
                <c:pt idx="613">
                  <c:v>7.8660828457396373E-2</c:v>
                </c:pt>
                <c:pt idx="614">
                  <c:v>8.0789588888447839E-2</c:v>
                </c:pt>
                <c:pt idx="615">
                  <c:v>8.1625922414149232E-2</c:v>
                </c:pt>
                <c:pt idx="616">
                  <c:v>8.2173117043471064E-2</c:v>
                </c:pt>
                <c:pt idx="617">
                  <c:v>8.6326430200832152E-2</c:v>
                </c:pt>
                <c:pt idx="618">
                  <c:v>8.416528629628188E-2</c:v>
                </c:pt>
                <c:pt idx="619">
                  <c:v>8.3086577982059109E-2</c:v>
                </c:pt>
                <c:pt idx="620">
                  <c:v>8.6398743291007357E-2</c:v>
                </c:pt>
                <c:pt idx="621">
                  <c:v>9.5297684940078647E-2</c:v>
                </c:pt>
                <c:pt idx="622">
                  <c:v>0.1174586225307003</c:v>
                </c:pt>
                <c:pt idx="623">
                  <c:v>0.12783028489835085</c:v>
                </c:pt>
                <c:pt idx="624">
                  <c:v>0.11915508214479244</c:v>
                </c:pt>
                <c:pt idx="625">
                  <c:v>0.12826183104821018</c:v>
                </c:pt>
                <c:pt idx="626">
                  <c:v>0.1129513665359631</c:v>
                </c:pt>
                <c:pt idx="627">
                  <c:v>0.11044792770681185</c:v>
                </c:pt>
                <c:pt idx="628">
                  <c:v>0.10265982267848886</c:v>
                </c:pt>
                <c:pt idx="629">
                  <c:v>9.6130504442395237E-2</c:v>
                </c:pt>
                <c:pt idx="630">
                  <c:v>7.9492501076869906E-2</c:v>
                </c:pt>
                <c:pt idx="631">
                  <c:v>8.3110240939786528E-2</c:v>
                </c:pt>
                <c:pt idx="639">
                  <c:v>9.014206367143407E-2</c:v>
                </c:pt>
                <c:pt idx="648">
                  <c:v>0</c:v>
                </c:pt>
                <c:pt idx="649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7D02-4276-A437-78B994E8AD09}"/>
            </c:ext>
          </c:extLst>
        </c:ser>
        <c:ser>
          <c:idx val="3"/>
          <c:order val="2"/>
          <c:tx>
            <c:strRef>
              <c:f>扬压力系数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M$2:$M$653</c:f>
              <c:numCache>
                <c:formatCode>General</c:formatCode>
                <c:ptCount val="652"/>
                <c:pt idx="0">
                  <c:v>0.12360533800043695</c:v>
                </c:pt>
                <c:pt idx="1">
                  <c:v>0.12000000000000148</c:v>
                </c:pt>
                <c:pt idx="2">
                  <c:v>0.10947490796357248</c:v>
                </c:pt>
                <c:pt idx="3">
                  <c:v>0.11490866234531578</c:v>
                </c:pt>
                <c:pt idx="4">
                  <c:v>0.11251231527093668</c:v>
                </c:pt>
                <c:pt idx="5">
                  <c:v>0.1167897783988824</c:v>
                </c:pt>
                <c:pt idx="6">
                  <c:v>0.11106788562536549</c:v>
                </c:pt>
                <c:pt idx="7">
                  <c:v>0.11499901710241836</c:v>
                </c:pt>
                <c:pt idx="8">
                  <c:v>0.11446389056527963</c:v>
                </c:pt>
                <c:pt idx="9">
                  <c:v>0.11556555532828756</c:v>
                </c:pt>
                <c:pt idx="10">
                  <c:v>0.117169614984391</c:v>
                </c:pt>
                <c:pt idx="11">
                  <c:v>0.12215493840050166</c:v>
                </c:pt>
                <c:pt idx="12">
                  <c:v>0.11387247911998427</c:v>
                </c:pt>
                <c:pt idx="13">
                  <c:v>0.11311311311311255</c:v>
                </c:pt>
                <c:pt idx="14">
                  <c:v>0.1134766017272541</c:v>
                </c:pt>
                <c:pt idx="15">
                  <c:v>0.11367781155015221</c:v>
                </c:pt>
                <c:pt idx="16">
                  <c:v>0.11547108113631657</c:v>
                </c:pt>
                <c:pt idx="17">
                  <c:v>0.11566018423746109</c:v>
                </c:pt>
                <c:pt idx="18">
                  <c:v>0.11941212492345421</c:v>
                </c:pt>
                <c:pt idx="19">
                  <c:v>0.11622125543816067</c:v>
                </c:pt>
                <c:pt idx="20">
                  <c:v>0.12119328775637093</c:v>
                </c:pt>
                <c:pt idx="21">
                  <c:v>0.11948881789137397</c:v>
                </c:pt>
                <c:pt idx="22">
                  <c:v>0.12460063897763615</c:v>
                </c:pt>
                <c:pt idx="23">
                  <c:v>0.12100803823593424</c:v>
                </c:pt>
                <c:pt idx="24">
                  <c:v>0.12820512820512872</c:v>
                </c:pt>
                <c:pt idx="25">
                  <c:v>0.11701454775458699</c:v>
                </c:pt>
                <c:pt idx="26">
                  <c:v>0.11897241524531429</c:v>
                </c:pt>
                <c:pt idx="27">
                  <c:v>0.11426806670784563</c:v>
                </c:pt>
                <c:pt idx="28">
                  <c:v>0.11288711288711228</c:v>
                </c:pt>
                <c:pt idx="29">
                  <c:v>0.11119952257807905</c:v>
                </c:pt>
                <c:pt idx="30">
                  <c:v>0.11563550108717176</c:v>
                </c:pt>
                <c:pt idx="31">
                  <c:v>0.11326468806783802</c:v>
                </c:pt>
                <c:pt idx="32">
                  <c:v>0.1178247734138978</c:v>
                </c:pt>
                <c:pt idx="33">
                  <c:v>0.10795565065162559</c:v>
                </c:pt>
                <c:pt idx="34">
                  <c:v>0.11040381937537438</c:v>
                </c:pt>
                <c:pt idx="35">
                  <c:v>0.11662113889472714</c:v>
                </c:pt>
                <c:pt idx="36">
                  <c:v>0.12049477500533118</c:v>
                </c:pt>
                <c:pt idx="37">
                  <c:v>0.12593601089176451</c:v>
                </c:pt>
                <c:pt idx="38">
                  <c:v>0.1330977620730264</c:v>
                </c:pt>
                <c:pt idx="39">
                  <c:v>0.13483418058581559</c:v>
                </c:pt>
                <c:pt idx="40">
                  <c:v>0.15176830966304791</c:v>
                </c:pt>
                <c:pt idx="41">
                  <c:v>0.15638207945900442</c:v>
                </c:pt>
                <c:pt idx="42">
                  <c:v>0.15884581754590604</c:v>
                </c:pt>
                <c:pt idx="43">
                  <c:v>0.15893846602508169</c:v>
                </c:pt>
                <c:pt idx="44">
                  <c:v>0.16398713826366582</c:v>
                </c:pt>
                <c:pt idx="45">
                  <c:v>0.15504978662873539</c:v>
                </c:pt>
                <c:pt idx="46">
                  <c:v>0.15949663447468693</c:v>
                </c:pt>
                <c:pt idx="47">
                  <c:v>0.1608555523000296</c:v>
                </c:pt>
                <c:pt idx="48">
                  <c:v>0.16045761220299273</c:v>
                </c:pt>
                <c:pt idx="49">
                  <c:v>0.1603412768461325</c:v>
                </c:pt>
                <c:pt idx="50">
                  <c:v>0.16043567853988935</c:v>
                </c:pt>
                <c:pt idx="51">
                  <c:v>0.16092968520153061</c:v>
                </c:pt>
                <c:pt idx="52">
                  <c:v>0.1603412768461325</c:v>
                </c:pt>
                <c:pt idx="53">
                  <c:v>0.16053019145802763</c:v>
                </c:pt>
                <c:pt idx="54">
                  <c:v>0.15842463725199957</c:v>
                </c:pt>
                <c:pt idx="55">
                  <c:v>0.1640084261209763</c:v>
                </c:pt>
                <c:pt idx="56">
                  <c:v>0.16420608617053439</c:v>
                </c:pt>
                <c:pt idx="57">
                  <c:v>0.16490166414523552</c:v>
                </c:pt>
                <c:pt idx="58">
                  <c:v>0.16450347117416378</c:v>
                </c:pt>
                <c:pt idx="59">
                  <c:v>0.15602633839106886</c:v>
                </c:pt>
                <c:pt idx="60">
                  <c:v>0.16056737588652392</c:v>
                </c:pt>
                <c:pt idx="61">
                  <c:v>0.16084114805342312</c:v>
                </c:pt>
                <c:pt idx="62">
                  <c:v>0.37310481212920127</c:v>
                </c:pt>
                <c:pt idx="63">
                  <c:v>0.15542271562766971</c:v>
                </c:pt>
                <c:pt idx="64">
                  <c:v>0.15673981191222555</c:v>
                </c:pt>
                <c:pt idx="65">
                  <c:v>0.15559988600741043</c:v>
                </c:pt>
                <c:pt idx="66">
                  <c:v>0.15329075256873045</c:v>
                </c:pt>
                <c:pt idx="67">
                  <c:v>0.15095382914017258</c:v>
                </c:pt>
                <c:pt idx="68">
                  <c:v>0.14859543187188143</c:v>
                </c:pt>
                <c:pt idx="69">
                  <c:v>0.14118233973559399</c:v>
                </c:pt>
                <c:pt idx="70">
                  <c:v>0.13930593157765123</c:v>
                </c:pt>
                <c:pt idx="71">
                  <c:v>0.13235641692271366</c:v>
                </c:pt>
                <c:pt idx="72">
                  <c:v>0.21944552909019921</c:v>
                </c:pt>
                <c:pt idx="73">
                  <c:v>0.12374805252615294</c:v>
                </c:pt>
                <c:pt idx="74">
                  <c:v>0.11492317406861792</c:v>
                </c:pt>
                <c:pt idx="75">
                  <c:v>0.11502782931354447</c:v>
                </c:pt>
                <c:pt idx="76">
                  <c:v>0.11582213029989701</c:v>
                </c:pt>
                <c:pt idx="77">
                  <c:v>0.11868316208848735</c:v>
                </c:pt>
                <c:pt idx="78">
                  <c:v>0.12039991491172025</c:v>
                </c:pt>
                <c:pt idx="79">
                  <c:v>0.1241500329019514</c:v>
                </c:pt>
                <c:pt idx="80">
                  <c:v>0.12452407614781774</c:v>
                </c:pt>
                <c:pt idx="81">
                  <c:v>0.12656498975643185</c:v>
                </c:pt>
                <c:pt idx="82">
                  <c:v>0.12765957446808601</c:v>
                </c:pt>
                <c:pt idx="83">
                  <c:v>0.13479399857108756</c:v>
                </c:pt>
                <c:pt idx="84">
                  <c:v>0.13641841407568009</c:v>
                </c:pt>
                <c:pt idx="85">
                  <c:v>0.13447374673318993</c:v>
                </c:pt>
                <c:pt idx="86">
                  <c:v>0.1162357807652534</c:v>
                </c:pt>
                <c:pt idx="87">
                  <c:v>0.10848780487804993</c:v>
                </c:pt>
                <c:pt idx="88">
                  <c:v>0.11113292754761361</c:v>
                </c:pt>
                <c:pt idx="89">
                  <c:v>0.10826430360238891</c:v>
                </c:pt>
                <c:pt idx="90">
                  <c:v>0.10926829268292727</c:v>
                </c:pt>
                <c:pt idx="91">
                  <c:v>0.11355829460497077</c:v>
                </c:pt>
                <c:pt idx="92">
                  <c:v>0.11806873286949221</c:v>
                </c:pt>
                <c:pt idx="93">
                  <c:v>0.12011233527759912</c:v>
                </c:pt>
                <c:pt idx="94">
                  <c:v>0.12230375806092944</c:v>
                </c:pt>
                <c:pt idx="95">
                  <c:v>0.12915390054206952</c:v>
                </c:pt>
                <c:pt idx="96">
                  <c:v>0.13326824505735985</c:v>
                </c:pt>
                <c:pt idx="97">
                  <c:v>0.13841879262440046</c:v>
                </c:pt>
                <c:pt idx="98">
                  <c:v>0.14004600051111726</c:v>
                </c:pt>
                <c:pt idx="99">
                  <c:v>0.14406735069718496</c:v>
                </c:pt>
                <c:pt idx="100">
                  <c:v>0.14526034712950728</c:v>
                </c:pt>
                <c:pt idx="101">
                  <c:v>7.8845879160119731E-2</c:v>
                </c:pt>
                <c:pt idx="102">
                  <c:v>8.0284697508896607E-2</c:v>
                </c:pt>
                <c:pt idx="103">
                  <c:v>9.0495078595562856E-2</c:v>
                </c:pt>
                <c:pt idx="104">
                  <c:v>8.673079859520634E-2</c:v>
                </c:pt>
                <c:pt idx="105">
                  <c:v>0.12373236331569686</c:v>
                </c:pt>
                <c:pt idx="106">
                  <c:v>0.12574271106812246</c:v>
                </c:pt>
                <c:pt idx="107">
                  <c:v>0.12646617377286148</c:v>
                </c:pt>
                <c:pt idx="108">
                  <c:v>0.12573882011821097</c:v>
                </c:pt>
                <c:pt idx="109">
                  <c:v>9.6625161980956886E-2</c:v>
                </c:pt>
                <c:pt idx="110">
                  <c:v>9.3103946797745529E-2</c:v>
                </c:pt>
                <c:pt idx="111">
                  <c:v>9.1954022988506454E-2</c:v>
                </c:pt>
                <c:pt idx="112">
                  <c:v>9.1508705211241978E-2</c:v>
                </c:pt>
                <c:pt idx="113">
                  <c:v>9.0778357001618751E-2</c:v>
                </c:pt>
                <c:pt idx="114">
                  <c:v>9.288682473722866E-2</c:v>
                </c:pt>
                <c:pt idx="115">
                  <c:v>9.6320614469772442E-2</c:v>
                </c:pt>
                <c:pt idx="116">
                  <c:v>9.8669552485836851E-2</c:v>
                </c:pt>
                <c:pt idx="117">
                  <c:v>9.8588826599652082E-2</c:v>
                </c:pt>
                <c:pt idx="118">
                  <c:v>0.10250456128711341</c:v>
                </c:pt>
                <c:pt idx="119">
                  <c:v>0.10363910783162945</c:v>
                </c:pt>
                <c:pt idx="120">
                  <c:v>0.10757862175631526</c:v>
                </c:pt>
                <c:pt idx="121">
                  <c:v>0.11207048458149804</c:v>
                </c:pt>
                <c:pt idx="122">
                  <c:v>0.10479817212490476</c:v>
                </c:pt>
                <c:pt idx="123">
                  <c:v>9.9895005249737101E-2</c:v>
                </c:pt>
                <c:pt idx="124">
                  <c:v>9.5151789759855984E-2</c:v>
                </c:pt>
                <c:pt idx="125">
                  <c:v>9.4002746833510925E-2</c:v>
                </c:pt>
                <c:pt idx="126">
                  <c:v>9.3919920909540933E-2</c:v>
                </c:pt>
                <c:pt idx="127">
                  <c:v>9.6165854876982079E-2</c:v>
                </c:pt>
                <c:pt idx="128">
                  <c:v>9.4303555498916031E-2</c:v>
                </c:pt>
                <c:pt idx="129">
                  <c:v>9.5570487311631716E-2</c:v>
                </c:pt>
                <c:pt idx="130">
                  <c:v>0.10120916560892614</c:v>
                </c:pt>
                <c:pt idx="131">
                  <c:v>9.885182417283872E-2</c:v>
                </c:pt>
                <c:pt idx="132">
                  <c:v>0.11173184357541928</c:v>
                </c:pt>
                <c:pt idx="133">
                  <c:v>0.11124504907869866</c:v>
                </c:pt>
                <c:pt idx="134">
                  <c:v>0.11104149262043987</c:v>
                </c:pt>
                <c:pt idx="135">
                  <c:v>0.11111900028401003</c:v>
                </c:pt>
                <c:pt idx="136">
                  <c:v>0.1117297970547297</c:v>
                </c:pt>
                <c:pt idx="137">
                  <c:v>0.11567092956671236</c:v>
                </c:pt>
                <c:pt idx="138">
                  <c:v>0.1169061208423548</c:v>
                </c:pt>
                <c:pt idx="139">
                  <c:v>0.11591106891368005</c:v>
                </c:pt>
                <c:pt idx="140">
                  <c:v>0.11478975350410904</c:v>
                </c:pt>
                <c:pt idx="141">
                  <c:v>0.11860577698886543</c:v>
                </c:pt>
                <c:pt idx="142">
                  <c:v>0.11675025075225771</c:v>
                </c:pt>
                <c:pt idx="143">
                  <c:v>0.12036108324974908</c:v>
                </c:pt>
                <c:pt idx="144">
                  <c:v>0.12687681095794115</c:v>
                </c:pt>
                <c:pt idx="145">
                  <c:v>0.12831756288945428</c:v>
                </c:pt>
                <c:pt idx="146">
                  <c:v>0.14128035320088284</c:v>
                </c:pt>
                <c:pt idx="147">
                  <c:v>0.14802803640548096</c:v>
                </c:pt>
                <c:pt idx="148">
                  <c:v>0.17216206351137522</c:v>
                </c:pt>
                <c:pt idx="149">
                  <c:v>0.16884512085944545</c:v>
                </c:pt>
                <c:pt idx="150">
                  <c:v>0.16698135473212106</c:v>
                </c:pt>
                <c:pt idx="151">
                  <c:v>0.15767773568085511</c:v>
                </c:pt>
                <c:pt idx="152">
                  <c:v>0.15999999999999928</c:v>
                </c:pt>
                <c:pt idx="153">
                  <c:v>0.11370859523977785</c:v>
                </c:pt>
                <c:pt idx="154">
                  <c:v>0.10712574440413422</c:v>
                </c:pt>
                <c:pt idx="155">
                  <c:v>0.10054659558674725</c:v>
                </c:pt>
                <c:pt idx="156">
                  <c:v>9.7705748966253392E-2</c:v>
                </c:pt>
                <c:pt idx="157">
                  <c:v>9.3776923586718283E-2</c:v>
                </c:pt>
                <c:pt idx="158">
                  <c:v>9.3467203910429425E-2</c:v>
                </c:pt>
                <c:pt idx="159">
                  <c:v>9.1483480321180283E-2</c:v>
                </c:pt>
                <c:pt idx="160">
                  <c:v>9.1333201918655321E-2</c:v>
                </c:pt>
                <c:pt idx="161">
                  <c:v>9.0199422723694564E-2</c:v>
                </c:pt>
                <c:pt idx="162">
                  <c:v>8.9484725317950042E-2</c:v>
                </c:pt>
                <c:pt idx="163">
                  <c:v>8.8800052428074483E-2</c:v>
                </c:pt>
                <c:pt idx="164">
                  <c:v>9.020197398522746E-2</c:v>
                </c:pt>
                <c:pt idx="165">
                  <c:v>8.9904537727213227E-2</c:v>
                </c:pt>
                <c:pt idx="166">
                  <c:v>8.9757817089888281E-2</c:v>
                </c:pt>
                <c:pt idx="167">
                  <c:v>8.9904537727213227E-2</c:v>
                </c:pt>
                <c:pt idx="168">
                  <c:v>9.2016504027768717E-2</c:v>
                </c:pt>
                <c:pt idx="169">
                  <c:v>9.2343964896194647E-2</c:v>
                </c:pt>
                <c:pt idx="170">
                  <c:v>8.9279874419517805E-2</c:v>
                </c:pt>
                <c:pt idx="171">
                  <c:v>8.9889876608729519E-2</c:v>
                </c:pt>
                <c:pt idx="172">
                  <c:v>9.0946111035699925E-2</c:v>
                </c:pt>
                <c:pt idx="173">
                  <c:v>9.5294610444010608E-2</c:v>
                </c:pt>
                <c:pt idx="174">
                  <c:v>9.6827211662140186E-2</c:v>
                </c:pt>
                <c:pt idx="175">
                  <c:v>0.10386612810155779</c:v>
                </c:pt>
                <c:pt idx="176">
                  <c:v>0.10224021215716397</c:v>
                </c:pt>
                <c:pt idx="177">
                  <c:v>9.5704719908541763E-2</c:v>
                </c:pt>
                <c:pt idx="178">
                  <c:v>9.2209136793063973E-2</c:v>
                </c:pt>
                <c:pt idx="179">
                  <c:v>9.7903935869637276E-2</c:v>
                </c:pt>
                <c:pt idx="180">
                  <c:v>9.9802438858233061E-2</c:v>
                </c:pt>
                <c:pt idx="181">
                  <c:v>0.11116169663859193</c:v>
                </c:pt>
                <c:pt idx="182">
                  <c:v>0.11248940596347996</c:v>
                </c:pt>
                <c:pt idx="183">
                  <c:v>0.11406844106463865</c:v>
                </c:pt>
                <c:pt idx="184">
                  <c:v>0.11784925116621642</c:v>
                </c:pt>
                <c:pt idx="185">
                  <c:v>0.11656143759106331</c:v>
                </c:pt>
                <c:pt idx="186">
                  <c:v>0.11695181419952007</c:v>
                </c:pt>
                <c:pt idx="187">
                  <c:v>0.11497923985946963</c:v>
                </c:pt>
                <c:pt idx="188">
                  <c:v>0.11326097215667751</c:v>
                </c:pt>
                <c:pt idx="189">
                  <c:v>0.10779545155777671</c:v>
                </c:pt>
                <c:pt idx="190">
                  <c:v>0.10538448872056604</c:v>
                </c:pt>
                <c:pt idx="191">
                  <c:v>8.8286852589640849E-2</c:v>
                </c:pt>
                <c:pt idx="192">
                  <c:v>9.9182812705944035E-2</c:v>
                </c:pt>
                <c:pt idx="193">
                  <c:v>0.10173714443906136</c:v>
                </c:pt>
                <c:pt idx="194">
                  <c:v>0.10683603788824528</c:v>
                </c:pt>
                <c:pt idx="195">
                  <c:v>0.11348412010402699</c:v>
                </c:pt>
                <c:pt idx="196">
                  <c:v>0.12495615573483092</c:v>
                </c:pt>
                <c:pt idx="197">
                  <c:v>0.12654208998548713</c:v>
                </c:pt>
                <c:pt idx="198">
                  <c:v>0.13598225479795512</c:v>
                </c:pt>
                <c:pt idx="199">
                  <c:v>0.13791411042944796</c:v>
                </c:pt>
                <c:pt idx="200">
                  <c:v>0.14396174585410429</c:v>
                </c:pt>
                <c:pt idx="201">
                  <c:v>0.14345952882940682</c:v>
                </c:pt>
                <c:pt idx="202">
                  <c:v>0.13901591366380195</c:v>
                </c:pt>
                <c:pt idx="203">
                  <c:v>0.1407785336356773</c:v>
                </c:pt>
                <c:pt idx="204">
                  <c:v>0.14305961555496563</c:v>
                </c:pt>
                <c:pt idx="205">
                  <c:v>0.13810362406154481</c:v>
                </c:pt>
                <c:pt idx="206">
                  <c:v>0.14451122503093441</c:v>
                </c:pt>
                <c:pt idx="207">
                  <c:v>0.14863709754012711</c:v>
                </c:pt>
                <c:pt idx="208">
                  <c:v>0.13940432010657544</c:v>
                </c:pt>
                <c:pt idx="209">
                  <c:v>0.14308426073131944</c:v>
                </c:pt>
                <c:pt idx="210">
                  <c:v>0.15017207216602335</c:v>
                </c:pt>
                <c:pt idx="211">
                  <c:v>0.15398846446838538</c:v>
                </c:pt>
                <c:pt idx="212">
                  <c:v>0.15424024416830073</c:v>
                </c:pt>
                <c:pt idx="213">
                  <c:v>0.1199443261830689</c:v>
                </c:pt>
                <c:pt idx="214">
                  <c:v>0.12111409184156507</c:v>
                </c:pt>
                <c:pt idx="215">
                  <c:v>0.13921661160925047</c:v>
                </c:pt>
                <c:pt idx="216">
                  <c:v>0.11507434356216481</c:v>
                </c:pt>
                <c:pt idx="217">
                  <c:v>0.11520921673733885</c:v>
                </c:pt>
                <c:pt idx="218">
                  <c:v>0.11444516337754704</c:v>
                </c:pt>
                <c:pt idx="219">
                  <c:v>0.11357137020998564</c:v>
                </c:pt>
                <c:pt idx="220">
                  <c:v>0.11469593200759261</c:v>
                </c:pt>
                <c:pt idx="221">
                  <c:v>0.11405146521633243</c:v>
                </c:pt>
                <c:pt idx="222">
                  <c:v>0.11181872037914632</c:v>
                </c:pt>
                <c:pt idx="223">
                  <c:v>0.10899568263854434</c:v>
                </c:pt>
                <c:pt idx="224">
                  <c:v>0.10486839363844648</c:v>
                </c:pt>
                <c:pt idx="225">
                  <c:v>0.10163729707229095</c:v>
                </c:pt>
                <c:pt idx="226">
                  <c:v>0.10390807858713416</c:v>
                </c:pt>
                <c:pt idx="227">
                  <c:v>0.1045709357481681</c:v>
                </c:pt>
                <c:pt idx="228">
                  <c:v>0.10206214295666727</c:v>
                </c:pt>
                <c:pt idx="229">
                  <c:v>0.10184927697441615</c:v>
                </c:pt>
                <c:pt idx="230">
                  <c:v>0.10486311492715945</c:v>
                </c:pt>
                <c:pt idx="231">
                  <c:v>0.12172616935197697</c:v>
                </c:pt>
                <c:pt idx="232">
                  <c:v>0.1266467719630256</c:v>
                </c:pt>
                <c:pt idx="233">
                  <c:v>0.1035073348722924</c:v>
                </c:pt>
                <c:pt idx="234">
                  <c:v>0.10400473758235247</c:v>
                </c:pt>
                <c:pt idx="235">
                  <c:v>0.10716472749540772</c:v>
                </c:pt>
                <c:pt idx="236">
                  <c:v>0.11107572258937898</c:v>
                </c:pt>
                <c:pt idx="237">
                  <c:v>0.114354624085163</c:v>
                </c:pt>
                <c:pt idx="238">
                  <c:v>0.11832260309726933</c:v>
                </c:pt>
                <c:pt idx="239">
                  <c:v>0.12466891953603138</c:v>
                </c:pt>
                <c:pt idx="240">
                  <c:v>0.13082231167337641</c:v>
                </c:pt>
                <c:pt idx="241">
                  <c:v>0.1374378740237335</c:v>
                </c:pt>
                <c:pt idx="242">
                  <c:v>0.13880256888336481</c:v>
                </c:pt>
                <c:pt idx="243">
                  <c:v>0.14317413355874789</c:v>
                </c:pt>
                <c:pt idx="244">
                  <c:v>0.15742562796620119</c:v>
                </c:pt>
                <c:pt idx="245">
                  <c:v>0.16200382592061083</c:v>
                </c:pt>
                <c:pt idx="246">
                  <c:v>0.16730460550685164</c:v>
                </c:pt>
                <c:pt idx="247">
                  <c:v>0.16802067946824345</c:v>
                </c:pt>
                <c:pt idx="248">
                  <c:v>0.16423581321240407</c:v>
                </c:pt>
                <c:pt idx="249">
                  <c:v>0.16224724542922886</c:v>
                </c:pt>
                <c:pt idx="250">
                  <c:v>0.16457680250783788</c:v>
                </c:pt>
                <c:pt idx="251">
                  <c:v>0.15879674017258125</c:v>
                </c:pt>
                <c:pt idx="252">
                  <c:v>0.15860665549437575</c:v>
                </c:pt>
                <c:pt idx="253">
                  <c:v>0.15492283766000892</c:v>
                </c:pt>
                <c:pt idx="254">
                  <c:v>0.1524039567517845</c:v>
                </c:pt>
                <c:pt idx="255">
                  <c:v>0.14535199045449662</c:v>
                </c:pt>
                <c:pt idx="256">
                  <c:v>0.14369933677229285</c:v>
                </c:pt>
                <c:pt idx="257">
                  <c:v>0.1414552667293025</c:v>
                </c:pt>
                <c:pt idx="258">
                  <c:v>0.1436098770534161</c:v>
                </c:pt>
                <c:pt idx="259">
                  <c:v>0.14419610670511951</c:v>
                </c:pt>
                <c:pt idx="260">
                  <c:v>0.13922888616891155</c:v>
                </c:pt>
                <c:pt idx="261">
                  <c:v>0.13119953863898592</c:v>
                </c:pt>
                <c:pt idx="262">
                  <c:v>0.12935134106905197</c:v>
                </c:pt>
                <c:pt idx="263">
                  <c:v>0.12825348924934099</c:v>
                </c:pt>
                <c:pt idx="265">
                  <c:v>0.12779998141091162</c:v>
                </c:pt>
                <c:pt idx="266">
                  <c:v>0.12985173293039948</c:v>
                </c:pt>
                <c:pt idx="269">
                  <c:v>0.12255994295391752</c:v>
                </c:pt>
                <c:pt idx="270">
                  <c:v>0.11503193057147547</c:v>
                </c:pt>
                <c:pt idx="271">
                  <c:v>0.11288900942436725</c:v>
                </c:pt>
                <c:pt idx="272">
                  <c:v>0.10038270907836094</c:v>
                </c:pt>
                <c:pt idx="273">
                  <c:v>9.4369004609444043E-2</c:v>
                </c:pt>
                <c:pt idx="274">
                  <c:v>9.7653732112931144E-2</c:v>
                </c:pt>
                <c:pt idx="275">
                  <c:v>8.3798882681564726E-2</c:v>
                </c:pt>
                <c:pt idx="276">
                  <c:v>9.2633804384109841E-2</c:v>
                </c:pt>
                <c:pt idx="277">
                  <c:v>0.12703110168071938</c:v>
                </c:pt>
                <c:pt idx="278">
                  <c:v>0.12758370939885177</c:v>
                </c:pt>
                <c:pt idx="279">
                  <c:v>0.102780451894218</c:v>
                </c:pt>
                <c:pt idx="280">
                  <c:v>0.1056235004973964</c:v>
                </c:pt>
                <c:pt idx="281">
                  <c:v>9.6112902244662887E-2</c:v>
                </c:pt>
                <c:pt idx="282">
                  <c:v>9.6105841238142281E-2</c:v>
                </c:pt>
                <c:pt idx="283">
                  <c:v>9.5601670582093595E-2</c:v>
                </c:pt>
                <c:pt idx="284">
                  <c:v>0.13205336217775412</c:v>
                </c:pt>
                <c:pt idx="285">
                  <c:v>0.13205336217775412</c:v>
                </c:pt>
                <c:pt idx="286">
                  <c:v>0.13081525136172889</c:v>
                </c:pt>
                <c:pt idx="287">
                  <c:v>0.12767089280964608</c:v>
                </c:pt>
                <c:pt idx="288">
                  <c:v>0.12908626310688176</c:v>
                </c:pt>
                <c:pt idx="289">
                  <c:v>0.1238620448179264</c:v>
                </c:pt>
                <c:pt idx="290">
                  <c:v>0.12262761071149927</c:v>
                </c:pt>
                <c:pt idx="291">
                  <c:v>0.12002714394774706</c:v>
                </c:pt>
                <c:pt idx="292">
                  <c:v>0.11861849274876284</c:v>
                </c:pt>
                <c:pt idx="293">
                  <c:v>0.11685523164588249</c:v>
                </c:pt>
                <c:pt idx="294">
                  <c:v>0.1155182163341146</c:v>
                </c:pt>
                <c:pt idx="295">
                  <c:v>0.11265164644714076</c:v>
                </c:pt>
                <c:pt idx="296">
                  <c:v>0.11029698339699051</c:v>
                </c:pt>
                <c:pt idx="297">
                  <c:v>0.11013555144793637</c:v>
                </c:pt>
                <c:pt idx="298">
                  <c:v>0.10900221053434003</c:v>
                </c:pt>
                <c:pt idx="299">
                  <c:v>0.10504201680672391</c:v>
                </c:pt>
                <c:pt idx="300">
                  <c:v>0.1023890784982934</c:v>
                </c:pt>
                <c:pt idx="301">
                  <c:v>0.1026079521162887</c:v>
                </c:pt>
                <c:pt idx="302">
                  <c:v>0.1081659775546369</c:v>
                </c:pt>
                <c:pt idx="303">
                  <c:v>0.10911954402279977</c:v>
                </c:pt>
                <c:pt idx="304">
                  <c:v>0.11581943236619521</c:v>
                </c:pt>
                <c:pt idx="305">
                  <c:v>0.12258287292817814</c:v>
                </c:pt>
                <c:pt idx="306">
                  <c:v>0.13580957865438051</c:v>
                </c:pt>
                <c:pt idx="307">
                  <c:v>0.13860319326084744</c:v>
                </c:pt>
                <c:pt idx="308">
                  <c:v>0.13759237650719461</c:v>
                </c:pt>
                <c:pt idx="309">
                  <c:v>0.1405303406495173</c:v>
                </c:pt>
                <c:pt idx="310">
                  <c:v>0.14222534928133382</c:v>
                </c:pt>
                <c:pt idx="311">
                  <c:v>0.14551624845742384</c:v>
                </c:pt>
                <c:pt idx="312">
                  <c:v>0.14574106499124437</c:v>
                </c:pt>
                <c:pt idx="313">
                  <c:v>0.15560838556299922</c:v>
                </c:pt>
                <c:pt idx="314">
                  <c:v>0.16365496079099859</c:v>
                </c:pt>
                <c:pt idx="315">
                  <c:v>0.16426747155792795</c:v>
                </c:pt>
                <c:pt idx="316">
                  <c:v>0.15265940230877023</c:v>
                </c:pt>
                <c:pt idx="317">
                  <c:v>0.15765272607838793</c:v>
                </c:pt>
                <c:pt idx="318">
                  <c:v>0.15878266622560316</c:v>
                </c:pt>
                <c:pt idx="319">
                  <c:v>0.13861754581821656</c:v>
                </c:pt>
                <c:pt idx="320">
                  <c:v>0.10423495476596331</c:v>
                </c:pt>
                <c:pt idx="321">
                  <c:v>0.11474689799055691</c:v>
                </c:pt>
                <c:pt idx="322">
                  <c:v>0.11210637587626643</c:v>
                </c:pt>
                <c:pt idx="323">
                  <c:v>0.11441077067981589</c:v>
                </c:pt>
                <c:pt idx="324">
                  <c:v>8.3080723026832282E-2</c:v>
                </c:pt>
                <c:pt idx="325">
                  <c:v>9.3269934162399509E-2</c:v>
                </c:pt>
                <c:pt idx="326">
                  <c:v>9.0828812917875396E-2</c:v>
                </c:pt>
                <c:pt idx="327">
                  <c:v>9.2789483858495864E-2</c:v>
                </c:pt>
                <c:pt idx="328">
                  <c:v>9.8962944226634528E-2</c:v>
                </c:pt>
                <c:pt idx="329">
                  <c:v>9.7138014212139592E-2</c:v>
                </c:pt>
                <c:pt idx="330">
                  <c:v>9.8892939111651423E-2</c:v>
                </c:pt>
                <c:pt idx="331">
                  <c:v>0.1019910888331943</c:v>
                </c:pt>
                <c:pt idx="332">
                  <c:v>9.9112120586413249E-2</c:v>
                </c:pt>
                <c:pt idx="333">
                  <c:v>9.8785255515218579E-2</c:v>
                </c:pt>
                <c:pt idx="334">
                  <c:v>0.10339244977555385</c:v>
                </c:pt>
                <c:pt idx="335">
                  <c:v>0.10781773849436091</c:v>
                </c:pt>
                <c:pt idx="336">
                  <c:v>0.1087722043978414</c:v>
                </c:pt>
                <c:pt idx="337">
                  <c:v>0.11111983665776591</c:v>
                </c:pt>
                <c:pt idx="338">
                  <c:v>0.11266820606736144</c:v>
                </c:pt>
                <c:pt idx="339">
                  <c:v>0.11325436209380439</c:v>
                </c:pt>
                <c:pt idx="340">
                  <c:v>0.11320905672453736</c:v>
                </c:pt>
                <c:pt idx="341">
                  <c:v>0.10991144943296509</c:v>
                </c:pt>
                <c:pt idx="342">
                  <c:v>0.10995415339187133</c:v>
                </c:pt>
                <c:pt idx="343">
                  <c:v>0.10474498482493083</c:v>
                </c:pt>
                <c:pt idx="344">
                  <c:v>0.10459013969990336</c:v>
                </c:pt>
                <c:pt idx="345">
                  <c:v>0.11168995185097409</c:v>
                </c:pt>
                <c:pt idx="346">
                  <c:v>0.10847899417356568</c:v>
                </c:pt>
                <c:pt idx="347">
                  <c:v>0.10289436671848495</c:v>
                </c:pt>
                <c:pt idx="348">
                  <c:v>0.10289436671848495</c:v>
                </c:pt>
                <c:pt idx="349">
                  <c:v>0.11017146403910426</c:v>
                </c:pt>
                <c:pt idx="350">
                  <c:v>0.11911777085613182</c:v>
                </c:pt>
                <c:pt idx="351">
                  <c:v>0.12789226319595021</c:v>
                </c:pt>
                <c:pt idx="352">
                  <c:v>0.13666215955186306</c:v>
                </c:pt>
                <c:pt idx="353">
                  <c:v>0.14529212444809442</c:v>
                </c:pt>
                <c:pt idx="354">
                  <c:v>0.14935988620199231</c:v>
                </c:pt>
                <c:pt idx="355">
                  <c:v>9.7162154156052824E-2</c:v>
                </c:pt>
                <c:pt idx="356">
                  <c:v>0.15092879256966027</c:v>
                </c:pt>
                <c:pt idx="357">
                  <c:v>0.15976123595505703</c:v>
                </c:pt>
                <c:pt idx="358">
                  <c:v>0.13915791619940968</c:v>
                </c:pt>
                <c:pt idx="359">
                  <c:v>0.11948529411764779</c:v>
                </c:pt>
                <c:pt idx="360">
                  <c:v>0.12046104515122739</c:v>
                </c:pt>
                <c:pt idx="361">
                  <c:v>0.11584298691557758</c:v>
                </c:pt>
                <c:pt idx="362">
                  <c:v>0.10579191719309032</c:v>
                </c:pt>
                <c:pt idx="363">
                  <c:v>0.10404756460096114</c:v>
                </c:pt>
                <c:pt idx="364">
                  <c:v>0.10424207325901248</c:v>
                </c:pt>
                <c:pt idx="365">
                  <c:v>0.10424207325901248</c:v>
                </c:pt>
                <c:pt idx="366">
                  <c:v>9.7162154156052824E-2</c:v>
                </c:pt>
                <c:pt idx="367">
                  <c:v>9.0862334990571114E-2</c:v>
                </c:pt>
                <c:pt idx="368">
                  <c:v>9.0248476324425259E-2</c:v>
                </c:pt>
                <c:pt idx="369">
                  <c:v>8.7446446387699259E-2</c:v>
                </c:pt>
                <c:pt idx="370">
                  <c:v>9.9938604270414177E-2</c:v>
                </c:pt>
                <c:pt idx="371">
                  <c:v>9.5719223610741602E-2</c:v>
                </c:pt>
                <c:pt idx="372">
                  <c:v>0.10400756418648682</c:v>
                </c:pt>
                <c:pt idx="373">
                  <c:v>0.11202738447175947</c:v>
                </c:pt>
                <c:pt idx="374">
                  <c:v>0.11064195793259757</c:v>
                </c:pt>
                <c:pt idx="375">
                  <c:v>8.9827020412704142E-2</c:v>
                </c:pt>
                <c:pt idx="376">
                  <c:v>9.0914288981645774E-2</c:v>
                </c:pt>
                <c:pt idx="377">
                  <c:v>9.1016681695221438E-2</c:v>
                </c:pt>
                <c:pt idx="378">
                  <c:v>9.786827155633103E-2</c:v>
                </c:pt>
                <c:pt idx="379">
                  <c:v>8.8223103795370253E-2</c:v>
                </c:pt>
                <c:pt idx="380">
                  <c:v>8.7678685109092838E-2</c:v>
                </c:pt>
                <c:pt idx="381">
                  <c:v>9.0886909845065797E-2</c:v>
                </c:pt>
                <c:pt idx="382">
                  <c:v>8.7602636752631774E-2</c:v>
                </c:pt>
                <c:pt idx="383">
                  <c:v>8.9333892919240293E-2</c:v>
                </c:pt>
                <c:pt idx="384">
                  <c:v>8.4832612161239454E-2</c:v>
                </c:pt>
                <c:pt idx="385">
                  <c:v>8.7801645590590463E-2</c:v>
                </c:pt>
                <c:pt idx="386">
                  <c:v>8.8925507131086767E-2</c:v>
                </c:pt>
                <c:pt idx="387">
                  <c:v>8.8284922261058302E-2</c:v>
                </c:pt>
                <c:pt idx="388">
                  <c:v>8.9977505623594009E-2</c:v>
                </c:pt>
                <c:pt idx="389">
                  <c:v>9.1081361941439468E-2</c:v>
                </c:pt>
                <c:pt idx="390">
                  <c:v>8.8620838205427918E-2</c:v>
                </c:pt>
                <c:pt idx="391">
                  <c:v>9.0075752753198277E-2</c:v>
                </c:pt>
                <c:pt idx="392">
                  <c:v>9.3861840772504215E-2</c:v>
                </c:pt>
                <c:pt idx="393">
                  <c:v>9.0441516412390052E-2</c:v>
                </c:pt>
                <c:pt idx="394">
                  <c:v>9.0808866194731164E-2</c:v>
                </c:pt>
                <c:pt idx="395">
                  <c:v>8.9122889581740999E-2</c:v>
                </c:pt>
                <c:pt idx="396">
                  <c:v>9.6683228145561781E-2</c:v>
                </c:pt>
                <c:pt idx="397">
                  <c:v>8.9446549475122442E-2</c:v>
                </c:pt>
                <c:pt idx="398">
                  <c:v>9.1053532143730673E-2</c:v>
                </c:pt>
                <c:pt idx="399">
                  <c:v>9.2376568509994483E-2</c:v>
                </c:pt>
                <c:pt idx="400">
                  <c:v>9.3036109064112804E-2</c:v>
                </c:pt>
                <c:pt idx="401">
                  <c:v>9.5197868607447042E-2</c:v>
                </c:pt>
                <c:pt idx="402">
                  <c:v>9.6824962364855049E-2</c:v>
                </c:pt>
                <c:pt idx="403">
                  <c:v>0.10668563300142206</c:v>
                </c:pt>
                <c:pt idx="404">
                  <c:v>0.12067019706571874</c:v>
                </c:pt>
                <c:pt idx="405">
                  <c:v>0.12744490662890492</c:v>
                </c:pt>
                <c:pt idx="406">
                  <c:v>0.11791622668074647</c:v>
                </c:pt>
                <c:pt idx="407">
                  <c:v>0.11673490722188359</c:v>
                </c:pt>
                <c:pt idx="408">
                  <c:v>0.11783494475138197</c:v>
                </c:pt>
                <c:pt idx="409">
                  <c:v>0.11740856491257834</c:v>
                </c:pt>
                <c:pt idx="410">
                  <c:v>0.11207816733722054</c:v>
                </c:pt>
                <c:pt idx="411">
                  <c:v>0.10839589397885643</c:v>
                </c:pt>
                <c:pt idx="412">
                  <c:v>9.8634294385433141E-2</c:v>
                </c:pt>
                <c:pt idx="413">
                  <c:v>9.6781055019853082E-2</c:v>
                </c:pt>
                <c:pt idx="414">
                  <c:v>9.5868680598663034E-2</c:v>
                </c:pt>
                <c:pt idx="415">
                  <c:v>9.0507867468337638E-2</c:v>
                </c:pt>
                <c:pt idx="416">
                  <c:v>8.7052112424980857E-2</c:v>
                </c:pt>
                <c:pt idx="417">
                  <c:v>8.8537643353735124E-2</c:v>
                </c:pt>
                <c:pt idx="418">
                  <c:v>8.8060916066031975E-2</c:v>
                </c:pt>
                <c:pt idx="419">
                  <c:v>8.9638581820264476E-2</c:v>
                </c:pt>
                <c:pt idx="420">
                  <c:v>8.9582511690799699E-2</c:v>
                </c:pt>
                <c:pt idx="421">
                  <c:v>9.1472324507568939E-2</c:v>
                </c:pt>
                <c:pt idx="422">
                  <c:v>9.1425361957064605E-2</c:v>
                </c:pt>
                <c:pt idx="423">
                  <c:v>9.4308730106752059E-2</c:v>
                </c:pt>
                <c:pt idx="424">
                  <c:v>9.5338983050847217E-2</c:v>
                </c:pt>
                <c:pt idx="425">
                  <c:v>9.4185362024985037E-2</c:v>
                </c:pt>
                <c:pt idx="426">
                  <c:v>9.3714815550698077E-2</c:v>
                </c:pt>
                <c:pt idx="427">
                  <c:v>9.1289463674400759E-2</c:v>
                </c:pt>
                <c:pt idx="428">
                  <c:v>9.4245370987078136E-2</c:v>
                </c:pt>
                <c:pt idx="429">
                  <c:v>9.689126266776163E-2</c:v>
                </c:pt>
                <c:pt idx="430">
                  <c:v>9.4123798941107076E-2</c:v>
                </c:pt>
                <c:pt idx="431">
                  <c:v>9.2224926348148925E-2</c:v>
                </c:pt>
                <c:pt idx="432">
                  <c:v>9.9619825401294798E-2</c:v>
                </c:pt>
                <c:pt idx="433">
                  <c:v>0.11423892701185294</c:v>
                </c:pt>
                <c:pt idx="434">
                  <c:v>0.12258576594056045</c:v>
                </c:pt>
                <c:pt idx="435">
                  <c:v>0.13503196869930242</c:v>
                </c:pt>
                <c:pt idx="436">
                  <c:v>0.12178328599707308</c:v>
                </c:pt>
                <c:pt idx="437">
                  <c:v>0.10643708224353403</c:v>
                </c:pt>
                <c:pt idx="438">
                  <c:v>0.10713763346497021</c:v>
                </c:pt>
                <c:pt idx="439">
                  <c:v>0.11136430461629031</c:v>
                </c:pt>
                <c:pt idx="440">
                  <c:v>0.11423892701185294</c:v>
                </c:pt>
                <c:pt idx="441">
                  <c:v>0.12437388572883978</c:v>
                </c:pt>
                <c:pt idx="442">
                  <c:v>0.11066547831253783</c:v>
                </c:pt>
                <c:pt idx="443">
                  <c:v>0.11194029850746361</c:v>
                </c:pt>
                <c:pt idx="444">
                  <c:v>9.358206189387952E-2</c:v>
                </c:pt>
                <c:pt idx="445">
                  <c:v>9.7743374442404163E-2</c:v>
                </c:pt>
                <c:pt idx="446">
                  <c:v>0.10757030618988203</c:v>
                </c:pt>
                <c:pt idx="447">
                  <c:v>0.10353008843195022</c:v>
                </c:pt>
                <c:pt idx="448">
                  <c:v>8.8343343635198246E-2</c:v>
                </c:pt>
                <c:pt idx="449">
                  <c:v>9.2464024236304052E-2</c:v>
                </c:pt>
                <c:pt idx="450">
                  <c:v>9.4154570419772238E-2</c:v>
                </c:pt>
                <c:pt idx="451">
                  <c:v>9.9937539038100889E-2</c:v>
                </c:pt>
                <c:pt idx="452">
                  <c:v>0.10435872851980178</c:v>
                </c:pt>
                <c:pt idx="453">
                  <c:v>0.10964736123383466</c:v>
                </c:pt>
                <c:pt idx="454">
                  <c:v>0.11309967685806671</c:v>
                </c:pt>
                <c:pt idx="455">
                  <c:v>0.11834576036067337</c:v>
                </c:pt>
                <c:pt idx="456">
                  <c:v>0.12320606552938064</c:v>
                </c:pt>
                <c:pt idx="457">
                  <c:v>0.12576008844665629</c:v>
                </c:pt>
                <c:pt idx="458">
                  <c:v>0.13042631886315001</c:v>
                </c:pt>
                <c:pt idx="459">
                  <c:v>0.13475462590506851</c:v>
                </c:pt>
                <c:pt idx="460">
                  <c:v>0.15092879256966027</c:v>
                </c:pt>
                <c:pt idx="461">
                  <c:v>0.15646893974778195</c:v>
                </c:pt>
                <c:pt idx="462">
                  <c:v>0.15720319099014585</c:v>
                </c:pt>
                <c:pt idx="463">
                  <c:v>0.15813075289119666</c:v>
                </c:pt>
                <c:pt idx="464">
                  <c:v>0.15785133702438481</c:v>
                </c:pt>
                <c:pt idx="465">
                  <c:v>0.15822411146534471</c:v>
                </c:pt>
                <c:pt idx="466">
                  <c:v>0.15944788196097145</c:v>
                </c:pt>
                <c:pt idx="467">
                  <c:v>0.15982824427480929</c:v>
                </c:pt>
                <c:pt idx="468">
                  <c:v>0.16368869168965217</c:v>
                </c:pt>
                <c:pt idx="469">
                  <c:v>0.15845282564164317</c:v>
                </c:pt>
                <c:pt idx="470">
                  <c:v>0.15922024458166792</c:v>
                </c:pt>
                <c:pt idx="471">
                  <c:v>0.15902769379610557</c:v>
                </c:pt>
                <c:pt idx="472">
                  <c:v>0.16117392350252641</c:v>
                </c:pt>
                <c:pt idx="473">
                  <c:v>0.16437861271676407</c:v>
                </c:pt>
                <c:pt idx="474">
                  <c:v>0.16587677725118566</c:v>
                </c:pt>
                <c:pt idx="475">
                  <c:v>0.16393442622950849</c:v>
                </c:pt>
                <c:pt idx="476">
                  <c:v>0.16658409710180788</c:v>
                </c:pt>
                <c:pt idx="477">
                  <c:v>0.15718562874251607</c:v>
                </c:pt>
                <c:pt idx="478">
                  <c:v>0.15404069433268208</c:v>
                </c:pt>
                <c:pt idx="479">
                  <c:v>0.15511054520199119</c:v>
                </c:pt>
                <c:pt idx="480">
                  <c:v>0.15529030015065481</c:v>
                </c:pt>
                <c:pt idx="481">
                  <c:v>0.15502082369273515</c:v>
                </c:pt>
                <c:pt idx="482">
                  <c:v>0.15683520599250955</c:v>
                </c:pt>
                <c:pt idx="483">
                  <c:v>0.15933058230169783</c:v>
                </c:pt>
                <c:pt idx="484">
                  <c:v>0.13825343147006311</c:v>
                </c:pt>
                <c:pt idx="485">
                  <c:v>0.12183364010868721</c:v>
                </c:pt>
                <c:pt idx="486">
                  <c:v>0.11808980015572362</c:v>
                </c:pt>
                <c:pt idx="487">
                  <c:v>0.12640059264746811</c:v>
                </c:pt>
                <c:pt idx="488">
                  <c:v>0.11456758692020017</c:v>
                </c:pt>
                <c:pt idx="489">
                  <c:v>0.13867110936887406</c:v>
                </c:pt>
                <c:pt idx="490">
                  <c:v>0.12779698017100247</c:v>
                </c:pt>
                <c:pt idx="491">
                  <c:v>0.11773026042099936</c:v>
                </c:pt>
                <c:pt idx="492">
                  <c:v>0.15298951237971595</c:v>
                </c:pt>
                <c:pt idx="493">
                  <c:v>0.10330726737929539</c:v>
                </c:pt>
                <c:pt idx="494">
                  <c:v>0.11107622262343916</c:v>
                </c:pt>
                <c:pt idx="495">
                  <c:v>0.12597426137393622</c:v>
                </c:pt>
                <c:pt idx="496">
                  <c:v>8.5990284214640139E-2</c:v>
                </c:pt>
                <c:pt idx="497">
                  <c:v>0.10165789178895465</c:v>
                </c:pt>
                <c:pt idx="498">
                  <c:v>0.10097919216646244</c:v>
                </c:pt>
                <c:pt idx="499">
                  <c:v>8.6809601491494276E-2</c:v>
                </c:pt>
                <c:pt idx="500">
                  <c:v>8.8549886024899993E-2</c:v>
                </c:pt>
                <c:pt idx="501">
                  <c:v>8.6232267938077756E-2</c:v>
                </c:pt>
                <c:pt idx="502">
                  <c:v>8.6110489823305228E-2</c:v>
                </c:pt>
                <c:pt idx="503">
                  <c:v>8.7192176269588084E-2</c:v>
                </c:pt>
                <c:pt idx="504">
                  <c:v>8.916960802526458E-2</c:v>
                </c:pt>
                <c:pt idx="505">
                  <c:v>8.7756080028752959E-2</c:v>
                </c:pt>
                <c:pt idx="506">
                  <c:v>8.6647812744448993E-2</c:v>
                </c:pt>
                <c:pt idx="507">
                  <c:v>8.998615597600422E-2</c:v>
                </c:pt>
                <c:pt idx="508">
                  <c:v>9.1616887039399228E-2</c:v>
                </c:pt>
                <c:pt idx="509">
                  <c:v>9.076131129775146E-2</c:v>
                </c:pt>
                <c:pt idx="510">
                  <c:v>9.0335146752636042E-2</c:v>
                </c:pt>
                <c:pt idx="511">
                  <c:v>8.9848464529971972E-2</c:v>
                </c:pt>
                <c:pt idx="512">
                  <c:v>8.9394816386906828E-2</c:v>
                </c:pt>
                <c:pt idx="513">
                  <c:v>8.8387781872696025E-2</c:v>
                </c:pt>
                <c:pt idx="514">
                  <c:v>8.6663757092088872E-2</c:v>
                </c:pt>
                <c:pt idx="515">
                  <c:v>8.5105056424964631E-2</c:v>
                </c:pt>
                <c:pt idx="516">
                  <c:v>8.9613541601841817E-2</c:v>
                </c:pt>
                <c:pt idx="517">
                  <c:v>8.9449396295593314E-2</c:v>
                </c:pt>
                <c:pt idx="518">
                  <c:v>9.2884337665747094E-2</c:v>
                </c:pt>
                <c:pt idx="519">
                  <c:v>9.2049362735181633E-2</c:v>
                </c:pt>
                <c:pt idx="520">
                  <c:v>9.4176900786532985E-2</c:v>
                </c:pt>
                <c:pt idx="521">
                  <c:v>8.442404668819814E-2</c:v>
                </c:pt>
                <c:pt idx="522">
                  <c:v>8.2971736835932439E-2</c:v>
                </c:pt>
                <c:pt idx="523">
                  <c:v>8.3658507745062713E-2</c:v>
                </c:pt>
                <c:pt idx="524">
                  <c:v>9.4972816967581183E-2</c:v>
                </c:pt>
                <c:pt idx="525">
                  <c:v>8.4281374709630749E-2</c:v>
                </c:pt>
                <c:pt idx="526">
                  <c:v>9.4522227240467382E-2</c:v>
                </c:pt>
                <c:pt idx="527">
                  <c:v>0.12030465639605457</c:v>
                </c:pt>
                <c:pt idx="528">
                  <c:v>0.12945751138088085</c:v>
                </c:pt>
                <c:pt idx="529">
                  <c:v>8.5661722433023377E-2</c:v>
                </c:pt>
                <c:pt idx="530">
                  <c:v>8.7233535786590599E-2</c:v>
                </c:pt>
                <c:pt idx="531">
                  <c:v>0.12371537086684561</c:v>
                </c:pt>
                <c:pt idx="532">
                  <c:v>0.12290251978225465</c:v>
                </c:pt>
                <c:pt idx="533">
                  <c:v>0.12225075360053567</c:v>
                </c:pt>
                <c:pt idx="534">
                  <c:v>9.9162874318782748E-2</c:v>
                </c:pt>
                <c:pt idx="535">
                  <c:v>9.8622887726262293E-2</c:v>
                </c:pt>
                <c:pt idx="536">
                  <c:v>9.4596228239845065E-2</c:v>
                </c:pt>
                <c:pt idx="537">
                  <c:v>9.3243565300285741E-2</c:v>
                </c:pt>
                <c:pt idx="538">
                  <c:v>9.3438414233685485E-2</c:v>
                </c:pt>
                <c:pt idx="539">
                  <c:v>9.6709369505148926E-2</c:v>
                </c:pt>
                <c:pt idx="540">
                  <c:v>9.6626060335481503E-2</c:v>
                </c:pt>
                <c:pt idx="541">
                  <c:v>9.6467050864444515E-2</c:v>
                </c:pt>
                <c:pt idx="542">
                  <c:v>9.2130868401849503E-2</c:v>
                </c:pt>
                <c:pt idx="543">
                  <c:v>0.12682398540811632</c:v>
                </c:pt>
                <c:pt idx="544">
                  <c:v>9.1963093359233528E-2</c:v>
                </c:pt>
                <c:pt idx="545">
                  <c:v>9.2028206047567299E-2</c:v>
                </c:pt>
                <c:pt idx="546">
                  <c:v>9.357086658424138E-2</c:v>
                </c:pt>
                <c:pt idx="547">
                  <c:v>9.8885091601771141E-2</c:v>
                </c:pt>
                <c:pt idx="548">
                  <c:v>9.6761453396524574E-2</c:v>
                </c:pt>
                <c:pt idx="549">
                  <c:v>9.4592182759236337E-2</c:v>
                </c:pt>
                <c:pt idx="550">
                  <c:v>8.8291858499913334E-2</c:v>
                </c:pt>
                <c:pt idx="551">
                  <c:v>8.3934914632749102E-2</c:v>
                </c:pt>
                <c:pt idx="552">
                  <c:v>8.8014649418158716E-2</c:v>
                </c:pt>
                <c:pt idx="553">
                  <c:v>8.9717680200869787E-2</c:v>
                </c:pt>
                <c:pt idx="554">
                  <c:v>8.7549209706798789E-2</c:v>
                </c:pt>
                <c:pt idx="555">
                  <c:v>8.6726090098771177E-2</c:v>
                </c:pt>
                <c:pt idx="556">
                  <c:v>8.8140027407499183E-2</c:v>
                </c:pt>
                <c:pt idx="557">
                  <c:v>9.2701781970649308E-2</c:v>
                </c:pt>
                <c:pt idx="558">
                  <c:v>9.5274633928001035E-2</c:v>
                </c:pt>
                <c:pt idx="559">
                  <c:v>9.7445789543701034E-2</c:v>
                </c:pt>
                <c:pt idx="560">
                  <c:v>9.8742005762878615E-2</c:v>
                </c:pt>
                <c:pt idx="561">
                  <c:v>9.2237216788412124E-2</c:v>
                </c:pt>
                <c:pt idx="562">
                  <c:v>9.0455920241963028E-2</c:v>
                </c:pt>
                <c:pt idx="563">
                  <c:v>9.3799591929267775E-2</c:v>
                </c:pt>
                <c:pt idx="564">
                  <c:v>9.3413375224416006E-2</c:v>
                </c:pt>
                <c:pt idx="565">
                  <c:v>9.1601668782877649E-2</c:v>
                </c:pt>
                <c:pt idx="566">
                  <c:v>8.4712592261239852E-2</c:v>
                </c:pt>
                <c:pt idx="567">
                  <c:v>8.8524986404012504E-2</c:v>
                </c:pt>
                <c:pt idx="568">
                  <c:v>8.5212891613702407E-2</c:v>
                </c:pt>
                <c:pt idx="569">
                  <c:v>9.0557362341595199E-2</c:v>
                </c:pt>
                <c:pt idx="570">
                  <c:v>8.8112132139119073E-2</c:v>
                </c:pt>
                <c:pt idx="571">
                  <c:v>8.9044316445281171E-2</c:v>
                </c:pt>
                <c:pt idx="572">
                  <c:v>9.6135234531260702E-2</c:v>
                </c:pt>
                <c:pt idx="573">
                  <c:v>9.1509248970521276E-2</c:v>
                </c:pt>
                <c:pt idx="574">
                  <c:v>9.0493237867940127E-2</c:v>
                </c:pt>
                <c:pt idx="575">
                  <c:v>9.3608997238872185E-2</c:v>
                </c:pt>
                <c:pt idx="576">
                  <c:v>9.4275637547477947E-2</c:v>
                </c:pt>
                <c:pt idx="577">
                  <c:v>9.2098411871907815E-2</c:v>
                </c:pt>
                <c:pt idx="578">
                  <c:v>9.3364245880068225E-2</c:v>
                </c:pt>
                <c:pt idx="579">
                  <c:v>9.4736161407139391E-2</c:v>
                </c:pt>
                <c:pt idx="580">
                  <c:v>9.5092220307614272E-2</c:v>
                </c:pt>
                <c:pt idx="581">
                  <c:v>9.5055779259356904E-2</c:v>
                </c:pt>
                <c:pt idx="582">
                  <c:v>9.7932535364526452E-2</c:v>
                </c:pt>
                <c:pt idx="583">
                  <c:v>9.461379488504279E-2</c:v>
                </c:pt>
                <c:pt idx="584">
                  <c:v>9.0354015048723549E-2</c:v>
                </c:pt>
                <c:pt idx="585">
                  <c:v>8.6285749131044087E-2</c:v>
                </c:pt>
                <c:pt idx="586">
                  <c:v>8.4069190758437953E-2</c:v>
                </c:pt>
                <c:pt idx="587">
                  <c:v>8.5307475144225722E-2</c:v>
                </c:pt>
                <c:pt idx="588">
                  <c:v>8.9509949127439953E-2</c:v>
                </c:pt>
                <c:pt idx="589">
                  <c:v>9.4499966007207462E-2</c:v>
                </c:pt>
                <c:pt idx="590">
                  <c:v>8.7549209706798789E-2</c:v>
                </c:pt>
                <c:pt idx="591">
                  <c:v>8.6726090098771177E-2</c:v>
                </c:pt>
                <c:pt idx="592">
                  <c:v>8.8140027407499183E-2</c:v>
                </c:pt>
                <c:pt idx="593">
                  <c:v>0.12313024443633661</c:v>
                </c:pt>
                <c:pt idx="594">
                  <c:v>0.12166859791425348</c:v>
                </c:pt>
                <c:pt idx="595">
                  <c:v>0.1045687416660825</c:v>
                </c:pt>
                <c:pt idx="596">
                  <c:v>9.4278911126842266E-2</c:v>
                </c:pt>
                <c:pt idx="597">
                  <c:v>9.2125847383973697E-2</c:v>
                </c:pt>
                <c:pt idx="598">
                  <c:v>9.0222039955474287E-2</c:v>
                </c:pt>
                <c:pt idx="599">
                  <c:v>9.2815509376584143E-2</c:v>
                </c:pt>
                <c:pt idx="600">
                  <c:v>8.9783098257675428E-2</c:v>
                </c:pt>
                <c:pt idx="601">
                  <c:v>9.4119994678727739E-2</c:v>
                </c:pt>
                <c:pt idx="602">
                  <c:v>0.11997625911480335</c:v>
                </c:pt>
                <c:pt idx="603">
                  <c:v>0.13535106682958892</c:v>
                </c:pt>
                <c:pt idx="604">
                  <c:v>0.12722071665161086</c:v>
                </c:pt>
                <c:pt idx="605">
                  <c:v>0.10140231297837855</c:v>
                </c:pt>
                <c:pt idx="606">
                  <c:v>8.6774729365943895E-2</c:v>
                </c:pt>
                <c:pt idx="607">
                  <c:v>8.8982021379980777E-2</c:v>
                </c:pt>
                <c:pt idx="608">
                  <c:v>8.9949403460553218E-2</c:v>
                </c:pt>
                <c:pt idx="609">
                  <c:v>8.7125485771594222E-2</c:v>
                </c:pt>
                <c:pt idx="610">
                  <c:v>8.5638998682477555E-2</c:v>
                </c:pt>
                <c:pt idx="611">
                  <c:v>9.0796263635770785E-2</c:v>
                </c:pt>
                <c:pt idx="612">
                  <c:v>9.4919420923245984E-2</c:v>
                </c:pt>
                <c:pt idx="613">
                  <c:v>9.7141659095675098E-2</c:v>
                </c:pt>
                <c:pt idx="614">
                  <c:v>9.7716371966497934E-2</c:v>
                </c:pt>
                <c:pt idx="615">
                  <c:v>0.10085710063543742</c:v>
                </c:pt>
                <c:pt idx="616">
                  <c:v>0.10190889040991735</c:v>
                </c:pt>
                <c:pt idx="617">
                  <c:v>0.11045772409408888</c:v>
                </c:pt>
                <c:pt idx="618">
                  <c:v>0.11054557022427337</c:v>
                </c:pt>
                <c:pt idx="619">
                  <c:v>0.11125088450349813</c:v>
                </c:pt>
                <c:pt idx="620">
                  <c:v>0.10805348258706579</c:v>
                </c:pt>
                <c:pt idx="621">
                  <c:v>0.11785653722231758</c:v>
                </c:pt>
                <c:pt idx="622">
                  <c:v>0.13880414887126385</c:v>
                </c:pt>
                <c:pt idx="623">
                  <c:v>0.15583970772919362</c:v>
                </c:pt>
                <c:pt idx="624">
                  <c:v>0.14051883878937713</c:v>
                </c:pt>
                <c:pt idx="625">
                  <c:v>0.15184032621525803</c:v>
                </c:pt>
                <c:pt idx="626">
                  <c:v>0.13971253392300864</c:v>
                </c:pt>
                <c:pt idx="627">
                  <c:v>0.13646446137525239</c:v>
                </c:pt>
                <c:pt idx="628">
                  <c:v>0.12127794370531293</c:v>
                </c:pt>
                <c:pt idx="629">
                  <c:v>0.11662679425837391</c:v>
                </c:pt>
                <c:pt idx="630">
                  <c:v>9.8066883025258511E-2</c:v>
                </c:pt>
                <c:pt idx="631">
                  <c:v>0.10165960198290042</c:v>
                </c:pt>
                <c:pt idx="639">
                  <c:v>0.11515802527184631</c:v>
                </c:pt>
                <c:pt idx="648">
                  <c:v>0</c:v>
                </c:pt>
                <c:pt idx="649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3BF-4E51-B131-95E4564903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064128"/>
        <c:axId val="170602496"/>
      </c:lineChart>
      <c:lineChart>
        <c:grouping val="standard"/>
        <c:varyColors val="0"/>
        <c:ser>
          <c:idx val="0"/>
          <c:order val="0"/>
          <c:tx>
            <c:strRef>
              <c:f>扬压力系数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B$2:$B$653</c:f>
              <c:numCache>
                <c:formatCode>General</c:formatCode>
                <c:ptCount val="65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  <c:pt idx="639">
                  <c:v>291.67668730158749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D02-4276-A437-78B994E8AD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610688"/>
        <c:axId val="170604416"/>
      </c:lineChart>
      <c:dateAx>
        <c:axId val="17006412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0602496"/>
        <c:crosses val="autoZero"/>
        <c:auto val="1"/>
        <c:lblOffset val="100"/>
        <c:baseTimeUnit val="days"/>
        <c:majorUnit val="6"/>
        <c:majorTimeUnit val="months"/>
      </c:dateAx>
      <c:valAx>
        <c:axId val="170602496"/>
        <c:scaling>
          <c:orientation val="minMax"/>
          <c:max val="0.4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0064128"/>
        <c:crosses val="autoZero"/>
        <c:crossBetween val="between"/>
      </c:valAx>
      <c:valAx>
        <c:axId val="170604416"/>
        <c:scaling>
          <c:orientation val="minMax"/>
          <c:min val="25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3638117283951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0610688"/>
        <c:crosses val="max"/>
        <c:crossBetween val="between"/>
      </c:valAx>
      <c:dateAx>
        <c:axId val="170610688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170604416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130083492378031E-2"/>
          <c:y val="6.4220183486238536E-2"/>
          <c:w val="0.89552769770545781"/>
          <c:h val="0.73130445906432751"/>
        </c:manualLayout>
      </c:layout>
      <c:lineChart>
        <c:grouping val="standard"/>
        <c:varyColors val="0"/>
        <c:ser>
          <c:idx val="0"/>
          <c:order val="0"/>
          <c:tx>
            <c:strRef>
              <c:f>'2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B$2:$B$633</c:f>
              <c:numCache>
                <c:formatCode>General</c:formatCode>
                <c:ptCount val="632"/>
                <c:pt idx="0">
                  <c:v>268.92883331500002</c:v>
                </c:pt>
                <c:pt idx="1">
                  <c:v>268.97036198400002</c:v>
                </c:pt>
                <c:pt idx="2">
                  <c:v>269.16134458800002</c:v>
                </c:pt>
                <c:pt idx="3">
                  <c:v>269.24207718000002</c:v>
                </c:pt>
                <c:pt idx="4">
                  <c:v>269.093487622</c:v>
                </c:pt>
                <c:pt idx="5">
                  <c:v>269.11406337400001</c:v>
                </c:pt>
                <c:pt idx="6">
                  <c:v>269.10092225400001</c:v>
                </c:pt>
                <c:pt idx="7">
                  <c:v>269.06407889899998</c:v>
                </c:pt>
                <c:pt idx="8">
                  <c:v>269.00297078900002</c:v>
                </c:pt>
                <c:pt idx="9">
                  <c:v>268.98815199799998</c:v>
                </c:pt>
                <c:pt idx="10">
                  <c:v>268.962284393</c:v>
                </c:pt>
                <c:pt idx="11">
                  <c:v>269.06429974000002</c:v>
                </c:pt>
                <c:pt idx="12">
                  <c:v>269.03669071799999</c:v>
                </c:pt>
                <c:pt idx="13">
                  <c:v>268.962824576</c:v>
                </c:pt>
                <c:pt idx="14">
                  <c:v>269.04503504500002</c:v>
                </c:pt>
                <c:pt idx="15">
                  <c:v>269.060055621</c:v>
                </c:pt>
                <c:pt idx="16">
                  <c:v>268.99550233100001</c:v>
                </c:pt>
                <c:pt idx="17">
                  <c:v>268.95713005599998</c:v>
                </c:pt>
                <c:pt idx="18">
                  <c:v>268.98795325399999</c:v>
                </c:pt>
                <c:pt idx="19">
                  <c:v>268.894234869</c:v>
                </c:pt>
                <c:pt idx="20">
                  <c:v>268.84675686999998</c:v>
                </c:pt>
                <c:pt idx="21">
                  <c:v>268.89381938999998</c:v>
                </c:pt>
                <c:pt idx="22">
                  <c:v>268.86231555099999</c:v>
                </c:pt>
                <c:pt idx="23">
                  <c:v>268.814387952</c:v>
                </c:pt>
                <c:pt idx="24">
                  <c:v>268.84016633499999</c:v>
                </c:pt>
                <c:pt idx="25">
                  <c:v>268.90966381800001</c:v>
                </c:pt>
                <c:pt idx="26">
                  <c:v>268.866826522</c:v>
                </c:pt>
                <c:pt idx="27">
                  <c:v>269.07696392600002</c:v>
                </c:pt>
                <c:pt idx="28">
                  <c:v>268.94514838200001</c:v>
                </c:pt>
                <c:pt idx="29">
                  <c:v>268.90686527899999</c:v>
                </c:pt>
                <c:pt idx="30">
                  <c:v>268.89326803599999</c:v>
                </c:pt>
                <c:pt idx="31">
                  <c:v>268.92739617699999</c:v>
                </c:pt>
                <c:pt idx="32">
                  <c:v>268.936258372</c:v>
                </c:pt>
                <c:pt idx="33">
                  <c:v>268.91364301499999</c:v>
                </c:pt>
                <c:pt idx="34">
                  <c:v>268.94063272599999</c:v>
                </c:pt>
                <c:pt idx="35">
                  <c:v>268.91821208099998</c:v>
                </c:pt>
                <c:pt idx="36">
                  <c:v>269.04955671200003</c:v>
                </c:pt>
                <c:pt idx="37">
                  <c:v>268.878988064</c:v>
                </c:pt>
                <c:pt idx="38">
                  <c:v>268.87821251600002</c:v>
                </c:pt>
                <c:pt idx="39">
                  <c:v>268.82488319700002</c:v>
                </c:pt>
                <c:pt idx="40">
                  <c:v>268.79215076399998</c:v>
                </c:pt>
                <c:pt idx="41">
                  <c:v>268.79415747199999</c:v>
                </c:pt>
                <c:pt idx="42">
                  <c:v>268.91501710799997</c:v>
                </c:pt>
                <c:pt idx="43">
                  <c:v>268.89252562500002</c:v>
                </c:pt>
                <c:pt idx="44">
                  <c:v>268.92034264199998</c:v>
                </c:pt>
                <c:pt idx="45">
                  <c:v>268.83160652499998</c:v>
                </c:pt>
                <c:pt idx="46">
                  <c:v>268.78835256999997</c:v>
                </c:pt>
                <c:pt idx="47">
                  <c:v>268.78893172300002</c:v>
                </c:pt>
                <c:pt idx="48">
                  <c:v>268.789909486</c:v>
                </c:pt>
                <c:pt idx="49">
                  <c:v>268.779169438</c:v>
                </c:pt>
                <c:pt idx="50">
                  <c:v>268.80328402800001</c:v>
                </c:pt>
                <c:pt idx="51">
                  <c:v>268.97204962799998</c:v>
                </c:pt>
                <c:pt idx="52">
                  <c:v>268.92322725600002</c:v>
                </c:pt>
                <c:pt idx="53">
                  <c:v>268.93993646899997</c:v>
                </c:pt>
                <c:pt idx="54">
                  <c:v>268.95280952500002</c:v>
                </c:pt>
                <c:pt idx="55">
                  <c:v>268.94652715900003</c:v>
                </c:pt>
                <c:pt idx="56">
                  <c:v>268.92915826299998</c:v>
                </c:pt>
                <c:pt idx="57">
                  <c:v>268.912533494</c:v>
                </c:pt>
                <c:pt idx="58">
                  <c:v>268.985351552</c:v>
                </c:pt>
                <c:pt idx="59">
                  <c:v>268.97991282100003</c:v>
                </c:pt>
                <c:pt idx="60">
                  <c:v>268.96828096299998</c:v>
                </c:pt>
                <c:pt idx="61">
                  <c:v>268.96027885799998</c:v>
                </c:pt>
                <c:pt idx="62">
                  <c:v>268.95645205</c:v>
                </c:pt>
                <c:pt idx="63">
                  <c:v>268.977529882</c:v>
                </c:pt>
                <c:pt idx="64">
                  <c:v>268.99438538099997</c:v>
                </c:pt>
                <c:pt idx="65">
                  <c:v>269.01108848000001</c:v>
                </c:pt>
                <c:pt idx="66">
                  <c:v>269.13255196400002</c:v>
                </c:pt>
                <c:pt idx="67">
                  <c:v>269.12348988500003</c:v>
                </c:pt>
                <c:pt idx="68">
                  <c:v>269.14592063200001</c:v>
                </c:pt>
                <c:pt idx="69">
                  <c:v>269.17812183400002</c:v>
                </c:pt>
                <c:pt idx="70">
                  <c:v>269.14311350100002</c:v>
                </c:pt>
                <c:pt idx="71">
                  <c:v>269.14900581400002</c:v>
                </c:pt>
                <c:pt idx="72">
                  <c:v>269.14988055600003</c:v>
                </c:pt>
                <c:pt idx="73">
                  <c:v>269.15474590299999</c:v>
                </c:pt>
                <c:pt idx="74">
                  <c:v>269.19809731800001</c:v>
                </c:pt>
                <c:pt idx="75">
                  <c:v>269.16864547099999</c:v>
                </c:pt>
                <c:pt idx="76">
                  <c:v>269.13418943699997</c:v>
                </c:pt>
                <c:pt idx="77">
                  <c:v>269.14077261099999</c:v>
                </c:pt>
                <c:pt idx="78">
                  <c:v>269.12843654900001</c:v>
                </c:pt>
                <c:pt idx="79">
                  <c:v>269.16980193299997</c:v>
                </c:pt>
                <c:pt idx="80">
                  <c:v>269.11878399400001</c:v>
                </c:pt>
                <c:pt idx="81">
                  <c:v>269.13297480300002</c:v>
                </c:pt>
                <c:pt idx="82">
                  <c:v>269.08303728599998</c:v>
                </c:pt>
                <c:pt idx="83">
                  <c:v>269.12447703399999</c:v>
                </c:pt>
                <c:pt idx="84">
                  <c:v>269.08182696199998</c:v>
                </c:pt>
                <c:pt idx="85">
                  <c:v>269.146188236</c:v>
                </c:pt>
                <c:pt idx="86">
                  <c:v>269.14915789899999</c:v>
                </c:pt>
                <c:pt idx="87">
                  <c:v>269.21026979300001</c:v>
                </c:pt>
                <c:pt idx="88">
                  <c:v>269.15382910900001</c:v>
                </c:pt>
                <c:pt idx="89">
                  <c:v>269.12117893499999</c:v>
                </c:pt>
                <c:pt idx="90">
                  <c:v>269.05541493300001</c:v>
                </c:pt>
                <c:pt idx="91">
                  <c:v>269.01848855100002</c:v>
                </c:pt>
                <c:pt idx="92">
                  <c:v>268.96933135400002</c:v>
                </c:pt>
                <c:pt idx="93">
                  <c:v>268.96210492199998</c:v>
                </c:pt>
                <c:pt idx="94">
                  <c:v>268.999267976</c:v>
                </c:pt>
                <c:pt idx="95">
                  <c:v>268.943220139</c:v>
                </c:pt>
                <c:pt idx="96">
                  <c:v>268.93023443300001</c:v>
                </c:pt>
                <c:pt idx="97">
                  <c:v>268.91846169500002</c:v>
                </c:pt>
                <c:pt idx="98">
                  <c:v>268.95190423700001</c:v>
                </c:pt>
                <c:pt idx="99">
                  <c:v>268.96666866700002</c:v>
                </c:pt>
                <c:pt idx="100">
                  <c:v>269.20623583700001</c:v>
                </c:pt>
                <c:pt idx="101">
                  <c:v>270.048346907</c:v>
                </c:pt>
                <c:pt idx="102">
                  <c:v>269.56375357000002</c:v>
                </c:pt>
                <c:pt idx="103">
                  <c:v>269.05952641099998</c:v>
                </c:pt>
                <c:pt idx="104">
                  <c:v>269.59522644999998</c:v>
                </c:pt>
                <c:pt idx="105">
                  <c:v>270.43519838499998</c:v>
                </c:pt>
                <c:pt idx="106">
                  <c:v>270.23245325400001</c:v>
                </c:pt>
                <c:pt idx="107">
                  <c:v>270.40858845100001</c:v>
                </c:pt>
                <c:pt idx="108">
                  <c:v>270.50164451500001</c:v>
                </c:pt>
                <c:pt idx="109">
                  <c:v>270.43547165000001</c:v>
                </c:pt>
                <c:pt idx="110">
                  <c:v>269.938411159</c:v>
                </c:pt>
                <c:pt idx="111">
                  <c:v>269.78601237800001</c:v>
                </c:pt>
                <c:pt idx="112">
                  <c:v>269.56572029400002</c:v>
                </c:pt>
                <c:pt idx="113">
                  <c:v>269.41975466100001</c:v>
                </c:pt>
                <c:pt idx="114">
                  <c:v>269.36803438999999</c:v>
                </c:pt>
                <c:pt idx="115">
                  <c:v>269.25457756899999</c:v>
                </c:pt>
                <c:pt idx="116">
                  <c:v>269.11620523200003</c:v>
                </c:pt>
                <c:pt idx="117">
                  <c:v>269.07436296999998</c:v>
                </c:pt>
                <c:pt idx="118">
                  <c:v>268.99932007799998</c:v>
                </c:pt>
                <c:pt idx="119">
                  <c:v>269.047059434</c:v>
                </c:pt>
                <c:pt idx="120">
                  <c:v>268.98210489600001</c:v>
                </c:pt>
                <c:pt idx="121">
                  <c:v>269.144692126</c:v>
                </c:pt>
                <c:pt idx="122">
                  <c:v>269.736498176</c:v>
                </c:pt>
                <c:pt idx="123">
                  <c:v>269.32854098899998</c:v>
                </c:pt>
                <c:pt idx="124">
                  <c:v>269.2642194</c:v>
                </c:pt>
                <c:pt idx="125">
                  <c:v>269.238505272</c:v>
                </c:pt>
                <c:pt idx="126">
                  <c:v>269.19035736799998</c:v>
                </c:pt>
                <c:pt idx="127">
                  <c:v>268.99482896900003</c:v>
                </c:pt>
                <c:pt idx="128">
                  <c:v>268.972680142</c:v>
                </c:pt>
                <c:pt idx="129">
                  <c:v>268.96207325900002</c:v>
                </c:pt>
                <c:pt idx="130">
                  <c:v>269.11410099800003</c:v>
                </c:pt>
                <c:pt idx="131">
                  <c:v>269.15384028199998</c:v>
                </c:pt>
                <c:pt idx="132">
                  <c:v>269.21031376799999</c:v>
                </c:pt>
                <c:pt idx="133">
                  <c:v>269.13412361399998</c:v>
                </c:pt>
                <c:pt idx="134">
                  <c:v>269.14461934600001</c:v>
                </c:pt>
                <c:pt idx="135">
                  <c:v>269.035637834</c:v>
                </c:pt>
                <c:pt idx="136">
                  <c:v>268.99707055800002</c:v>
                </c:pt>
                <c:pt idx="137">
                  <c:v>268.90684308200002</c:v>
                </c:pt>
                <c:pt idx="138">
                  <c:v>268.939528655</c:v>
                </c:pt>
                <c:pt idx="139">
                  <c:v>268.92053725</c:v>
                </c:pt>
                <c:pt idx="140">
                  <c:v>268.86169823300003</c:v>
                </c:pt>
                <c:pt idx="141">
                  <c:v>268.88614348099998</c:v>
                </c:pt>
                <c:pt idx="142">
                  <c:v>268.84941953100002</c:v>
                </c:pt>
                <c:pt idx="143">
                  <c:v>268.76879930199999</c:v>
                </c:pt>
                <c:pt idx="144">
                  <c:v>268.76075406199999</c:v>
                </c:pt>
                <c:pt idx="145">
                  <c:v>268.74560977900001</c:v>
                </c:pt>
                <c:pt idx="146">
                  <c:v>268.71325560000002</c:v>
                </c:pt>
                <c:pt idx="147">
                  <c:v>268.70200986700002</c:v>
                </c:pt>
                <c:pt idx="148">
                  <c:v>268.70911402899998</c:v>
                </c:pt>
                <c:pt idx="149">
                  <c:v>268.84400750899999</c:v>
                </c:pt>
                <c:pt idx="150">
                  <c:v>268.80209305400001</c:v>
                </c:pt>
                <c:pt idx="151">
                  <c:v>268.92240767800001</c:v>
                </c:pt>
                <c:pt idx="152">
                  <c:v>268.95315925</c:v>
                </c:pt>
                <c:pt idx="153">
                  <c:v>269.08792778399999</c:v>
                </c:pt>
                <c:pt idx="154">
                  <c:v>268.988543499</c:v>
                </c:pt>
                <c:pt idx="155">
                  <c:v>268.96730852799999</c:v>
                </c:pt>
                <c:pt idx="156">
                  <c:v>268.91847445000002</c:v>
                </c:pt>
                <c:pt idx="157">
                  <c:v>268.94317630799998</c:v>
                </c:pt>
                <c:pt idx="158">
                  <c:v>268.94343743600001</c:v>
                </c:pt>
                <c:pt idx="159">
                  <c:v>268.94692025699999</c:v>
                </c:pt>
                <c:pt idx="160">
                  <c:v>268.96638886400001</c:v>
                </c:pt>
                <c:pt idx="161">
                  <c:v>268.98886151099998</c:v>
                </c:pt>
                <c:pt idx="162">
                  <c:v>269.01236652699998</c:v>
                </c:pt>
                <c:pt idx="163">
                  <c:v>269.04520098199998</c:v>
                </c:pt>
                <c:pt idx="164">
                  <c:v>269.14522333600002</c:v>
                </c:pt>
                <c:pt idx="165">
                  <c:v>269.12272266399998</c:v>
                </c:pt>
                <c:pt idx="166">
                  <c:v>269.14492352299999</c:v>
                </c:pt>
                <c:pt idx="167">
                  <c:v>269.12466507400001</c:v>
                </c:pt>
                <c:pt idx="168">
                  <c:v>269.14395330000002</c:v>
                </c:pt>
                <c:pt idx="169">
                  <c:v>269.17900627199998</c:v>
                </c:pt>
                <c:pt idx="170">
                  <c:v>269.22834460799999</c:v>
                </c:pt>
                <c:pt idx="171">
                  <c:v>269.21381809100001</c:v>
                </c:pt>
                <c:pt idx="172">
                  <c:v>269.20389365400001</c:v>
                </c:pt>
                <c:pt idx="173">
                  <c:v>269.26718384899999</c:v>
                </c:pt>
                <c:pt idx="174">
                  <c:v>269.25555035000002</c:v>
                </c:pt>
                <c:pt idx="175">
                  <c:v>269.38701738999998</c:v>
                </c:pt>
                <c:pt idx="176">
                  <c:v>269.49635202299999</c:v>
                </c:pt>
                <c:pt idx="177">
                  <c:v>269.52459689</c:v>
                </c:pt>
                <c:pt idx="178">
                  <c:v>269.42509511899999</c:v>
                </c:pt>
                <c:pt idx="179">
                  <c:v>269.45320216499999</c:v>
                </c:pt>
                <c:pt idx="180">
                  <c:v>269.299224767</c:v>
                </c:pt>
                <c:pt idx="181">
                  <c:v>269.35242446199999</c:v>
                </c:pt>
                <c:pt idx="182">
                  <c:v>269.280877331</c:v>
                </c:pt>
                <c:pt idx="183">
                  <c:v>269.37494885299998</c:v>
                </c:pt>
                <c:pt idx="184">
                  <c:v>269.264648357</c:v>
                </c:pt>
                <c:pt idx="185">
                  <c:v>269.25692588200002</c:v>
                </c:pt>
                <c:pt idx="186">
                  <c:v>269.25644405200001</c:v>
                </c:pt>
                <c:pt idx="187">
                  <c:v>269.25679983499998</c:v>
                </c:pt>
                <c:pt idx="188">
                  <c:v>269.18926387499999</c:v>
                </c:pt>
                <c:pt idx="189">
                  <c:v>269.28538300899999</c:v>
                </c:pt>
                <c:pt idx="190">
                  <c:v>269.22797383</c:v>
                </c:pt>
                <c:pt idx="191">
                  <c:v>269.23986254099998</c:v>
                </c:pt>
                <c:pt idx="192">
                  <c:v>269.10751787200002</c:v>
                </c:pt>
                <c:pt idx="193">
                  <c:v>269.11875924399999</c:v>
                </c:pt>
                <c:pt idx="194">
                  <c:v>269.04322579500001</c:v>
                </c:pt>
                <c:pt idx="195">
                  <c:v>268.99285019500002</c:v>
                </c:pt>
                <c:pt idx="196">
                  <c:v>268.94273780600003</c:v>
                </c:pt>
                <c:pt idx="197">
                  <c:v>268.94367548100001</c:v>
                </c:pt>
                <c:pt idx="198">
                  <c:v>268.92884164200001</c:v>
                </c:pt>
                <c:pt idx="199">
                  <c:v>269.05383758599999</c:v>
                </c:pt>
                <c:pt idx="200">
                  <c:v>269.02553817400002</c:v>
                </c:pt>
                <c:pt idx="201">
                  <c:v>269.23061460700001</c:v>
                </c:pt>
                <c:pt idx="202">
                  <c:v>269.09139872399999</c:v>
                </c:pt>
                <c:pt idx="203">
                  <c:v>269.03859156700003</c:v>
                </c:pt>
                <c:pt idx="204">
                  <c:v>268.99694015900002</c:v>
                </c:pt>
                <c:pt idx="205">
                  <c:v>268.97129462499998</c:v>
                </c:pt>
                <c:pt idx="206">
                  <c:v>268.97865498300001</c:v>
                </c:pt>
                <c:pt idx="207">
                  <c:v>268.93470546700001</c:v>
                </c:pt>
                <c:pt idx="208">
                  <c:v>268.91601460999999</c:v>
                </c:pt>
                <c:pt idx="209">
                  <c:v>268.88785601799998</c:v>
                </c:pt>
                <c:pt idx="210">
                  <c:v>268.89348557199997</c:v>
                </c:pt>
                <c:pt idx="211">
                  <c:v>268.84251102500002</c:v>
                </c:pt>
                <c:pt idx="212">
                  <c:v>268.93338455399999</c:v>
                </c:pt>
                <c:pt idx="213">
                  <c:v>269.306465285</c:v>
                </c:pt>
                <c:pt idx="214">
                  <c:v>269.11650677699998</c:v>
                </c:pt>
                <c:pt idx="215">
                  <c:v>269.12814940800001</c:v>
                </c:pt>
                <c:pt idx="216">
                  <c:v>269.08505345999998</c:v>
                </c:pt>
                <c:pt idx="217">
                  <c:v>269.04396755400001</c:v>
                </c:pt>
                <c:pt idx="218">
                  <c:v>268.9366622</c:v>
                </c:pt>
                <c:pt idx="219">
                  <c:v>268.92079735900001</c:v>
                </c:pt>
                <c:pt idx="220">
                  <c:v>268.95105304499998</c:v>
                </c:pt>
                <c:pt idx="221">
                  <c:v>269.084628313</c:v>
                </c:pt>
                <c:pt idx="222">
                  <c:v>269.47817983099998</c:v>
                </c:pt>
                <c:pt idx="223">
                  <c:v>269.27243689400001</c:v>
                </c:pt>
                <c:pt idx="224">
                  <c:v>269.29858304099997</c:v>
                </c:pt>
                <c:pt idx="225">
                  <c:v>269.23319479100002</c:v>
                </c:pt>
                <c:pt idx="226">
                  <c:v>269.246515311</c:v>
                </c:pt>
                <c:pt idx="227">
                  <c:v>269.14919131300002</c:v>
                </c:pt>
                <c:pt idx="228">
                  <c:v>269.35262092099998</c:v>
                </c:pt>
                <c:pt idx="229">
                  <c:v>269.128425354</c:v>
                </c:pt>
                <c:pt idx="230">
                  <c:v>269.12434825000003</c:v>
                </c:pt>
                <c:pt idx="231">
                  <c:v>269.07171727600002</c:v>
                </c:pt>
                <c:pt idx="232">
                  <c:v>268.98536188200001</c:v>
                </c:pt>
                <c:pt idx="233">
                  <c:v>268.90993126299998</c:v>
                </c:pt>
                <c:pt idx="234">
                  <c:v>268.88636629600001</c:v>
                </c:pt>
                <c:pt idx="235">
                  <c:v>268.854974347</c:v>
                </c:pt>
                <c:pt idx="236">
                  <c:v>268.82083785399999</c:v>
                </c:pt>
                <c:pt idx="237">
                  <c:v>268.79946565099999</c:v>
                </c:pt>
                <c:pt idx="238">
                  <c:v>268.74540223700001</c:v>
                </c:pt>
                <c:pt idx="239">
                  <c:v>268.82350958000001</c:v>
                </c:pt>
                <c:pt idx="240">
                  <c:v>268.846800734</c:v>
                </c:pt>
                <c:pt idx="241">
                  <c:v>268.815257788</c:v>
                </c:pt>
                <c:pt idx="242">
                  <c:v>268.80908421599997</c:v>
                </c:pt>
                <c:pt idx="243">
                  <c:v>268.78641994499998</c:v>
                </c:pt>
                <c:pt idx="244">
                  <c:v>268.72411682299997</c:v>
                </c:pt>
                <c:pt idx="245">
                  <c:v>268.717849962</c:v>
                </c:pt>
                <c:pt idx="246">
                  <c:v>268.71210414199999</c:v>
                </c:pt>
                <c:pt idx="247">
                  <c:v>268.70913992599998</c:v>
                </c:pt>
                <c:pt idx="248">
                  <c:v>268.70735989299999</c:v>
                </c:pt>
                <c:pt idx="249">
                  <c:v>268.69681495700002</c:v>
                </c:pt>
                <c:pt idx="250">
                  <c:v>268.68459753600001</c:v>
                </c:pt>
                <c:pt idx="251">
                  <c:v>268.68878799999999</c:v>
                </c:pt>
                <c:pt idx="252">
                  <c:v>268.68861086599998</c:v>
                </c:pt>
                <c:pt idx="253">
                  <c:v>268.698744025</c:v>
                </c:pt>
                <c:pt idx="254">
                  <c:v>268.81401935899999</c:v>
                </c:pt>
                <c:pt idx="255">
                  <c:v>268.946052081</c:v>
                </c:pt>
                <c:pt idx="256">
                  <c:v>268.94054598399998</c:v>
                </c:pt>
                <c:pt idx="257">
                  <c:v>268.89640455599999</c:v>
                </c:pt>
                <c:pt idx="258">
                  <c:v>268.89947193</c:v>
                </c:pt>
                <c:pt idx="259">
                  <c:v>268.86573027200001</c:v>
                </c:pt>
                <c:pt idx="260">
                  <c:v>268.92274758899998</c:v>
                </c:pt>
                <c:pt idx="261">
                  <c:v>268.96974187500001</c:v>
                </c:pt>
                <c:pt idx="262">
                  <c:v>269.035029592</c:v>
                </c:pt>
                <c:pt idx="263">
                  <c:v>269.02216145599999</c:v>
                </c:pt>
                <c:pt idx="264">
                  <c:v>269.04630792500001</c:v>
                </c:pt>
                <c:pt idx="265">
                  <c:v>269.09121520000002</c:v>
                </c:pt>
                <c:pt idx="266">
                  <c:v>269.06137543800003</c:v>
                </c:pt>
                <c:pt idx="267">
                  <c:v>269.11963481999999</c:v>
                </c:pt>
                <c:pt idx="268">
                  <c:v>269.16233084300001</c:v>
                </c:pt>
                <c:pt idx="269">
                  <c:v>269.24477278699999</c:v>
                </c:pt>
                <c:pt idx="270">
                  <c:v>269.36995357699999</c:v>
                </c:pt>
                <c:pt idx="271">
                  <c:v>269.516589995</c:v>
                </c:pt>
                <c:pt idx="272">
                  <c:v>269.57392448600001</c:v>
                </c:pt>
                <c:pt idx="273">
                  <c:v>269.43794898499999</c:v>
                </c:pt>
                <c:pt idx="274">
                  <c:v>269.43494957199999</c:v>
                </c:pt>
                <c:pt idx="275">
                  <c:v>269.74387645600001</c:v>
                </c:pt>
                <c:pt idx="276">
                  <c:v>269.88841143500002</c:v>
                </c:pt>
                <c:pt idx="277">
                  <c:v>270.02446574300001</c:v>
                </c:pt>
                <c:pt idx="278">
                  <c:v>269.82938791800001</c:v>
                </c:pt>
                <c:pt idx="279">
                  <c:v>269.66950951199999</c:v>
                </c:pt>
                <c:pt idx="280">
                  <c:v>269.44471345400001</c:v>
                </c:pt>
                <c:pt idx="281">
                  <c:v>269.54470593600001</c:v>
                </c:pt>
                <c:pt idx="282">
                  <c:v>269.47942508800003</c:v>
                </c:pt>
                <c:pt idx="283">
                  <c:v>269.42247265600002</c:v>
                </c:pt>
                <c:pt idx="284">
                  <c:v>269.051021558</c:v>
                </c:pt>
                <c:pt idx="285">
                  <c:v>269.086806088</c:v>
                </c:pt>
                <c:pt idx="286">
                  <c:v>269.09265901499998</c:v>
                </c:pt>
                <c:pt idx="287">
                  <c:v>269.07415411900001</c:v>
                </c:pt>
                <c:pt idx="288">
                  <c:v>269.12253049600002</c:v>
                </c:pt>
                <c:pt idx="289">
                  <c:v>269.18066603400001</c:v>
                </c:pt>
                <c:pt idx="290">
                  <c:v>269.16202618</c:v>
                </c:pt>
                <c:pt idx="291">
                  <c:v>269.18466247399999</c:v>
                </c:pt>
                <c:pt idx="292">
                  <c:v>269.162527748</c:v>
                </c:pt>
                <c:pt idx="293">
                  <c:v>269.17930885800001</c:v>
                </c:pt>
                <c:pt idx="294">
                  <c:v>269.19309188800003</c:v>
                </c:pt>
                <c:pt idx="295">
                  <c:v>269.22209334000001</c:v>
                </c:pt>
                <c:pt idx="296">
                  <c:v>269.203540159</c:v>
                </c:pt>
                <c:pt idx="297">
                  <c:v>269.22046611500002</c:v>
                </c:pt>
                <c:pt idx="298">
                  <c:v>269.18573593299999</c:v>
                </c:pt>
                <c:pt idx="299">
                  <c:v>269.33301767099999</c:v>
                </c:pt>
                <c:pt idx="300">
                  <c:v>269.24577767099998</c:v>
                </c:pt>
                <c:pt idx="301">
                  <c:v>269.21599332699998</c:v>
                </c:pt>
                <c:pt idx="302">
                  <c:v>269.22867593199999</c:v>
                </c:pt>
                <c:pt idx="303">
                  <c:v>269.15710008100001</c:v>
                </c:pt>
                <c:pt idx="304">
                  <c:v>269.15086343500002</c:v>
                </c:pt>
                <c:pt idx="305">
                  <c:v>269.06924664899998</c:v>
                </c:pt>
                <c:pt idx="306">
                  <c:v>269.06678885500003</c:v>
                </c:pt>
                <c:pt idx="307">
                  <c:v>269.06919645400001</c:v>
                </c:pt>
                <c:pt idx="308">
                  <c:v>269.03272847300002</c:v>
                </c:pt>
                <c:pt idx="309">
                  <c:v>269.016989529</c:v>
                </c:pt>
                <c:pt idx="310">
                  <c:v>269.00190787100001</c:v>
                </c:pt>
                <c:pt idx="311">
                  <c:v>268.96230931100001</c:v>
                </c:pt>
                <c:pt idx="312">
                  <c:v>269.13178314999999</c:v>
                </c:pt>
                <c:pt idx="313">
                  <c:v>269.02221744000002</c:v>
                </c:pt>
                <c:pt idx="314">
                  <c:v>268.973505047</c:v>
                </c:pt>
                <c:pt idx="315">
                  <c:v>269.04170944700002</c:v>
                </c:pt>
                <c:pt idx="316">
                  <c:v>269.159866497</c:v>
                </c:pt>
                <c:pt idx="317">
                  <c:v>268.987060257</c:v>
                </c:pt>
                <c:pt idx="318">
                  <c:v>269.01278999499999</c:v>
                </c:pt>
                <c:pt idx="319">
                  <c:v>269.55799837299998</c:v>
                </c:pt>
                <c:pt idx="320">
                  <c:v>269.55446522300002</c:v>
                </c:pt>
                <c:pt idx="321">
                  <c:v>270.38839811299999</c:v>
                </c:pt>
                <c:pt idx="322">
                  <c:v>270.31231374100003</c:v>
                </c:pt>
                <c:pt idx="323">
                  <c:v>270.05818499899999</c:v>
                </c:pt>
                <c:pt idx="324">
                  <c:v>269.803742575</c:v>
                </c:pt>
                <c:pt idx="325">
                  <c:v>269.46754832099998</c:v>
                </c:pt>
                <c:pt idx="326">
                  <c:v>269.26359507000001</c:v>
                </c:pt>
                <c:pt idx="327">
                  <c:v>269.11044087200003</c:v>
                </c:pt>
                <c:pt idx="328">
                  <c:v>269.24198694099999</c:v>
                </c:pt>
                <c:pt idx="329">
                  <c:v>269.09856561100003</c:v>
                </c:pt>
                <c:pt idx="330">
                  <c:v>269.02619189000001</c:v>
                </c:pt>
                <c:pt idx="331">
                  <c:v>268.99075649600002</c:v>
                </c:pt>
                <c:pt idx="332">
                  <c:v>269.384322134</c:v>
                </c:pt>
                <c:pt idx="333">
                  <c:v>269.15567593700001</c:v>
                </c:pt>
                <c:pt idx="334">
                  <c:v>269.08994653299999</c:v>
                </c:pt>
                <c:pt idx="335">
                  <c:v>269.03288924700001</c:v>
                </c:pt>
                <c:pt idx="336">
                  <c:v>268.93082742199999</c:v>
                </c:pt>
                <c:pt idx="337">
                  <c:v>268.95855028099999</c:v>
                </c:pt>
                <c:pt idx="338">
                  <c:v>268.81613431599999</c:v>
                </c:pt>
                <c:pt idx="339">
                  <c:v>268.80152955099999</c:v>
                </c:pt>
                <c:pt idx="340">
                  <c:v>268.88973764799999</c:v>
                </c:pt>
                <c:pt idx="341">
                  <c:v>268.91827544900002</c:v>
                </c:pt>
                <c:pt idx="342">
                  <c:v>268.97997832800002</c:v>
                </c:pt>
                <c:pt idx="343">
                  <c:v>268.88259964500003</c:v>
                </c:pt>
                <c:pt idx="344">
                  <c:v>268.965602166</c:v>
                </c:pt>
                <c:pt idx="345">
                  <c:v>268.848427566</c:v>
                </c:pt>
                <c:pt idx="346">
                  <c:v>268.97618324600001</c:v>
                </c:pt>
                <c:pt idx="347">
                  <c:v>268.98507801199997</c:v>
                </c:pt>
                <c:pt idx="348">
                  <c:v>268.94017870800002</c:v>
                </c:pt>
                <c:pt idx="349">
                  <c:v>268.89257407999997</c:v>
                </c:pt>
                <c:pt idx="350">
                  <c:v>268.93885912500002</c:v>
                </c:pt>
                <c:pt idx="351">
                  <c:v>268.95361327299997</c:v>
                </c:pt>
                <c:pt idx="352">
                  <c:v>268.95577827</c:v>
                </c:pt>
                <c:pt idx="353">
                  <c:v>268.95070278100002</c:v>
                </c:pt>
                <c:pt idx="354">
                  <c:v>268.97382209099999</c:v>
                </c:pt>
                <c:pt idx="355">
                  <c:v>268.98132423499999</c:v>
                </c:pt>
                <c:pt idx="356">
                  <c:v>268.98470689300001</c:v>
                </c:pt>
                <c:pt idx="357">
                  <c:v>269.31064724999999</c:v>
                </c:pt>
                <c:pt idx="358">
                  <c:v>269.27547071100003</c:v>
                </c:pt>
                <c:pt idx="359">
                  <c:v>269.27890201399998</c:v>
                </c:pt>
                <c:pt idx="360">
                  <c:v>269.32230138099999</c:v>
                </c:pt>
                <c:pt idx="361">
                  <c:v>269.31031446200001</c:v>
                </c:pt>
                <c:pt idx="362">
                  <c:v>269.29026915999998</c:v>
                </c:pt>
                <c:pt idx="363">
                  <c:v>269.31959404399998</c:v>
                </c:pt>
                <c:pt idx="364">
                  <c:v>269.44833232399998</c:v>
                </c:pt>
                <c:pt idx="365">
                  <c:v>269.35778363899999</c:v>
                </c:pt>
                <c:pt idx="366">
                  <c:v>269.90553103500002</c:v>
                </c:pt>
                <c:pt idx="367">
                  <c:v>269.58402304999998</c:v>
                </c:pt>
                <c:pt idx="368">
                  <c:v>269.689382851</c:v>
                </c:pt>
                <c:pt idx="369">
                  <c:v>269.459996332</c:v>
                </c:pt>
                <c:pt idx="370">
                  <c:v>269.53818231999998</c:v>
                </c:pt>
                <c:pt idx="371">
                  <c:v>269.26127597700003</c:v>
                </c:pt>
                <c:pt idx="372">
                  <c:v>269.32320082199999</c:v>
                </c:pt>
                <c:pt idx="373">
                  <c:v>269.20960981399998</c:v>
                </c:pt>
                <c:pt idx="374">
                  <c:v>269.43111435499998</c:v>
                </c:pt>
                <c:pt idx="375">
                  <c:v>269.78561278500001</c:v>
                </c:pt>
                <c:pt idx="376">
                  <c:v>269.579655742</c:v>
                </c:pt>
                <c:pt idx="377">
                  <c:v>269.61052189700001</c:v>
                </c:pt>
                <c:pt idx="378">
                  <c:v>269.549135793</c:v>
                </c:pt>
                <c:pt idx="379">
                  <c:v>269.504716288</c:v>
                </c:pt>
                <c:pt idx="380">
                  <c:v>269.39145006199999</c:v>
                </c:pt>
                <c:pt idx="381">
                  <c:v>269.28926905999998</c:v>
                </c:pt>
                <c:pt idx="382">
                  <c:v>269.38780744100001</c:v>
                </c:pt>
                <c:pt idx="383">
                  <c:v>269.27845856699997</c:v>
                </c:pt>
                <c:pt idx="384">
                  <c:v>269.55344772500001</c:v>
                </c:pt>
                <c:pt idx="385">
                  <c:v>269.813518617</c:v>
                </c:pt>
                <c:pt idx="386">
                  <c:v>269.53320747499998</c:v>
                </c:pt>
                <c:pt idx="387">
                  <c:v>269.30850237099997</c:v>
                </c:pt>
                <c:pt idx="388">
                  <c:v>269.173340612</c:v>
                </c:pt>
                <c:pt idx="389">
                  <c:v>269.30694699999998</c:v>
                </c:pt>
                <c:pt idx="390">
                  <c:v>269.13937845999999</c:v>
                </c:pt>
                <c:pt idx="391">
                  <c:v>269.01408140900003</c:v>
                </c:pt>
                <c:pt idx="392">
                  <c:v>268.98620369899999</c:v>
                </c:pt>
                <c:pt idx="393">
                  <c:v>269.59996722800003</c:v>
                </c:pt>
                <c:pt idx="394">
                  <c:v>269.30763323600002</c:v>
                </c:pt>
                <c:pt idx="395">
                  <c:v>269.047671745</c:v>
                </c:pt>
                <c:pt idx="396">
                  <c:v>269.032761972</c:v>
                </c:pt>
                <c:pt idx="397">
                  <c:v>269.09416501099997</c:v>
                </c:pt>
                <c:pt idx="398">
                  <c:v>269.13773197500001</c:v>
                </c:pt>
                <c:pt idx="399">
                  <c:v>269.04960084700002</c:v>
                </c:pt>
                <c:pt idx="400">
                  <c:v>269.105831454</c:v>
                </c:pt>
                <c:pt idx="401">
                  <c:v>268.98986094700001</c:v>
                </c:pt>
                <c:pt idx="402">
                  <c:v>268.95118599800003</c:v>
                </c:pt>
                <c:pt idx="403">
                  <c:v>268.80156284399999</c:v>
                </c:pt>
                <c:pt idx="404">
                  <c:v>268.75896857999999</c:v>
                </c:pt>
                <c:pt idx="405">
                  <c:v>268.81699562400001</c:v>
                </c:pt>
                <c:pt idx="406">
                  <c:v>268.95560210100001</c:v>
                </c:pt>
                <c:pt idx="407">
                  <c:v>268.85520207500002</c:v>
                </c:pt>
                <c:pt idx="408">
                  <c:v>269.01154281300001</c:v>
                </c:pt>
                <c:pt idx="409">
                  <c:v>268.98570821800001</c:v>
                </c:pt>
                <c:pt idx="410">
                  <c:v>269.05379309599999</c:v>
                </c:pt>
                <c:pt idx="411">
                  <c:v>269.087377914</c:v>
                </c:pt>
                <c:pt idx="412">
                  <c:v>269.12932476100002</c:v>
                </c:pt>
                <c:pt idx="413">
                  <c:v>269.06970672900002</c:v>
                </c:pt>
                <c:pt idx="414">
                  <c:v>269.17347983299999</c:v>
                </c:pt>
                <c:pt idx="415">
                  <c:v>269.30824572900002</c:v>
                </c:pt>
                <c:pt idx="416">
                  <c:v>269.40320266999998</c:v>
                </c:pt>
                <c:pt idx="417">
                  <c:v>269.35316201199998</c:v>
                </c:pt>
                <c:pt idx="418">
                  <c:v>269.321879744</c:v>
                </c:pt>
                <c:pt idx="419">
                  <c:v>269.31315064199998</c:v>
                </c:pt>
                <c:pt idx="420">
                  <c:v>269.273861033</c:v>
                </c:pt>
                <c:pt idx="421">
                  <c:v>269.24081404100002</c:v>
                </c:pt>
                <c:pt idx="422">
                  <c:v>269.20882280199999</c:v>
                </c:pt>
                <c:pt idx="423">
                  <c:v>269.24927102200002</c:v>
                </c:pt>
                <c:pt idx="424">
                  <c:v>269.35915296299999</c:v>
                </c:pt>
                <c:pt idx="425">
                  <c:v>269.388039236</c:v>
                </c:pt>
                <c:pt idx="426">
                  <c:v>269.38223184100002</c:v>
                </c:pt>
                <c:pt idx="427">
                  <c:v>269.374247701</c:v>
                </c:pt>
                <c:pt idx="428">
                  <c:v>269.34592918099997</c:v>
                </c:pt>
                <c:pt idx="429">
                  <c:v>269.31587772099999</c:v>
                </c:pt>
                <c:pt idx="430">
                  <c:v>269.48307723400001</c:v>
                </c:pt>
                <c:pt idx="431">
                  <c:v>269.45704472300002</c:v>
                </c:pt>
                <c:pt idx="432">
                  <c:v>269.26479503899998</c:v>
                </c:pt>
                <c:pt idx="433">
                  <c:v>269.13081402900002</c:v>
                </c:pt>
                <c:pt idx="434">
                  <c:v>269.101366343</c:v>
                </c:pt>
                <c:pt idx="435">
                  <c:v>269.15316971700003</c:v>
                </c:pt>
                <c:pt idx="436">
                  <c:v>269.14678462900002</c:v>
                </c:pt>
                <c:pt idx="437">
                  <c:v>269.34957689100003</c:v>
                </c:pt>
                <c:pt idx="438">
                  <c:v>269.587903977</c:v>
                </c:pt>
                <c:pt idx="439">
                  <c:v>269.43587164500002</c:v>
                </c:pt>
                <c:pt idx="440">
                  <c:v>269.262396599</c:v>
                </c:pt>
                <c:pt idx="441">
                  <c:v>269.19591407799999</c:v>
                </c:pt>
                <c:pt idx="442">
                  <c:v>269.47597979099999</c:v>
                </c:pt>
                <c:pt idx="443">
                  <c:v>269.50454612300001</c:v>
                </c:pt>
                <c:pt idx="444">
                  <c:v>269.57818392600001</c:v>
                </c:pt>
                <c:pt idx="445">
                  <c:v>269.28252637700001</c:v>
                </c:pt>
                <c:pt idx="446">
                  <c:v>269.219335871</c:v>
                </c:pt>
                <c:pt idx="447">
                  <c:v>269.78034743000001</c:v>
                </c:pt>
                <c:pt idx="448">
                  <c:v>269.45662526000001</c:v>
                </c:pt>
                <c:pt idx="449">
                  <c:v>269.29289702300002</c:v>
                </c:pt>
                <c:pt idx="450">
                  <c:v>269.046695</c:v>
                </c:pt>
                <c:pt idx="451">
                  <c:v>269.02850179900003</c:v>
                </c:pt>
                <c:pt idx="452">
                  <c:v>268.93534546900003</c:v>
                </c:pt>
                <c:pt idx="453">
                  <c:v>268.87695783599997</c:v>
                </c:pt>
                <c:pt idx="454">
                  <c:v>268.870059045</c:v>
                </c:pt>
                <c:pt idx="455">
                  <c:v>268.83602623000002</c:v>
                </c:pt>
                <c:pt idx="456">
                  <c:v>268.976587752</c:v>
                </c:pt>
                <c:pt idx="457">
                  <c:v>269.00603236500001</c:v>
                </c:pt>
                <c:pt idx="458">
                  <c:v>268.87455202199999</c:v>
                </c:pt>
                <c:pt idx="459">
                  <c:v>268.88555850799997</c:v>
                </c:pt>
                <c:pt idx="460">
                  <c:v>268.81092761299999</c:v>
                </c:pt>
                <c:pt idx="461">
                  <c:v>268.78160920599998</c:v>
                </c:pt>
                <c:pt idx="462">
                  <c:v>268.72624211300001</c:v>
                </c:pt>
                <c:pt idx="463">
                  <c:v>268.70255695399999</c:v>
                </c:pt>
                <c:pt idx="464">
                  <c:v>268.72872538500002</c:v>
                </c:pt>
                <c:pt idx="465">
                  <c:v>268.69691887099998</c:v>
                </c:pt>
                <c:pt idx="466">
                  <c:v>268.69934304600002</c:v>
                </c:pt>
                <c:pt idx="467">
                  <c:v>268.688621028</c:v>
                </c:pt>
                <c:pt idx="468">
                  <c:v>268.69146302899998</c:v>
                </c:pt>
                <c:pt idx="469">
                  <c:v>268.70071206599999</c:v>
                </c:pt>
                <c:pt idx="470">
                  <c:v>268.702981728</c:v>
                </c:pt>
                <c:pt idx="471">
                  <c:v>268.826561298</c:v>
                </c:pt>
                <c:pt idx="472">
                  <c:v>268.81491927100001</c:v>
                </c:pt>
                <c:pt idx="473">
                  <c:v>268.89232909100002</c:v>
                </c:pt>
                <c:pt idx="474">
                  <c:v>268.832916216</c:v>
                </c:pt>
                <c:pt idx="475">
                  <c:v>268.84600558400001</c:v>
                </c:pt>
                <c:pt idx="476">
                  <c:v>269.00496206100001</c:v>
                </c:pt>
                <c:pt idx="477">
                  <c:v>269.02992055599998</c:v>
                </c:pt>
                <c:pt idx="478">
                  <c:v>269.03965443499999</c:v>
                </c:pt>
                <c:pt idx="479">
                  <c:v>268.97957638000003</c:v>
                </c:pt>
                <c:pt idx="480">
                  <c:v>269.08821590100001</c:v>
                </c:pt>
                <c:pt idx="481">
                  <c:v>269.05879077999998</c:v>
                </c:pt>
                <c:pt idx="482">
                  <c:v>269.05720579500002</c:v>
                </c:pt>
                <c:pt idx="483">
                  <c:v>269.15842424099998</c:v>
                </c:pt>
                <c:pt idx="484">
                  <c:v>269.34866742999998</c:v>
                </c:pt>
                <c:pt idx="485">
                  <c:v>269.52509823299999</c:v>
                </c:pt>
                <c:pt idx="486">
                  <c:v>269.40217664800002</c:v>
                </c:pt>
                <c:pt idx="487">
                  <c:v>269.26095778400003</c:v>
                </c:pt>
                <c:pt idx="488">
                  <c:v>269.59444723500002</c:v>
                </c:pt>
                <c:pt idx="489">
                  <c:v>269.22525393199999</c:v>
                </c:pt>
                <c:pt idx="490">
                  <c:v>269.52921817499998</c:v>
                </c:pt>
                <c:pt idx="491">
                  <c:v>269.15078136900001</c:v>
                </c:pt>
                <c:pt idx="492">
                  <c:v>269.14850021699999</c:v>
                </c:pt>
                <c:pt idx="493">
                  <c:v>269.40633978699998</c:v>
                </c:pt>
                <c:pt idx="494">
                  <c:v>269.27446355699999</c:v>
                </c:pt>
                <c:pt idx="495">
                  <c:v>268.99645738300001</c:v>
                </c:pt>
                <c:pt idx="496">
                  <c:v>269.98983797699998</c:v>
                </c:pt>
                <c:pt idx="497">
                  <c:v>269.65238982</c:v>
                </c:pt>
                <c:pt idx="498">
                  <c:v>269.646913568</c:v>
                </c:pt>
                <c:pt idx="499">
                  <c:v>269.29143885000002</c:v>
                </c:pt>
                <c:pt idx="500">
                  <c:v>269.29518111700003</c:v>
                </c:pt>
                <c:pt idx="501">
                  <c:v>269.149577421</c:v>
                </c:pt>
                <c:pt idx="502">
                  <c:v>269.38482306399999</c:v>
                </c:pt>
                <c:pt idx="503">
                  <c:v>269.33358623100003</c:v>
                </c:pt>
                <c:pt idx="504">
                  <c:v>269.12783337799999</c:v>
                </c:pt>
                <c:pt idx="505">
                  <c:v>269.17777872099998</c:v>
                </c:pt>
                <c:pt idx="506">
                  <c:v>269.061481437</c:v>
                </c:pt>
                <c:pt idx="507">
                  <c:v>268.91402439699999</c:v>
                </c:pt>
                <c:pt idx="508">
                  <c:v>268.83535806999998</c:v>
                </c:pt>
                <c:pt idx="509">
                  <c:v>268.88517178199999</c:v>
                </c:pt>
                <c:pt idx="510">
                  <c:v>268.95182515900001</c:v>
                </c:pt>
                <c:pt idx="511">
                  <c:v>268.92665652300002</c:v>
                </c:pt>
                <c:pt idx="512">
                  <c:v>269.285273335</c:v>
                </c:pt>
                <c:pt idx="513">
                  <c:v>269.0847139</c:v>
                </c:pt>
                <c:pt idx="514">
                  <c:v>269.11336888099999</c:v>
                </c:pt>
                <c:pt idx="515">
                  <c:v>269.097562622</c:v>
                </c:pt>
                <c:pt idx="516">
                  <c:v>269.195878999</c:v>
                </c:pt>
                <c:pt idx="517">
                  <c:v>269.24632128500002</c:v>
                </c:pt>
                <c:pt idx="518">
                  <c:v>269.28159294900001</c:v>
                </c:pt>
                <c:pt idx="519">
                  <c:v>269.25603677399999</c:v>
                </c:pt>
                <c:pt idx="520">
                  <c:v>269.33499031100001</c:v>
                </c:pt>
                <c:pt idx="521">
                  <c:v>269.67682179799999</c:v>
                </c:pt>
                <c:pt idx="522">
                  <c:v>269.54331950300002</c:v>
                </c:pt>
                <c:pt idx="523">
                  <c:v>269.67428322699999</c:v>
                </c:pt>
                <c:pt idx="524">
                  <c:v>269.37309317099999</c:v>
                </c:pt>
                <c:pt idx="525">
                  <c:v>269.57936041300002</c:v>
                </c:pt>
                <c:pt idx="526">
                  <c:v>269.308333946</c:v>
                </c:pt>
                <c:pt idx="527">
                  <c:v>269.12129217900002</c:v>
                </c:pt>
                <c:pt idx="528">
                  <c:v>269.23751982099998</c:v>
                </c:pt>
                <c:pt idx="529">
                  <c:v>269.58809389499999</c:v>
                </c:pt>
                <c:pt idx="530">
                  <c:v>269.42863300200003</c:v>
                </c:pt>
                <c:pt idx="531">
                  <c:v>269.902991472</c:v>
                </c:pt>
                <c:pt idx="532">
                  <c:v>270.04878215500003</c:v>
                </c:pt>
                <c:pt idx="533">
                  <c:v>269.792818152</c:v>
                </c:pt>
                <c:pt idx="534">
                  <c:v>269.560276504</c:v>
                </c:pt>
                <c:pt idx="535">
                  <c:v>269.12020143900003</c:v>
                </c:pt>
                <c:pt idx="536">
                  <c:v>269.04959448300002</c:v>
                </c:pt>
                <c:pt idx="537">
                  <c:v>269.49185123000001</c:v>
                </c:pt>
                <c:pt idx="538">
                  <c:v>269.316797044</c:v>
                </c:pt>
                <c:pt idx="539">
                  <c:v>269.05630332300001</c:v>
                </c:pt>
                <c:pt idx="540">
                  <c:v>268.91934829600001</c:v>
                </c:pt>
                <c:pt idx="541">
                  <c:v>268.95769034</c:v>
                </c:pt>
                <c:pt idx="542">
                  <c:v>268.97521353399998</c:v>
                </c:pt>
                <c:pt idx="543">
                  <c:v>269.26215998999999</c:v>
                </c:pt>
                <c:pt idx="544">
                  <c:v>269.022227429</c:v>
                </c:pt>
                <c:pt idx="545">
                  <c:v>269.05911002699997</c:v>
                </c:pt>
                <c:pt idx="546">
                  <c:v>269.26091476300002</c:v>
                </c:pt>
                <c:pt idx="547">
                  <c:v>269.43332678500002</c:v>
                </c:pt>
                <c:pt idx="548">
                  <c:v>269.23168591299998</c:v>
                </c:pt>
                <c:pt idx="549">
                  <c:v>269.22405808399998</c:v>
                </c:pt>
                <c:pt idx="550">
                  <c:v>269.27537910900003</c:v>
                </c:pt>
                <c:pt idx="551">
                  <c:v>269.32751509299999</c:v>
                </c:pt>
                <c:pt idx="552">
                  <c:v>269.30210225299999</c:v>
                </c:pt>
                <c:pt idx="553">
                  <c:v>269.37379940800002</c:v>
                </c:pt>
                <c:pt idx="554">
                  <c:v>269.45710807400002</c:v>
                </c:pt>
                <c:pt idx="555">
                  <c:v>269.34355326799999</c:v>
                </c:pt>
                <c:pt idx="556">
                  <c:v>269.33707980499997</c:v>
                </c:pt>
                <c:pt idx="557">
                  <c:v>269.226313043</c:v>
                </c:pt>
                <c:pt idx="558">
                  <c:v>269.456449351</c:v>
                </c:pt>
                <c:pt idx="559">
                  <c:v>269.31910598799999</c:v>
                </c:pt>
                <c:pt idx="560">
                  <c:v>269.22629067999998</c:v>
                </c:pt>
                <c:pt idx="561">
                  <c:v>269.36641191299998</c:v>
                </c:pt>
                <c:pt idx="562">
                  <c:v>269.67379943399999</c:v>
                </c:pt>
                <c:pt idx="563">
                  <c:v>269.50672260499999</c:v>
                </c:pt>
                <c:pt idx="564">
                  <c:v>269.58127238600002</c:v>
                </c:pt>
                <c:pt idx="565">
                  <c:v>269.42472604099999</c:v>
                </c:pt>
                <c:pt idx="566">
                  <c:v>269.55101721699998</c:v>
                </c:pt>
                <c:pt idx="567">
                  <c:v>269.25528197</c:v>
                </c:pt>
                <c:pt idx="568">
                  <c:v>269.39365326500001</c:v>
                </c:pt>
                <c:pt idx="569">
                  <c:v>269.35498427499999</c:v>
                </c:pt>
                <c:pt idx="570">
                  <c:v>269.28336399699998</c:v>
                </c:pt>
                <c:pt idx="571">
                  <c:v>269.26126639900002</c:v>
                </c:pt>
                <c:pt idx="572">
                  <c:v>269.02368896399997</c:v>
                </c:pt>
                <c:pt idx="573">
                  <c:v>268.96601961599998</c:v>
                </c:pt>
                <c:pt idx="574">
                  <c:v>268.97004330800002</c:v>
                </c:pt>
                <c:pt idx="575">
                  <c:v>268.88561143800001</c:v>
                </c:pt>
                <c:pt idx="576">
                  <c:v>268.86347205300001</c:v>
                </c:pt>
                <c:pt idx="577">
                  <c:v>269.01156721900003</c:v>
                </c:pt>
                <c:pt idx="578">
                  <c:v>269.033061218</c:v>
                </c:pt>
                <c:pt idx="579">
                  <c:v>268.93050675799998</c:v>
                </c:pt>
                <c:pt idx="580">
                  <c:v>269.07178957000002</c:v>
                </c:pt>
                <c:pt idx="581">
                  <c:v>268.97748925100001</c:v>
                </c:pt>
                <c:pt idx="582">
                  <c:v>269.00199979500002</c:v>
                </c:pt>
                <c:pt idx="583">
                  <c:v>269.03153812199997</c:v>
                </c:pt>
                <c:pt idx="584">
                  <c:v>269.05904131699998</c:v>
                </c:pt>
                <c:pt idx="585">
                  <c:v>269.03964162300002</c:v>
                </c:pt>
                <c:pt idx="586">
                  <c:v>269.15887475900001</c:v>
                </c:pt>
                <c:pt idx="587">
                  <c:v>269.16300465</c:v>
                </c:pt>
                <c:pt idx="588">
                  <c:v>269.23698671099999</c:v>
                </c:pt>
                <c:pt idx="589">
                  <c:v>269.20971938000002</c:v>
                </c:pt>
                <c:pt idx="590">
                  <c:v>269.17554214</c:v>
                </c:pt>
                <c:pt idx="591">
                  <c:v>269.15846192100003</c:v>
                </c:pt>
                <c:pt idx="592">
                  <c:v>269.143377644</c:v>
                </c:pt>
                <c:pt idx="593">
                  <c:v>269.13630259199999</c:v>
                </c:pt>
                <c:pt idx="594">
                  <c:v>269.29362533400001</c:v>
                </c:pt>
                <c:pt idx="595">
                  <c:v>269.59286278600001</c:v>
                </c:pt>
                <c:pt idx="596">
                  <c:v>268.94068248600001</c:v>
                </c:pt>
                <c:pt idx="597">
                  <c:v>269.28474896300003</c:v>
                </c:pt>
                <c:pt idx="598">
                  <c:v>269.63650379299997</c:v>
                </c:pt>
                <c:pt idx="599">
                  <c:v>269.57084160400001</c:v>
                </c:pt>
                <c:pt idx="600">
                  <c:v>269.53230492400002</c:v>
                </c:pt>
                <c:pt idx="601">
                  <c:v>269.20918932699999</c:v>
                </c:pt>
                <c:pt idx="602">
                  <c:v>268.96642338100003</c:v>
                </c:pt>
                <c:pt idx="603">
                  <c:v>269.39639303899997</c:v>
                </c:pt>
                <c:pt idx="604">
                  <c:v>269.43681365800001</c:v>
                </c:pt>
                <c:pt idx="605">
                  <c:v>269.86427407399998</c:v>
                </c:pt>
                <c:pt idx="606">
                  <c:v>269.492984358</c:v>
                </c:pt>
                <c:pt idx="607">
                  <c:v>269.20614620200001</c:v>
                </c:pt>
                <c:pt idx="608">
                  <c:v>269.055994338</c:v>
                </c:pt>
                <c:pt idx="609">
                  <c:v>269.13049225899999</c:v>
                </c:pt>
                <c:pt idx="610">
                  <c:v>269.10884977500001</c:v>
                </c:pt>
                <c:pt idx="611">
                  <c:v>268.96701534699997</c:v>
                </c:pt>
                <c:pt idx="612">
                  <c:v>269.00159503200001</c:v>
                </c:pt>
                <c:pt idx="613">
                  <c:v>268.971367085</c:v>
                </c:pt>
                <c:pt idx="614">
                  <c:v>268.86125703499999</c:v>
                </c:pt>
                <c:pt idx="615">
                  <c:v>268.807907167</c:v>
                </c:pt>
                <c:pt idx="616">
                  <c:v>268.88055052499999</c:v>
                </c:pt>
                <c:pt idx="617">
                  <c:v>268.816656389</c:v>
                </c:pt>
                <c:pt idx="618">
                  <c:v>268.868150867</c:v>
                </c:pt>
                <c:pt idx="619">
                  <c:v>268.98181281199999</c:v>
                </c:pt>
                <c:pt idx="620">
                  <c:v>269.00504690399998</c:v>
                </c:pt>
                <c:pt idx="621">
                  <c:v>269.04280814600003</c:v>
                </c:pt>
                <c:pt idx="622">
                  <c:v>268.979748035</c:v>
                </c:pt>
                <c:pt idx="623">
                  <c:v>269.01137375799999</c:v>
                </c:pt>
                <c:pt idx="624">
                  <c:v>269.08789292</c:v>
                </c:pt>
                <c:pt idx="625">
                  <c:v>269.09999812199999</c:v>
                </c:pt>
                <c:pt idx="626">
                  <c:v>269.18211435900002</c:v>
                </c:pt>
                <c:pt idx="627">
                  <c:v>269.14877950699997</c:v>
                </c:pt>
                <c:pt idx="628">
                  <c:v>269.23855643000002</c:v>
                </c:pt>
                <c:pt idx="629">
                  <c:v>269.22907954300001</c:v>
                </c:pt>
                <c:pt idx="630">
                  <c:v>269.34231938800002</c:v>
                </c:pt>
                <c:pt idx="631">
                  <c:v>269.4019788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493-48B2-AA0B-285BD6E61377}"/>
            </c:ext>
          </c:extLst>
        </c:ser>
        <c:ser>
          <c:idx val="1"/>
          <c:order val="1"/>
          <c:tx>
            <c:strRef>
              <c:f>'2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C$2:$C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493-48B2-AA0B-285BD6E61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030208"/>
        <c:axId val="170031744"/>
      </c:lineChart>
      <c:dateAx>
        <c:axId val="17003020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0031744"/>
        <c:crosses val="autoZero"/>
        <c:auto val="1"/>
        <c:lblOffset val="100"/>
        <c:baseTimeUnit val="days"/>
        <c:majorUnit val="6"/>
        <c:majorTimeUnit val="months"/>
      </c:dateAx>
      <c:valAx>
        <c:axId val="170031744"/>
        <c:scaling>
          <c:orientation val="minMax"/>
          <c:max val="271.5"/>
          <c:min val="267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8821405294192434E-2"/>
              <c:y val="0.253297267957300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0030208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878397456244798"/>
          <c:y val="0.85837101784295311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180662393162398E-2"/>
          <c:y val="9.01737037037037E-2"/>
          <c:w val="0.8656394230769231"/>
          <c:h val="0.60662518518518505"/>
        </c:manualLayout>
      </c:layout>
      <c:lineChart>
        <c:grouping val="standard"/>
        <c:varyColors val="0"/>
        <c:ser>
          <c:idx val="0"/>
          <c:order val="0"/>
          <c:tx>
            <c:strRef>
              <c:f>'3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B$2:$B$633</c:f>
              <c:numCache>
                <c:formatCode>General</c:formatCode>
                <c:ptCount val="632"/>
                <c:pt idx="0">
                  <c:v>270.03154679900001</c:v>
                </c:pt>
                <c:pt idx="1">
                  <c:v>270.02364978600002</c:v>
                </c:pt>
                <c:pt idx="2">
                  <c:v>270.27212782700002</c:v>
                </c:pt>
                <c:pt idx="3">
                  <c:v>270.10690032100001</c:v>
                </c:pt>
                <c:pt idx="4">
                  <c:v>270.12012882499999</c:v>
                </c:pt>
                <c:pt idx="5">
                  <c:v>270.14685147099999</c:v>
                </c:pt>
                <c:pt idx="6">
                  <c:v>270.114925476</c:v>
                </c:pt>
                <c:pt idx="7">
                  <c:v>270.08076722099997</c:v>
                </c:pt>
                <c:pt idx="8">
                  <c:v>270.00611211199998</c:v>
                </c:pt>
                <c:pt idx="9">
                  <c:v>269.98259175200002</c:v>
                </c:pt>
                <c:pt idx="10">
                  <c:v>269.952515366</c:v>
                </c:pt>
                <c:pt idx="11">
                  <c:v>270.01480901799999</c:v>
                </c:pt>
                <c:pt idx="12">
                  <c:v>269.96073009399998</c:v>
                </c:pt>
                <c:pt idx="13">
                  <c:v>269.95424697099998</c:v>
                </c:pt>
                <c:pt idx="14">
                  <c:v>270.006326968</c:v>
                </c:pt>
                <c:pt idx="15">
                  <c:v>269.985912928</c:v>
                </c:pt>
                <c:pt idx="16">
                  <c:v>269.918129835</c:v>
                </c:pt>
                <c:pt idx="17">
                  <c:v>269.91969377599997</c:v>
                </c:pt>
                <c:pt idx="18">
                  <c:v>269.92304804399998</c:v>
                </c:pt>
                <c:pt idx="19">
                  <c:v>269.86405160599998</c:v>
                </c:pt>
                <c:pt idx="20">
                  <c:v>269.83572192899999</c:v>
                </c:pt>
                <c:pt idx="21">
                  <c:v>269.882789683</c:v>
                </c:pt>
                <c:pt idx="22">
                  <c:v>269.84124275099998</c:v>
                </c:pt>
                <c:pt idx="23">
                  <c:v>269.80103886099999</c:v>
                </c:pt>
                <c:pt idx="24">
                  <c:v>269.82167577600001</c:v>
                </c:pt>
                <c:pt idx="25">
                  <c:v>269.86563809099999</c:v>
                </c:pt>
                <c:pt idx="26">
                  <c:v>269.87089167099998</c:v>
                </c:pt>
                <c:pt idx="27">
                  <c:v>269.92749942900002</c:v>
                </c:pt>
                <c:pt idx="28">
                  <c:v>269.92786347200001</c:v>
                </c:pt>
                <c:pt idx="29">
                  <c:v>269.91531359300001</c:v>
                </c:pt>
                <c:pt idx="30">
                  <c:v>269.90763902999998</c:v>
                </c:pt>
                <c:pt idx="31">
                  <c:v>269.933477369</c:v>
                </c:pt>
                <c:pt idx="32">
                  <c:v>269.90707784199998</c:v>
                </c:pt>
                <c:pt idx="33">
                  <c:v>269.94395026799998</c:v>
                </c:pt>
                <c:pt idx="34">
                  <c:v>269.97852284099997</c:v>
                </c:pt>
                <c:pt idx="35">
                  <c:v>269.928124158</c:v>
                </c:pt>
                <c:pt idx="36">
                  <c:v>270.00666710199999</c:v>
                </c:pt>
                <c:pt idx="37">
                  <c:v>269.876796732</c:v>
                </c:pt>
                <c:pt idx="38">
                  <c:v>269.86161144200003</c:v>
                </c:pt>
                <c:pt idx="39">
                  <c:v>269.81761583700001</c:v>
                </c:pt>
                <c:pt idx="40">
                  <c:v>269.77384392800002</c:v>
                </c:pt>
                <c:pt idx="41">
                  <c:v>269.76820979799999</c:v>
                </c:pt>
                <c:pt idx="42">
                  <c:v>269.806804306</c:v>
                </c:pt>
                <c:pt idx="43">
                  <c:v>269.76465244500002</c:v>
                </c:pt>
                <c:pt idx="44">
                  <c:v>269.83882245900003</c:v>
                </c:pt>
                <c:pt idx="45">
                  <c:v>269.76547119100002</c:v>
                </c:pt>
                <c:pt idx="46">
                  <c:v>269.72844597599999</c:v>
                </c:pt>
                <c:pt idx="47">
                  <c:v>269.72377138299998</c:v>
                </c:pt>
                <c:pt idx="48">
                  <c:v>269.72010417899997</c:v>
                </c:pt>
                <c:pt idx="49">
                  <c:v>269.69077015599999</c:v>
                </c:pt>
                <c:pt idx="50">
                  <c:v>269.74019861800002</c:v>
                </c:pt>
                <c:pt idx="51">
                  <c:v>269.86045684800001</c:v>
                </c:pt>
                <c:pt idx="52">
                  <c:v>269.79366489799997</c:v>
                </c:pt>
                <c:pt idx="53">
                  <c:v>269.816154622</c:v>
                </c:pt>
                <c:pt idx="54">
                  <c:v>269.78862281400001</c:v>
                </c:pt>
                <c:pt idx="55">
                  <c:v>269.75997278199998</c:v>
                </c:pt>
                <c:pt idx="56">
                  <c:v>269.75946302199998</c:v>
                </c:pt>
                <c:pt idx="57">
                  <c:v>269.76971098500002</c:v>
                </c:pt>
                <c:pt idx="58">
                  <c:v>269.80342381700001</c:v>
                </c:pt>
                <c:pt idx="59">
                  <c:v>269.80610250900003</c:v>
                </c:pt>
                <c:pt idx="60">
                  <c:v>269.798403673</c:v>
                </c:pt>
                <c:pt idx="61">
                  <c:v>269.79299696300001</c:v>
                </c:pt>
                <c:pt idx="62">
                  <c:v>269.78468713000001</c:v>
                </c:pt>
                <c:pt idx="63">
                  <c:v>269.79860406099999</c:v>
                </c:pt>
                <c:pt idx="64">
                  <c:v>269.80221589600001</c:v>
                </c:pt>
                <c:pt idx="65">
                  <c:v>269.82192698599999</c:v>
                </c:pt>
                <c:pt idx="66">
                  <c:v>269.92621397800002</c:v>
                </c:pt>
                <c:pt idx="67">
                  <c:v>269.883445919</c:v>
                </c:pt>
                <c:pt idx="68">
                  <c:v>269.93072055200003</c:v>
                </c:pt>
                <c:pt idx="69">
                  <c:v>269.96947684700001</c:v>
                </c:pt>
                <c:pt idx="70">
                  <c:v>269.959608371</c:v>
                </c:pt>
                <c:pt idx="71">
                  <c:v>269.98278168100001</c:v>
                </c:pt>
                <c:pt idx="72">
                  <c:v>270.00743128400001</c:v>
                </c:pt>
                <c:pt idx="73">
                  <c:v>270.02189711900002</c:v>
                </c:pt>
                <c:pt idx="74">
                  <c:v>270.10613076200002</c:v>
                </c:pt>
                <c:pt idx="75">
                  <c:v>270.09595284099998</c:v>
                </c:pt>
                <c:pt idx="76">
                  <c:v>270.07935586799999</c:v>
                </c:pt>
                <c:pt idx="77">
                  <c:v>270.086270904</c:v>
                </c:pt>
                <c:pt idx="78">
                  <c:v>270.06499443299998</c:v>
                </c:pt>
                <c:pt idx="79">
                  <c:v>270.07841114799999</c:v>
                </c:pt>
                <c:pt idx="80">
                  <c:v>270.06501647300001</c:v>
                </c:pt>
                <c:pt idx="81">
                  <c:v>270.08094695699998</c:v>
                </c:pt>
                <c:pt idx="82">
                  <c:v>270.03948247699998</c:v>
                </c:pt>
                <c:pt idx="83">
                  <c:v>270.05264876500001</c:v>
                </c:pt>
                <c:pt idx="84">
                  <c:v>270.026274478</c:v>
                </c:pt>
                <c:pt idx="85">
                  <c:v>270.09401052300001</c:v>
                </c:pt>
                <c:pt idx="86">
                  <c:v>270.12191604999998</c:v>
                </c:pt>
                <c:pt idx="87">
                  <c:v>270.14685331999999</c:v>
                </c:pt>
                <c:pt idx="88">
                  <c:v>270.14974842999999</c:v>
                </c:pt>
                <c:pt idx="89">
                  <c:v>270.108489808</c:v>
                </c:pt>
                <c:pt idx="90">
                  <c:v>270.06329391600002</c:v>
                </c:pt>
                <c:pt idx="91">
                  <c:v>270.02674442699998</c:v>
                </c:pt>
                <c:pt idx="92">
                  <c:v>269.97142069500001</c:v>
                </c:pt>
                <c:pt idx="93">
                  <c:v>269.95518454299997</c:v>
                </c:pt>
                <c:pt idx="94">
                  <c:v>269.97979534199999</c:v>
                </c:pt>
                <c:pt idx="95">
                  <c:v>269.901682747</c:v>
                </c:pt>
                <c:pt idx="96">
                  <c:v>269.88706505900001</c:v>
                </c:pt>
                <c:pt idx="97">
                  <c:v>269.873354253</c:v>
                </c:pt>
                <c:pt idx="98">
                  <c:v>269.84885696999999</c:v>
                </c:pt>
                <c:pt idx="99">
                  <c:v>269.86631151</c:v>
                </c:pt>
                <c:pt idx="100">
                  <c:v>270.04381913700001</c:v>
                </c:pt>
                <c:pt idx="101">
                  <c:v>270.61094771299997</c:v>
                </c:pt>
                <c:pt idx="102">
                  <c:v>270.488547332</c:v>
                </c:pt>
                <c:pt idx="103">
                  <c:v>269.96201794500001</c:v>
                </c:pt>
                <c:pt idx="104">
                  <c:v>270.52320166099997</c:v>
                </c:pt>
                <c:pt idx="105">
                  <c:v>271.07969271399998</c:v>
                </c:pt>
                <c:pt idx="106">
                  <c:v>270.74788144899998</c:v>
                </c:pt>
                <c:pt idx="107">
                  <c:v>270.91499264200002</c:v>
                </c:pt>
                <c:pt idx="108">
                  <c:v>270.83567170700002</c:v>
                </c:pt>
                <c:pt idx="109">
                  <c:v>270.64349941099999</c:v>
                </c:pt>
                <c:pt idx="110">
                  <c:v>270.41807287799998</c:v>
                </c:pt>
                <c:pt idx="111">
                  <c:v>270.36390437</c:v>
                </c:pt>
                <c:pt idx="112">
                  <c:v>270.190682697</c:v>
                </c:pt>
                <c:pt idx="113">
                  <c:v>270.176903482</c:v>
                </c:pt>
                <c:pt idx="114">
                  <c:v>270.149935938</c:v>
                </c:pt>
                <c:pt idx="115">
                  <c:v>270.11011127400002</c:v>
                </c:pt>
                <c:pt idx="116">
                  <c:v>270.01830933999997</c:v>
                </c:pt>
                <c:pt idx="117">
                  <c:v>269.99492734199998</c:v>
                </c:pt>
                <c:pt idx="118">
                  <c:v>269.97873905599999</c:v>
                </c:pt>
                <c:pt idx="119">
                  <c:v>269.94922991300001</c:v>
                </c:pt>
                <c:pt idx="120">
                  <c:v>269.90965065699999</c:v>
                </c:pt>
                <c:pt idx="121">
                  <c:v>270.02958720300001</c:v>
                </c:pt>
                <c:pt idx="122">
                  <c:v>270.43769572500003</c:v>
                </c:pt>
                <c:pt idx="123">
                  <c:v>270.15639656600001</c:v>
                </c:pt>
                <c:pt idx="124">
                  <c:v>270.14343183400001</c:v>
                </c:pt>
                <c:pt idx="125">
                  <c:v>270.11637598999999</c:v>
                </c:pt>
                <c:pt idx="126">
                  <c:v>270.07146988</c:v>
                </c:pt>
                <c:pt idx="127">
                  <c:v>269.91596045199998</c:v>
                </c:pt>
                <c:pt idx="128">
                  <c:v>269.89673490899997</c:v>
                </c:pt>
                <c:pt idx="129">
                  <c:v>269.88904552499997</c:v>
                </c:pt>
                <c:pt idx="130">
                  <c:v>269.98359223900002</c:v>
                </c:pt>
                <c:pt idx="131">
                  <c:v>269.97780627899999</c:v>
                </c:pt>
                <c:pt idx="132">
                  <c:v>270.02899411700002</c:v>
                </c:pt>
                <c:pt idx="133">
                  <c:v>269.97767376500002</c:v>
                </c:pt>
                <c:pt idx="134">
                  <c:v>270.05170440699999</c:v>
                </c:pt>
                <c:pt idx="135">
                  <c:v>269.94129536499997</c:v>
                </c:pt>
                <c:pt idx="136">
                  <c:v>269.90355938599998</c:v>
                </c:pt>
                <c:pt idx="137">
                  <c:v>269.82415126699999</c:v>
                </c:pt>
                <c:pt idx="138">
                  <c:v>269.828518535</c:v>
                </c:pt>
                <c:pt idx="139">
                  <c:v>269.79559265199998</c:v>
                </c:pt>
                <c:pt idx="140">
                  <c:v>269.78212904399999</c:v>
                </c:pt>
                <c:pt idx="141">
                  <c:v>269.814643542</c:v>
                </c:pt>
                <c:pt idx="142">
                  <c:v>269.79422831099998</c:v>
                </c:pt>
                <c:pt idx="143">
                  <c:v>269.73442028699998</c:v>
                </c:pt>
                <c:pt idx="144">
                  <c:v>269.721360672</c:v>
                </c:pt>
                <c:pt idx="145">
                  <c:v>269.68293639199999</c:v>
                </c:pt>
                <c:pt idx="146">
                  <c:v>269.63778153800001</c:v>
                </c:pt>
                <c:pt idx="147">
                  <c:v>269.60893810800002</c:v>
                </c:pt>
                <c:pt idx="148">
                  <c:v>269.58591462599998</c:v>
                </c:pt>
                <c:pt idx="149">
                  <c:v>269.659737044</c:v>
                </c:pt>
                <c:pt idx="150">
                  <c:v>269.63275809700002</c:v>
                </c:pt>
                <c:pt idx="151">
                  <c:v>269.73876192199998</c:v>
                </c:pt>
                <c:pt idx="152">
                  <c:v>269.83244049699999</c:v>
                </c:pt>
                <c:pt idx="153">
                  <c:v>269.94018157599999</c:v>
                </c:pt>
                <c:pt idx="154">
                  <c:v>269.95520748000001</c:v>
                </c:pt>
                <c:pt idx="155">
                  <c:v>269.932574429</c:v>
                </c:pt>
                <c:pt idx="156">
                  <c:v>269.91354356900001</c:v>
                </c:pt>
                <c:pt idx="157">
                  <c:v>269.95707735899998</c:v>
                </c:pt>
                <c:pt idx="158">
                  <c:v>269.98104243500001</c:v>
                </c:pt>
                <c:pt idx="159">
                  <c:v>270.00477639799999</c:v>
                </c:pt>
                <c:pt idx="160">
                  <c:v>270.01702062099997</c:v>
                </c:pt>
                <c:pt idx="161">
                  <c:v>270.03022677400003</c:v>
                </c:pt>
                <c:pt idx="162">
                  <c:v>270.042488617</c:v>
                </c:pt>
                <c:pt idx="163">
                  <c:v>270.06645014999998</c:v>
                </c:pt>
                <c:pt idx="164">
                  <c:v>270.091245765</c:v>
                </c:pt>
                <c:pt idx="165">
                  <c:v>270.103775047</c:v>
                </c:pt>
                <c:pt idx="166">
                  <c:v>270.11912892100003</c:v>
                </c:pt>
                <c:pt idx="167">
                  <c:v>270.09986708399998</c:v>
                </c:pt>
                <c:pt idx="168">
                  <c:v>270.11121143499997</c:v>
                </c:pt>
                <c:pt idx="169">
                  <c:v>270.14056075299999</c:v>
                </c:pt>
                <c:pt idx="170">
                  <c:v>270.17688639099998</c:v>
                </c:pt>
                <c:pt idx="171">
                  <c:v>270.15590201999998</c:v>
                </c:pt>
                <c:pt idx="172">
                  <c:v>270.14659561000002</c:v>
                </c:pt>
                <c:pt idx="173">
                  <c:v>270.18079408</c:v>
                </c:pt>
                <c:pt idx="174">
                  <c:v>270.14077575300001</c:v>
                </c:pt>
                <c:pt idx="175">
                  <c:v>270.259755434</c:v>
                </c:pt>
                <c:pt idx="176">
                  <c:v>270.35356586799998</c:v>
                </c:pt>
                <c:pt idx="177">
                  <c:v>270.372505402</c:v>
                </c:pt>
                <c:pt idx="178">
                  <c:v>270.32930798400002</c:v>
                </c:pt>
                <c:pt idx="179">
                  <c:v>270.35205347900001</c:v>
                </c:pt>
                <c:pt idx="180">
                  <c:v>270.21295865000002</c:v>
                </c:pt>
                <c:pt idx="181">
                  <c:v>270.21983486400001</c:v>
                </c:pt>
                <c:pt idx="182">
                  <c:v>270.144984819</c:v>
                </c:pt>
                <c:pt idx="183">
                  <c:v>270.15353393100003</c:v>
                </c:pt>
                <c:pt idx="184">
                  <c:v>270.15719544400002</c:v>
                </c:pt>
                <c:pt idx="185">
                  <c:v>270.11126302100001</c:v>
                </c:pt>
                <c:pt idx="186">
                  <c:v>270.13801485400001</c:v>
                </c:pt>
                <c:pt idx="187">
                  <c:v>270.10379264699998</c:v>
                </c:pt>
                <c:pt idx="188">
                  <c:v>270.09648463600001</c:v>
                </c:pt>
                <c:pt idx="189">
                  <c:v>270.23977032200003</c:v>
                </c:pt>
                <c:pt idx="190">
                  <c:v>270.21427838099999</c:v>
                </c:pt>
                <c:pt idx="191">
                  <c:v>270.18535617399999</c:v>
                </c:pt>
                <c:pt idx="192">
                  <c:v>270.11772410700002</c:v>
                </c:pt>
                <c:pt idx="193">
                  <c:v>270.09140993699998</c:v>
                </c:pt>
                <c:pt idx="194">
                  <c:v>269.99139621400002</c:v>
                </c:pt>
                <c:pt idx="195">
                  <c:v>269.93481670800003</c:v>
                </c:pt>
                <c:pt idx="196">
                  <c:v>269.86568279900001</c:v>
                </c:pt>
                <c:pt idx="197">
                  <c:v>269.84905151800001</c:v>
                </c:pt>
                <c:pt idx="198">
                  <c:v>269.82110022900002</c:v>
                </c:pt>
                <c:pt idx="199">
                  <c:v>269.89961463100002</c:v>
                </c:pt>
                <c:pt idx="200">
                  <c:v>269.835094078</c:v>
                </c:pt>
                <c:pt idx="201">
                  <c:v>270.03175688900001</c:v>
                </c:pt>
                <c:pt idx="202">
                  <c:v>269.87792431299999</c:v>
                </c:pt>
                <c:pt idx="203">
                  <c:v>269.83321849499998</c:v>
                </c:pt>
                <c:pt idx="204">
                  <c:v>269.80030943600002</c:v>
                </c:pt>
                <c:pt idx="205">
                  <c:v>269.755993961</c:v>
                </c:pt>
                <c:pt idx="206">
                  <c:v>269.76039368599999</c:v>
                </c:pt>
                <c:pt idx="207">
                  <c:v>269.69250566800002</c:v>
                </c:pt>
                <c:pt idx="208">
                  <c:v>269.660031065</c:v>
                </c:pt>
                <c:pt idx="209">
                  <c:v>269.62632147099998</c:v>
                </c:pt>
                <c:pt idx="210">
                  <c:v>269.60776295300002</c:v>
                </c:pt>
                <c:pt idx="211">
                  <c:v>269.55807275500001</c:v>
                </c:pt>
                <c:pt idx="212">
                  <c:v>269.60485371099998</c:v>
                </c:pt>
                <c:pt idx="213">
                  <c:v>270.024634005</c:v>
                </c:pt>
                <c:pt idx="214">
                  <c:v>269.83539130100002</c:v>
                </c:pt>
                <c:pt idx="215">
                  <c:v>269.81898889399997</c:v>
                </c:pt>
                <c:pt idx="216">
                  <c:v>269.79360890100003</c:v>
                </c:pt>
                <c:pt idx="217">
                  <c:v>269.742161479</c:v>
                </c:pt>
                <c:pt idx="218">
                  <c:v>269.64236982300002</c:v>
                </c:pt>
                <c:pt idx="219">
                  <c:v>269.63001672399997</c:v>
                </c:pt>
                <c:pt idx="220">
                  <c:v>269.66416290199999</c:v>
                </c:pt>
                <c:pt idx="221">
                  <c:v>269.78967379199997</c:v>
                </c:pt>
                <c:pt idx="222">
                  <c:v>270.07071853999997</c:v>
                </c:pt>
                <c:pt idx="223">
                  <c:v>269.89445346500003</c:v>
                </c:pt>
                <c:pt idx="224">
                  <c:v>270.02352727499999</c:v>
                </c:pt>
                <c:pt idx="225">
                  <c:v>269.93139466000002</c:v>
                </c:pt>
                <c:pt idx="226">
                  <c:v>269.93702912999998</c:v>
                </c:pt>
                <c:pt idx="227">
                  <c:v>269.81239554400003</c:v>
                </c:pt>
                <c:pt idx="228">
                  <c:v>270.00086432799998</c:v>
                </c:pt>
                <c:pt idx="229">
                  <c:v>269.84118972800002</c:v>
                </c:pt>
                <c:pt idx="230">
                  <c:v>269.84108867899999</c:v>
                </c:pt>
                <c:pt idx="231">
                  <c:v>269.81146551400002</c:v>
                </c:pt>
                <c:pt idx="232">
                  <c:v>269.77752481099998</c:v>
                </c:pt>
                <c:pt idx="233">
                  <c:v>269.722019069</c:v>
                </c:pt>
                <c:pt idx="234">
                  <c:v>269.71798032700002</c:v>
                </c:pt>
                <c:pt idx="235">
                  <c:v>269.69053846100002</c:v>
                </c:pt>
                <c:pt idx="236">
                  <c:v>269.66097448400001</c:v>
                </c:pt>
                <c:pt idx="237">
                  <c:v>269.63520117000002</c:v>
                </c:pt>
                <c:pt idx="238">
                  <c:v>269.59932500500003</c:v>
                </c:pt>
                <c:pt idx="239">
                  <c:v>269.66040079700002</c:v>
                </c:pt>
                <c:pt idx="240">
                  <c:v>269.62176126600002</c:v>
                </c:pt>
                <c:pt idx="241">
                  <c:v>269.57427562499998</c:v>
                </c:pt>
                <c:pt idx="242">
                  <c:v>269.58323380600001</c:v>
                </c:pt>
                <c:pt idx="243">
                  <c:v>269.565824663</c:v>
                </c:pt>
                <c:pt idx="244">
                  <c:v>269.49170782200002</c:v>
                </c:pt>
                <c:pt idx="245">
                  <c:v>269.468369172</c:v>
                </c:pt>
                <c:pt idx="246">
                  <c:v>269.46076165900001</c:v>
                </c:pt>
                <c:pt idx="247">
                  <c:v>269.46153973000003</c:v>
                </c:pt>
                <c:pt idx="248">
                  <c:v>269.465021734</c:v>
                </c:pt>
                <c:pt idx="249">
                  <c:v>269.46862860099998</c:v>
                </c:pt>
                <c:pt idx="250">
                  <c:v>269.46067593700002</c:v>
                </c:pt>
                <c:pt idx="251">
                  <c:v>269.46411728999999</c:v>
                </c:pt>
                <c:pt idx="252">
                  <c:v>269.46392313400003</c:v>
                </c:pt>
                <c:pt idx="253">
                  <c:v>269.47239186500002</c:v>
                </c:pt>
                <c:pt idx="254">
                  <c:v>269.56172105600001</c:v>
                </c:pt>
                <c:pt idx="255">
                  <c:v>269.63919613299998</c:v>
                </c:pt>
                <c:pt idx="256">
                  <c:v>269.64925327499998</c:v>
                </c:pt>
                <c:pt idx="257">
                  <c:v>269.63202491300001</c:v>
                </c:pt>
                <c:pt idx="258">
                  <c:v>269.63233705800002</c:v>
                </c:pt>
                <c:pt idx="259">
                  <c:v>269.60467100300002</c:v>
                </c:pt>
                <c:pt idx="260">
                  <c:v>269.65765427999997</c:v>
                </c:pt>
                <c:pt idx="261">
                  <c:v>269.70946561400001</c:v>
                </c:pt>
                <c:pt idx="262">
                  <c:v>269.74333394400003</c:v>
                </c:pt>
                <c:pt idx="263">
                  <c:v>269.73742770299998</c:v>
                </c:pt>
                <c:pt idx="264">
                  <c:v>269.74953344400001</c:v>
                </c:pt>
                <c:pt idx="265">
                  <c:v>269.78888519200001</c:v>
                </c:pt>
                <c:pt idx="266">
                  <c:v>269.76746771900002</c:v>
                </c:pt>
                <c:pt idx="267">
                  <c:v>269.81154546599998</c:v>
                </c:pt>
                <c:pt idx="268">
                  <c:v>269.86377759999999</c:v>
                </c:pt>
                <c:pt idx="269">
                  <c:v>269.91738092100002</c:v>
                </c:pt>
                <c:pt idx="270">
                  <c:v>270.04722849299998</c:v>
                </c:pt>
                <c:pt idx="271">
                  <c:v>270.21334790600002</c:v>
                </c:pt>
                <c:pt idx="272">
                  <c:v>270.28041728800002</c:v>
                </c:pt>
                <c:pt idx="273">
                  <c:v>270.21363002099997</c:v>
                </c:pt>
                <c:pt idx="274">
                  <c:v>270.21943339799998</c:v>
                </c:pt>
                <c:pt idx="275">
                  <c:v>270.44330926100002</c:v>
                </c:pt>
                <c:pt idx="276">
                  <c:v>270.58423494499999</c:v>
                </c:pt>
                <c:pt idx="277">
                  <c:v>270.61005150900002</c:v>
                </c:pt>
                <c:pt idx="278">
                  <c:v>270.63525955799997</c:v>
                </c:pt>
                <c:pt idx="279">
                  <c:v>270.44539320400003</c:v>
                </c:pt>
                <c:pt idx="280">
                  <c:v>270.32177699699997</c:v>
                </c:pt>
                <c:pt idx="281">
                  <c:v>270.39115638800001</c:v>
                </c:pt>
                <c:pt idx="282">
                  <c:v>270.29706761599999</c:v>
                </c:pt>
                <c:pt idx="283">
                  <c:v>270.26798682600003</c:v>
                </c:pt>
                <c:pt idx="284">
                  <c:v>269.68521127700001</c:v>
                </c:pt>
                <c:pt idx="285">
                  <c:v>269.71944024099997</c:v>
                </c:pt>
                <c:pt idx="286">
                  <c:v>269.72593744</c:v>
                </c:pt>
                <c:pt idx="287">
                  <c:v>269.74659988299999</c:v>
                </c:pt>
                <c:pt idx="288">
                  <c:v>269.77561694299999</c:v>
                </c:pt>
                <c:pt idx="289">
                  <c:v>269.81596310999998</c:v>
                </c:pt>
                <c:pt idx="290">
                  <c:v>269.81523464200001</c:v>
                </c:pt>
                <c:pt idx="291">
                  <c:v>269.84702467599999</c:v>
                </c:pt>
                <c:pt idx="292">
                  <c:v>269.84130114099997</c:v>
                </c:pt>
                <c:pt idx="293">
                  <c:v>269.86903332499998</c:v>
                </c:pt>
                <c:pt idx="294">
                  <c:v>269.88418358400003</c:v>
                </c:pt>
                <c:pt idx="295">
                  <c:v>269.92277254800001</c:v>
                </c:pt>
                <c:pt idx="296">
                  <c:v>269.93440491000001</c:v>
                </c:pt>
                <c:pt idx="297">
                  <c:v>269.96869098799999</c:v>
                </c:pt>
                <c:pt idx="298">
                  <c:v>269.94838315499999</c:v>
                </c:pt>
                <c:pt idx="299">
                  <c:v>270.02733236400002</c:v>
                </c:pt>
                <c:pt idx="300">
                  <c:v>270.04320159700001</c:v>
                </c:pt>
                <c:pt idx="301">
                  <c:v>270.03306900600001</c:v>
                </c:pt>
                <c:pt idx="302">
                  <c:v>270.01241954400001</c:v>
                </c:pt>
                <c:pt idx="303">
                  <c:v>269.97725458299999</c:v>
                </c:pt>
                <c:pt idx="304">
                  <c:v>269.96671223700002</c:v>
                </c:pt>
                <c:pt idx="305">
                  <c:v>269.87008061199998</c:v>
                </c:pt>
                <c:pt idx="306">
                  <c:v>269.826499705</c:v>
                </c:pt>
                <c:pt idx="307">
                  <c:v>269.80204565499997</c:v>
                </c:pt>
                <c:pt idx="308">
                  <c:v>269.79682787199999</c:v>
                </c:pt>
                <c:pt idx="309">
                  <c:v>269.764158786</c:v>
                </c:pt>
                <c:pt idx="310">
                  <c:v>269.72825626600002</c:v>
                </c:pt>
                <c:pt idx="311">
                  <c:v>269.68636511699998</c:v>
                </c:pt>
                <c:pt idx="312">
                  <c:v>269.72187516299999</c:v>
                </c:pt>
                <c:pt idx="313">
                  <c:v>269.67765929299998</c:v>
                </c:pt>
                <c:pt idx="314">
                  <c:v>269.62005670899998</c:v>
                </c:pt>
                <c:pt idx="315">
                  <c:v>269.66699726399997</c:v>
                </c:pt>
                <c:pt idx="316">
                  <c:v>269.66192101500002</c:v>
                </c:pt>
                <c:pt idx="317">
                  <c:v>269.59724458599999</c:v>
                </c:pt>
                <c:pt idx="318">
                  <c:v>269.59578211299998</c:v>
                </c:pt>
                <c:pt idx="319">
                  <c:v>269.96423279499999</c:v>
                </c:pt>
                <c:pt idx="320">
                  <c:v>270.05331221900002</c:v>
                </c:pt>
                <c:pt idx="321">
                  <c:v>270.85962496500002</c:v>
                </c:pt>
                <c:pt idx="322">
                  <c:v>270.507136188</c:v>
                </c:pt>
                <c:pt idx="323">
                  <c:v>270.41781812599999</c:v>
                </c:pt>
                <c:pt idx="324">
                  <c:v>270.23753066500001</c:v>
                </c:pt>
                <c:pt idx="325">
                  <c:v>269.98650537999998</c:v>
                </c:pt>
                <c:pt idx="326">
                  <c:v>269.88722177</c:v>
                </c:pt>
                <c:pt idx="327">
                  <c:v>269.83592355100001</c:v>
                </c:pt>
                <c:pt idx="328">
                  <c:v>269.85326718900001</c:v>
                </c:pt>
                <c:pt idx="329">
                  <c:v>269.82544354599997</c:v>
                </c:pt>
                <c:pt idx="330">
                  <c:v>269.74888032899997</c:v>
                </c:pt>
                <c:pt idx="331">
                  <c:v>269.70895026099998</c:v>
                </c:pt>
                <c:pt idx="332">
                  <c:v>269.986472515</c:v>
                </c:pt>
                <c:pt idx="333">
                  <c:v>269.812633484</c:v>
                </c:pt>
                <c:pt idx="334">
                  <c:v>269.73826829299998</c:v>
                </c:pt>
                <c:pt idx="335">
                  <c:v>269.67069568800002</c:v>
                </c:pt>
                <c:pt idx="336">
                  <c:v>269.61203091800002</c:v>
                </c:pt>
                <c:pt idx="337">
                  <c:v>269.62091960800001</c:v>
                </c:pt>
                <c:pt idx="338">
                  <c:v>269.57122445800002</c:v>
                </c:pt>
                <c:pt idx="339">
                  <c:v>269.57255428299999</c:v>
                </c:pt>
                <c:pt idx="340">
                  <c:v>269.66691261900002</c:v>
                </c:pt>
                <c:pt idx="341">
                  <c:v>269.66941164999997</c:v>
                </c:pt>
                <c:pt idx="342">
                  <c:v>269.734438291</c:v>
                </c:pt>
                <c:pt idx="343">
                  <c:v>269.68273430199997</c:v>
                </c:pt>
                <c:pt idx="344">
                  <c:v>269.74899526799999</c:v>
                </c:pt>
                <c:pt idx="345">
                  <c:v>269.64284308999999</c:v>
                </c:pt>
                <c:pt idx="346">
                  <c:v>269.78372935200002</c:v>
                </c:pt>
                <c:pt idx="347">
                  <c:v>269.75926271600002</c:v>
                </c:pt>
                <c:pt idx="348">
                  <c:v>269.75232987200002</c:v>
                </c:pt>
                <c:pt idx="349">
                  <c:v>269.691593324</c:v>
                </c:pt>
                <c:pt idx="350">
                  <c:v>269.66797173999998</c:v>
                </c:pt>
                <c:pt idx="351">
                  <c:v>269.662893887</c:v>
                </c:pt>
                <c:pt idx="352">
                  <c:v>269.626709839</c:v>
                </c:pt>
                <c:pt idx="353">
                  <c:v>269.58320418199997</c:v>
                </c:pt>
                <c:pt idx="354">
                  <c:v>269.56861883300002</c:v>
                </c:pt>
                <c:pt idx="355">
                  <c:v>269.56701910800001</c:v>
                </c:pt>
                <c:pt idx="356">
                  <c:v>269.548611838</c:v>
                </c:pt>
                <c:pt idx="357">
                  <c:v>269.76681805800001</c:v>
                </c:pt>
                <c:pt idx="358">
                  <c:v>269.78041435699998</c:v>
                </c:pt>
                <c:pt idx="359">
                  <c:v>269.79942563399999</c:v>
                </c:pt>
                <c:pt idx="360">
                  <c:v>269.84728073999997</c:v>
                </c:pt>
                <c:pt idx="361">
                  <c:v>269.876703658</c:v>
                </c:pt>
                <c:pt idx="362">
                  <c:v>269.89988986200001</c:v>
                </c:pt>
                <c:pt idx="363">
                  <c:v>269.93301729900003</c:v>
                </c:pt>
                <c:pt idx="364">
                  <c:v>270.04200224099998</c:v>
                </c:pt>
                <c:pt idx="365">
                  <c:v>270.03066678900001</c:v>
                </c:pt>
                <c:pt idx="366">
                  <c:v>270.47521829700003</c:v>
                </c:pt>
                <c:pt idx="367">
                  <c:v>270.32013185300002</c:v>
                </c:pt>
                <c:pt idx="368">
                  <c:v>270.34883755599998</c:v>
                </c:pt>
                <c:pt idx="369">
                  <c:v>270.21636272000001</c:v>
                </c:pt>
                <c:pt idx="370">
                  <c:v>270.291809441</c:v>
                </c:pt>
                <c:pt idx="371">
                  <c:v>270.10417406099998</c:v>
                </c:pt>
                <c:pt idx="372">
                  <c:v>270.12070610900003</c:v>
                </c:pt>
                <c:pt idx="373">
                  <c:v>269.96448884599999</c:v>
                </c:pt>
                <c:pt idx="374">
                  <c:v>270.11176297399999</c:v>
                </c:pt>
                <c:pt idx="375">
                  <c:v>270.61080485399998</c:v>
                </c:pt>
                <c:pt idx="376">
                  <c:v>270.31757527500002</c:v>
                </c:pt>
                <c:pt idx="377">
                  <c:v>270.29228196100001</c:v>
                </c:pt>
                <c:pt idx="378">
                  <c:v>270.21212970400001</c:v>
                </c:pt>
                <c:pt idx="379">
                  <c:v>270.204567768</c:v>
                </c:pt>
                <c:pt idx="380">
                  <c:v>270.15302458899998</c:v>
                </c:pt>
                <c:pt idx="381">
                  <c:v>270.04103917899999</c:v>
                </c:pt>
                <c:pt idx="382">
                  <c:v>270.10433532399998</c:v>
                </c:pt>
                <c:pt idx="383">
                  <c:v>270.039521009</c:v>
                </c:pt>
                <c:pt idx="384">
                  <c:v>270.22119750500002</c:v>
                </c:pt>
                <c:pt idx="385">
                  <c:v>270.320763113</c:v>
                </c:pt>
                <c:pt idx="386">
                  <c:v>270.14720151199998</c:v>
                </c:pt>
                <c:pt idx="387">
                  <c:v>269.94831318000001</c:v>
                </c:pt>
                <c:pt idx="388">
                  <c:v>269.84071730900001</c:v>
                </c:pt>
                <c:pt idx="389">
                  <c:v>269.94222095800001</c:v>
                </c:pt>
                <c:pt idx="390">
                  <c:v>269.83948840400001</c:v>
                </c:pt>
                <c:pt idx="391">
                  <c:v>269.73546555399997</c:v>
                </c:pt>
                <c:pt idx="392">
                  <c:v>269.68111552800002</c:v>
                </c:pt>
                <c:pt idx="393">
                  <c:v>269.948068659</c:v>
                </c:pt>
                <c:pt idx="394">
                  <c:v>269.95790685399999</c:v>
                </c:pt>
                <c:pt idx="395">
                  <c:v>269.77557036799999</c:v>
                </c:pt>
                <c:pt idx="396">
                  <c:v>269.74085454300001</c:v>
                </c:pt>
                <c:pt idx="397">
                  <c:v>269.83264445499998</c:v>
                </c:pt>
                <c:pt idx="398">
                  <c:v>269.87936503200001</c:v>
                </c:pt>
                <c:pt idx="399">
                  <c:v>269.85156103000003</c:v>
                </c:pt>
                <c:pt idx="400">
                  <c:v>269.86438432300002</c:v>
                </c:pt>
                <c:pt idx="401">
                  <c:v>269.77985756300001</c:v>
                </c:pt>
                <c:pt idx="402">
                  <c:v>269.73725707</c:v>
                </c:pt>
                <c:pt idx="403">
                  <c:v>269.57547438500001</c:v>
                </c:pt>
                <c:pt idx="404">
                  <c:v>269.52033160799999</c:v>
                </c:pt>
                <c:pt idx="405">
                  <c:v>269.55328368400001</c:v>
                </c:pt>
                <c:pt idx="406">
                  <c:v>269.670316845</c:v>
                </c:pt>
                <c:pt idx="407">
                  <c:v>269.57751844199998</c:v>
                </c:pt>
                <c:pt idx="408">
                  <c:v>269.454250479</c:v>
                </c:pt>
                <c:pt idx="409">
                  <c:v>269.69550698500001</c:v>
                </c:pt>
                <c:pt idx="410">
                  <c:v>269.66625780099997</c:v>
                </c:pt>
                <c:pt idx="411">
                  <c:v>269.70286352400001</c:v>
                </c:pt>
                <c:pt idx="412">
                  <c:v>269.73996064099998</c:v>
                </c:pt>
                <c:pt idx="413">
                  <c:v>269.77246289599998</c:v>
                </c:pt>
                <c:pt idx="414">
                  <c:v>269.87707862799999</c:v>
                </c:pt>
                <c:pt idx="415">
                  <c:v>269.94388044599998</c:v>
                </c:pt>
                <c:pt idx="416">
                  <c:v>270.06066660200003</c:v>
                </c:pt>
                <c:pt idx="417">
                  <c:v>270.03551968300002</c:v>
                </c:pt>
                <c:pt idx="418">
                  <c:v>270.04264413700002</c:v>
                </c:pt>
                <c:pt idx="419">
                  <c:v>270.05791080099999</c:v>
                </c:pt>
                <c:pt idx="420">
                  <c:v>270.05964693499999</c:v>
                </c:pt>
                <c:pt idx="421">
                  <c:v>270.02848249900001</c:v>
                </c:pt>
                <c:pt idx="422">
                  <c:v>269.99034883100001</c:v>
                </c:pt>
                <c:pt idx="423">
                  <c:v>270.00674668099998</c:v>
                </c:pt>
                <c:pt idx="424">
                  <c:v>270.06387388100001</c:v>
                </c:pt>
                <c:pt idx="425">
                  <c:v>270.07414449599997</c:v>
                </c:pt>
                <c:pt idx="426">
                  <c:v>270.086719883</c:v>
                </c:pt>
                <c:pt idx="427">
                  <c:v>270.07055617700001</c:v>
                </c:pt>
                <c:pt idx="428">
                  <c:v>270.070129409</c:v>
                </c:pt>
                <c:pt idx="429">
                  <c:v>270.03285543800001</c:v>
                </c:pt>
                <c:pt idx="430">
                  <c:v>270.13726741699998</c:v>
                </c:pt>
                <c:pt idx="431">
                  <c:v>270.13580889799999</c:v>
                </c:pt>
                <c:pt idx="432">
                  <c:v>269.98658332600002</c:v>
                </c:pt>
                <c:pt idx="433">
                  <c:v>269.84481676899998</c:v>
                </c:pt>
                <c:pt idx="434">
                  <c:v>269.790736358</c:v>
                </c:pt>
                <c:pt idx="435">
                  <c:v>269.79128130100003</c:v>
                </c:pt>
                <c:pt idx="436">
                  <c:v>269.82402262599999</c:v>
                </c:pt>
                <c:pt idx="437">
                  <c:v>269.99756531700001</c:v>
                </c:pt>
                <c:pt idx="438">
                  <c:v>270.109416436</c:v>
                </c:pt>
                <c:pt idx="439">
                  <c:v>269.99462979399999</c:v>
                </c:pt>
                <c:pt idx="440">
                  <c:v>269.82516845499998</c:v>
                </c:pt>
                <c:pt idx="441">
                  <c:v>269.73837839800001</c:v>
                </c:pt>
                <c:pt idx="442">
                  <c:v>270.030000089</c:v>
                </c:pt>
                <c:pt idx="443">
                  <c:v>270.03087179200003</c:v>
                </c:pt>
                <c:pt idx="444">
                  <c:v>270.00183306399998</c:v>
                </c:pt>
                <c:pt idx="445">
                  <c:v>269.882588398</c:v>
                </c:pt>
                <c:pt idx="446">
                  <c:v>269.76133485700001</c:v>
                </c:pt>
                <c:pt idx="447">
                  <c:v>270.10493998099997</c:v>
                </c:pt>
                <c:pt idx="448">
                  <c:v>270.02402628700003</c:v>
                </c:pt>
                <c:pt idx="449">
                  <c:v>269.873130221</c:v>
                </c:pt>
                <c:pt idx="450">
                  <c:v>269.64442511499999</c:v>
                </c:pt>
                <c:pt idx="451">
                  <c:v>269.61454985199998</c:v>
                </c:pt>
                <c:pt idx="452">
                  <c:v>269.55955928899999</c:v>
                </c:pt>
                <c:pt idx="453">
                  <c:v>269.48848670199999</c:v>
                </c:pt>
                <c:pt idx="454">
                  <c:v>269.45560557800002</c:v>
                </c:pt>
                <c:pt idx="455">
                  <c:v>269.411782168</c:v>
                </c:pt>
                <c:pt idx="456">
                  <c:v>269.453802677</c:v>
                </c:pt>
                <c:pt idx="457">
                  <c:v>269.447530981</c:v>
                </c:pt>
                <c:pt idx="458">
                  <c:v>269.389886628</c:v>
                </c:pt>
                <c:pt idx="459">
                  <c:v>269.37169150300002</c:v>
                </c:pt>
                <c:pt idx="460">
                  <c:v>269.30701746</c:v>
                </c:pt>
                <c:pt idx="461">
                  <c:v>269.284029395</c:v>
                </c:pt>
                <c:pt idx="462">
                  <c:v>269.26007984300003</c:v>
                </c:pt>
                <c:pt idx="463">
                  <c:v>269.25940410099997</c:v>
                </c:pt>
                <c:pt idx="464">
                  <c:v>269.26659670100003</c:v>
                </c:pt>
                <c:pt idx="465">
                  <c:v>269.26504775900003</c:v>
                </c:pt>
                <c:pt idx="466">
                  <c:v>269.27000381599998</c:v>
                </c:pt>
                <c:pt idx="467">
                  <c:v>269.26522856600002</c:v>
                </c:pt>
                <c:pt idx="468">
                  <c:v>269.26993347500002</c:v>
                </c:pt>
                <c:pt idx="469">
                  <c:v>269.27725564500003</c:v>
                </c:pt>
                <c:pt idx="470">
                  <c:v>269.28122488899999</c:v>
                </c:pt>
                <c:pt idx="471">
                  <c:v>269.37538971499998</c:v>
                </c:pt>
                <c:pt idx="472">
                  <c:v>269.34783993999997</c:v>
                </c:pt>
                <c:pt idx="473">
                  <c:v>269.403710768</c:v>
                </c:pt>
                <c:pt idx="474">
                  <c:v>269.34473512099999</c:v>
                </c:pt>
                <c:pt idx="475">
                  <c:v>269.34843548700002</c:v>
                </c:pt>
                <c:pt idx="476">
                  <c:v>269.46334094500003</c:v>
                </c:pt>
                <c:pt idx="477">
                  <c:v>269.47071460799998</c:v>
                </c:pt>
                <c:pt idx="478">
                  <c:v>269.47690494699998</c:v>
                </c:pt>
                <c:pt idx="479">
                  <c:v>269.421500498</c:v>
                </c:pt>
                <c:pt idx="480">
                  <c:v>269.48953354100001</c:v>
                </c:pt>
                <c:pt idx="481">
                  <c:v>269.49041647600001</c:v>
                </c:pt>
                <c:pt idx="482">
                  <c:v>269.48998570700002</c:v>
                </c:pt>
                <c:pt idx="483">
                  <c:v>269.56028879600001</c:v>
                </c:pt>
                <c:pt idx="484">
                  <c:v>269.704238401</c:v>
                </c:pt>
                <c:pt idx="485">
                  <c:v>269.92386538400001</c:v>
                </c:pt>
                <c:pt idx="486">
                  <c:v>269.8393307</c:v>
                </c:pt>
                <c:pt idx="487">
                  <c:v>269.77404177199998</c:v>
                </c:pt>
                <c:pt idx="488">
                  <c:v>270.00092888299997</c:v>
                </c:pt>
                <c:pt idx="489">
                  <c:v>269.74988292699999</c:v>
                </c:pt>
                <c:pt idx="490">
                  <c:v>269.93850806500001</c:v>
                </c:pt>
                <c:pt idx="491">
                  <c:v>269.771843843</c:v>
                </c:pt>
                <c:pt idx="492">
                  <c:v>269.61759115799998</c:v>
                </c:pt>
                <c:pt idx="493">
                  <c:v>269.94500954799997</c:v>
                </c:pt>
                <c:pt idx="494">
                  <c:v>269.72020089599999</c:v>
                </c:pt>
                <c:pt idx="495">
                  <c:v>269.51402300199999</c:v>
                </c:pt>
                <c:pt idx="496">
                  <c:v>270.12531006500001</c:v>
                </c:pt>
                <c:pt idx="497">
                  <c:v>270.04636601800001</c:v>
                </c:pt>
                <c:pt idx="498">
                  <c:v>270.01033593199998</c:v>
                </c:pt>
                <c:pt idx="499">
                  <c:v>269.83958747899999</c:v>
                </c:pt>
                <c:pt idx="500">
                  <c:v>269.89322351099997</c:v>
                </c:pt>
                <c:pt idx="501">
                  <c:v>269.78848964999997</c:v>
                </c:pt>
                <c:pt idx="502">
                  <c:v>269.87572590000002</c:v>
                </c:pt>
                <c:pt idx="503">
                  <c:v>269.934279839</c:v>
                </c:pt>
                <c:pt idx="504">
                  <c:v>269.786327809</c:v>
                </c:pt>
                <c:pt idx="505">
                  <c:v>269.795715465</c:v>
                </c:pt>
                <c:pt idx="506">
                  <c:v>269.82931333200003</c:v>
                </c:pt>
                <c:pt idx="507">
                  <c:v>269.66779154</c:v>
                </c:pt>
                <c:pt idx="508">
                  <c:v>269.63372537700002</c:v>
                </c:pt>
                <c:pt idx="509">
                  <c:v>269.66792423300001</c:v>
                </c:pt>
                <c:pt idx="510">
                  <c:v>269.70118636900003</c:v>
                </c:pt>
                <c:pt idx="511">
                  <c:v>269.682293808</c:v>
                </c:pt>
                <c:pt idx="512">
                  <c:v>269.93539883900002</c:v>
                </c:pt>
                <c:pt idx="513">
                  <c:v>269.79524056600002</c:v>
                </c:pt>
                <c:pt idx="514">
                  <c:v>269.813218167</c:v>
                </c:pt>
                <c:pt idx="515">
                  <c:v>269.82560479</c:v>
                </c:pt>
                <c:pt idx="516">
                  <c:v>269.89930433699999</c:v>
                </c:pt>
                <c:pt idx="517">
                  <c:v>269.90078914200001</c:v>
                </c:pt>
                <c:pt idx="518">
                  <c:v>269.91576017300002</c:v>
                </c:pt>
                <c:pt idx="519">
                  <c:v>269.889632156</c:v>
                </c:pt>
                <c:pt idx="520">
                  <c:v>269.98754735300002</c:v>
                </c:pt>
                <c:pt idx="521">
                  <c:v>270.21145037799999</c:v>
                </c:pt>
                <c:pt idx="522">
                  <c:v>270.14586727800003</c:v>
                </c:pt>
                <c:pt idx="523">
                  <c:v>270.13880647399998</c:v>
                </c:pt>
                <c:pt idx="524">
                  <c:v>270.01016322700002</c:v>
                </c:pt>
                <c:pt idx="525">
                  <c:v>270.22001500900001</c:v>
                </c:pt>
                <c:pt idx="526">
                  <c:v>269.99459196800001</c:v>
                </c:pt>
                <c:pt idx="527">
                  <c:v>269.71327267200002</c:v>
                </c:pt>
                <c:pt idx="528">
                  <c:v>269.73228282000002</c:v>
                </c:pt>
                <c:pt idx="529">
                  <c:v>270.15989475100002</c:v>
                </c:pt>
                <c:pt idx="530">
                  <c:v>269.92234761899999</c:v>
                </c:pt>
                <c:pt idx="531">
                  <c:v>270.21378452599998</c:v>
                </c:pt>
                <c:pt idx="532">
                  <c:v>270.36234551500002</c:v>
                </c:pt>
                <c:pt idx="533">
                  <c:v>270.08114410500002</c:v>
                </c:pt>
                <c:pt idx="534">
                  <c:v>269.98949082299998</c:v>
                </c:pt>
                <c:pt idx="535">
                  <c:v>269.69393997100002</c:v>
                </c:pt>
                <c:pt idx="536">
                  <c:v>269.66361138299999</c:v>
                </c:pt>
                <c:pt idx="537">
                  <c:v>270.03628460900001</c:v>
                </c:pt>
                <c:pt idx="538">
                  <c:v>269.84742832299997</c:v>
                </c:pt>
                <c:pt idx="539">
                  <c:v>269.64191318000002</c:v>
                </c:pt>
                <c:pt idx="540">
                  <c:v>269.60043018699997</c:v>
                </c:pt>
                <c:pt idx="541">
                  <c:v>269.65661222599999</c:v>
                </c:pt>
                <c:pt idx="542">
                  <c:v>269.68870632099998</c:v>
                </c:pt>
                <c:pt idx="543">
                  <c:v>269.82091124599998</c:v>
                </c:pt>
                <c:pt idx="544">
                  <c:v>269.74952837799998</c:v>
                </c:pt>
                <c:pt idx="545">
                  <c:v>269.79477465600002</c:v>
                </c:pt>
                <c:pt idx="546">
                  <c:v>269.89609123600002</c:v>
                </c:pt>
                <c:pt idx="547">
                  <c:v>270.02433677499999</c:v>
                </c:pt>
                <c:pt idx="548">
                  <c:v>269.93379044699998</c:v>
                </c:pt>
                <c:pt idx="549">
                  <c:v>269.884272151</c:v>
                </c:pt>
                <c:pt idx="550">
                  <c:v>269.95453168400002</c:v>
                </c:pt>
                <c:pt idx="551">
                  <c:v>270.004786212</c:v>
                </c:pt>
                <c:pt idx="552">
                  <c:v>269.94002783500002</c:v>
                </c:pt>
                <c:pt idx="553">
                  <c:v>269.98481895999998</c:v>
                </c:pt>
                <c:pt idx="554">
                  <c:v>270.03027758000002</c:v>
                </c:pt>
                <c:pt idx="555">
                  <c:v>269.95603412399998</c:v>
                </c:pt>
                <c:pt idx="556">
                  <c:v>269.96329510800001</c:v>
                </c:pt>
                <c:pt idx="557">
                  <c:v>269.89325370199998</c:v>
                </c:pt>
                <c:pt idx="558">
                  <c:v>270.00386071499997</c:v>
                </c:pt>
                <c:pt idx="559">
                  <c:v>269.95879455800002</c:v>
                </c:pt>
                <c:pt idx="560">
                  <c:v>269.86990685699999</c:v>
                </c:pt>
                <c:pt idx="561">
                  <c:v>270.00979677599997</c:v>
                </c:pt>
                <c:pt idx="562">
                  <c:v>270.29746734700001</c:v>
                </c:pt>
                <c:pt idx="563">
                  <c:v>270.13868504200002</c:v>
                </c:pt>
                <c:pt idx="564">
                  <c:v>270.10060833599999</c:v>
                </c:pt>
                <c:pt idx="565">
                  <c:v>269.94098549199998</c:v>
                </c:pt>
                <c:pt idx="566">
                  <c:v>270.00537936500001</c:v>
                </c:pt>
                <c:pt idx="567">
                  <c:v>269.82860066000001</c:v>
                </c:pt>
                <c:pt idx="568">
                  <c:v>269.880018264</c:v>
                </c:pt>
                <c:pt idx="569">
                  <c:v>269.86823339400001</c:v>
                </c:pt>
                <c:pt idx="570">
                  <c:v>269.79303308200002</c:v>
                </c:pt>
                <c:pt idx="571">
                  <c:v>269.75217171899999</c:v>
                </c:pt>
                <c:pt idx="572">
                  <c:v>269.55840804899998</c:v>
                </c:pt>
                <c:pt idx="573">
                  <c:v>269.52943021099998</c:v>
                </c:pt>
                <c:pt idx="574">
                  <c:v>269.54645987200001</c:v>
                </c:pt>
                <c:pt idx="575">
                  <c:v>269.489335251</c:v>
                </c:pt>
                <c:pt idx="576">
                  <c:v>269.49223838299997</c:v>
                </c:pt>
                <c:pt idx="577">
                  <c:v>269.61725843900001</c:v>
                </c:pt>
                <c:pt idx="578">
                  <c:v>269.66804178699999</c:v>
                </c:pt>
                <c:pt idx="579">
                  <c:v>269.59484955200003</c:v>
                </c:pt>
                <c:pt idx="580">
                  <c:v>269.73619341199998</c:v>
                </c:pt>
                <c:pt idx="581">
                  <c:v>269.648832562</c:v>
                </c:pt>
                <c:pt idx="582">
                  <c:v>269.64637250999999</c:v>
                </c:pt>
                <c:pt idx="583">
                  <c:v>269.71255709399998</c:v>
                </c:pt>
                <c:pt idx="584">
                  <c:v>269.72816913700001</c:v>
                </c:pt>
                <c:pt idx="585">
                  <c:v>269.72169883700002</c:v>
                </c:pt>
                <c:pt idx="586">
                  <c:v>269.82061025399997</c:v>
                </c:pt>
                <c:pt idx="587">
                  <c:v>269.80401884100002</c:v>
                </c:pt>
                <c:pt idx="588">
                  <c:v>269.81854181699998</c:v>
                </c:pt>
                <c:pt idx="589">
                  <c:v>269.76659950300001</c:v>
                </c:pt>
                <c:pt idx="590">
                  <c:v>269.709847766</c:v>
                </c:pt>
                <c:pt idx="591">
                  <c:v>269.65605012200001</c:v>
                </c:pt>
                <c:pt idx="592">
                  <c:v>269.62578728300002</c:v>
                </c:pt>
                <c:pt idx="593">
                  <c:v>269.60281027399998</c:v>
                </c:pt>
                <c:pt idx="594">
                  <c:v>269.72160052800001</c:v>
                </c:pt>
                <c:pt idx="595">
                  <c:v>270.03958823400001</c:v>
                </c:pt>
                <c:pt idx="596">
                  <c:v>269.49572823099999</c:v>
                </c:pt>
                <c:pt idx="597">
                  <c:v>269.70010933899999</c:v>
                </c:pt>
                <c:pt idx="598">
                  <c:v>270.05299565199999</c:v>
                </c:pt>
                <c:pt idx="599">
                  <c:v>270.06172390799998</c:v>
                </c:pt>
                <c:pt idx="600">
                  <c:v>270.05316592700001</c:v>
                </c:pt>
                <c:pt idx="601">
                  <c:v>269.76095475400001</c:v>
                </c:pt>
                <c:pt idx="602">
                  <c:v>269.48705459600001</c:v>
                </c:pt>
                <c:pt idx="603">
                  <c:v>269.69851524900002</c:v>
                </c:pt>
                <c:pt idx="604">
                  <c:v>269.77737317700002</c:v>
                </c:pt>
                <c:pt idx="605">
                  <c:v>270.07165529399998</c:v>
                </c:pt>
                <c:pt idx="606">
                  <c:v>269.77327538100002</c:v>
                </c:pt>
                <c:pt idx="607">
                  <c:v>269.63424884199998</c:v>
                </c:pt>
                <c:pt idx="608">
                  <c:v>269.60418574200003</c:v>
                </c:pt>
                <c:pt idx="609">
                  <c:v>269.65581692400002</c:v>
                </c:pt>
                <c:pt idx="610">
                  <c:v>269.58828845300002</c:v>
                </c:pt>
                <c:pt idx="611">
                  <c:v>269.50875048299997</c:v>
                </c:pt>
                <c:pt idx="612">
                  <c:v>269.55169308500001</c:v>
                </c:pt>
                <c:pt idx="613">
                  <c:v>269.53377341200002</c:v>
                </c:pt>
                <c:pt idx="614">
                  <c:v>269.45145679400002</c:v>
                </c:pt>
                <c:pt idx="615">
                  <c:v>269.41752929199998</c:v>
                </c:pt>
                <c:pt idx="616">
                  <c:v>269.44843636399997</c:v>
                </c:pt>
                <c:pt idx="617">
                  <c:v>269.40594452400001</c:v>
                </c:pt>
                <c:pt idx="618">
                  <c:v>269.43737687599997</c:v>
                </c:pt>
                <c:pt idx="619">
                  <c:v>269.50039416200002</c:v>
                </c:pt>
                <c:pt idx="620">
                  <c:v>269.50770941799999</c:v>
                </c:pt>
                <c:pt idx="621">
                  <c:v>269.494817732</c:v>
                </c:pt>
                <c:pt idx="622">
                  <c:v>269.37367933600001</c:v>
                </c:pt>
                <c:pt idx="623">
                  <c:v>269.34394280700002</c:v>
                </c:pt>
                <c:pt idx="624">
                  <c:v>269.40271961500002</c:v>
                </c:pt>
                <c:pt idx="625">
                  <c:v>269.393206916</c:v>
                </c:pt>
                <c:pt idx="626">
                  <c:v>269.472405466</c:v>
                </c:pt>
                <c:pt idx="627">
                  <c:v>269.48589835799999</c:v>
                </c:pt>
                <c:pt idx="628">
                  <c:v>269.57113014399999</c:v>
                </c:pt>
                <c:pt idx="629">
                  <c:v>269.62533961399998</c:v>
                </c:pt>
                <c:pt idx="630">
                  <c:v>269.796073949</c:v>
                </c:pt>
                <c:pt idx="631">
                  <c:v>269.783205914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0A1-49B6-A0E0-532580F8015A}"/>
            </c:ext>
          </c:extLst>
        </c:ser>
        <c:ser>
          <c:idx val="1"/>
          <c:order val="1"/>
          <c:tx>
            <c:strRef>
              <c:f>'3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C$2:$C$633</c:f>
              <c:numCache>
                <c:formatCode>General</c:formatCode>
                <c:ptCount val="632"/>
                <c:pt idx="0">
                  <c:v>269.5</c:v>
                </c:pt>
                <c:pt idx="1">
                  <c:v>269.63</c:v>
                </c:pt>
                <c:pt idx="2">
                  <c:v>269.7</c:v>
                </c:pt>
                <c:pt idx="3">
                  <c:v>269.63</c:v>
                </c:pt>
                <c:pt idx="4">
                  <c:v>269.56</c:v>
                </c:pt>
                <c:pt idx="5">
                  <c:v>269.63</c:v>
                </c:pt>
                <c:pt idx="6">
                  <c:v>269.63</c:v>
                </c:pt>
                <c:pt idx="7">
                  <c:v>269.63</c:v>
                </c:pt>
                <c:pt idx="8">
                  <c:v>269.68</c:v>
                </c:pt>
                <c:pt idx="9">
                  <c:v>269.67</c:v>
                </c:pt>
                <c:pt idx="10">
                  <c:v>269.45999999999998</c:v>
                </c:pt>
                <c:pt idx="11">
                  <c:v>269.52999999999997</c:v>
                </c:pt>
                <c:pt idx="12">
                  <c:v>269.63</c:v>
                </c:pt>
                <c:pt idx="13">
                  <c:v>269.52999999999997</c:v>
                </c:pt>
                <c:pt idx="14">
                  <c:v>269.63</c:v>
                </c:pt>
                <c:pt idx="15">
                  <c:v>269.5</c:v>
                </c:pt>
                <c:pt idx="16">
                  <c:v>269.52999999999997</c:v>
                </c:pt>
                <c:pt idx="17">
                  <c:v>269.52999999999997</c:v>
                </c:pt>
                <c:pt idx="18">
                  <c:v>269.63</c:v>
                </c:pt>
                <c:pt idx="19">
                  <c:v>269.60000000000002</c:v>
                </c:pt>
                <c:pt idx="20">
                  <c:v>269.63</c:v>
                </c:pt>
                <c:pt idx="21">
                  <c:v>269.49</c:v>
                </c:pt>
                <c:pt idx="22">
                  <c:v>269.52999999999997</c:v>
                </c:pt>
                <c:pt idx="23">
                  <c:v>269.42</c:v>
                </c:pt>
                <c:pt idx="24">
                  <c:v>269.52999999999997</c:v>
                </c:pt>
                <c:pt idx="25">
                  <c:v>269.58</c:v>
                </c:pt>
                <c:pt idx="26">
                  <c:v>269.63</c:v>
                </c:pt>
                <c:pt idx="27">
                  <c:v>269.75</c:v>
                </c:pt>
                <c:pt idx="28">
                  <c:v>269.83</c:v>
                </c:pt>
                <c:pt idx="29">
                  <c:v>269.69</c:v>
                </c:pt>
                <c:pt idx="30">
                  <c:v>269.73</c:v>
                </c:pt>
                <c:pt idx="31">
                  <c:v>269.58</c:v>
                </c:pt>
                <c:pt idx="32">
                  <c:v>269.63</c:v>
                </c:pt>
                <c:pt idx="33">
                  <c:v>269.68</c:v>
                </c:pt>
                <c:pt idx="34">
                  <c:v>269.68</c:v>
                </c:pt>
                <c:pt idx="35">
                  <c:v>269.61</c:v>
                </c:pt>
                <c:pt idx="36">
                  <c:v>269.52999999999997</c:v>
                </c:pt>
                <c:pt idx="37">
                  <c:v>269.38</c:v>
                </c:pt>
                <c:pt idx="38">
                  <c:v>269.33</c:v>
                </c:pt>
                <c:pt idx="39">
                  <c:v>269.38</c:v>
                </c:pt>
                <c:pt idx="40">
                  <c:v>269.33</c:v>
                </c:pt>
                <c:pt idx="41">
                  <c:v>269.35000000000002</c:v>
                </c:pt>
                <c:pt idx="42">
                  <c:v>269.31</c:v>
                </c:pt>
                <c:pt idx="43">
                  <c:v>269.27999999999997</c:v>
                </c:pt>
                <c:pt idx="44">
                  <c:v>269.14</c:v>
                </c:pt>
                <c:pt idx="45">
                  <c:v>269.18</c:v>
                </c:pt>
                <c:pt idx="46">
                  <c:v>269.23</c:v>
                </c:pt>
                <c:pt idx="47">
                  <c:v>269.23</c:v>
                </c:pt>
                <c:pt idx="48">
                  <c:v>269.24</c:v>
                </c:pt>
                <c:pt idx="49">
                  <c:v>269.27999999999997</c:v>
                </c:pt>
                <c:pt idx="50">
                  <c:v>269.33</c:v>
                </c:pt>
                <c:pt idx="51">
                  <c:v>269.27999999999997</c:v>
                </c:pt>
                <c:pt idx="52">
                  <c:v>269.27999999999997</c:v>
                </c:pt>
                <c:pt idx="53">
                  <c:v>269.33</c:v>
                </c:pt>
                <c:pt idx="54">
                  <c:v>269.33</c:v>
                </c:pt>
                <c:pt idx="55">
                  <c:v>269.33</c:v>
                </c:pt>
                <c:pt idx="56">
                  <c:v>269.33</c:v>
                </c:pt>
                <c:pt idx="57">
                  <c:v>269.33</c:v>
                </c:pt>
                <c:pt idx="58">
                  <c:v>269.63</c:v>
                </c:pt>
                <c:pt idx="59">
                  <c:v>269.58</c:v>
                </c:pt>
                <c:pt idx="60">
                  <c:v>269.43799999999999</c:v>
                </c:pt>
                <c:pt idx="61">
                  <c:v>269.43799999999999</c:v>
                </c:pt>
                <c:pt idx="62">
                  <c:v>269.488</c:v>
                </c:pt>
                <c:pt idx="63">
                  <c:v>269.43799999999999</c:v>
                </c:pt>
                <c:pt idx="64">
                  <c:v>269.39800000000002</c:v>
                </c:pt>
                <c:pt idx="65">
                  <c:v>269.43799999999999</c:v>
                </c:pt>
                <c:pt idx="66">
                  <c:v>269.63799999999998</c:v>
                </c:pt>
                <c:pt idx="67">
                  <c:v>269.63799999999998</c:v>
                </c:pt>
                <c:pt idx="68">
                  <c:v>269.83800000000002</c:v>
                </c:pt>
                <c:pt idx="69">
                  <c:v>269.83800000000002</c:v>
                </c:pt>
                <c:pt idx="70">
                  <c:v>269.83800000000002</c:v>
                </c:pt>
                <c:pt idx="71">
                  <c:v>269.798</c:v>
                </c:pt>
                <c:pt idx="72">
                  <c:v>269.738</c:v>
                </c:pt>
                <c:pt idx="73">
                  <c:v>269.738</c:v>
                </c:pt>
                <c:pt idx="74">
                  <c:v>269.738</c:v>
                </c:pt>
                <c:pt idx="75">
                  <c:v>269.86799999999999</c:v>
                </c:pt>
                <c:pt idx="76">
                  <c:v>269.80799999999999</c:v>
                </c:pt>
                <c:pt idx="77">
                  <c:v>269.738</c:v>
                </c:pt>
                <c:pt idx="78">
                  <c:v>269.83800000000002</c:v>
                </c:pt>
                <c:pt idx="79">
                  <c:v>269.83800000000002</c:v>
                </c:pt>
                <c:pt idx="80">
                  <c:v>269.33800000000002</c:v>
                </c:pt>
                <c:pt idx="81">
                  <c:v>269.91800000000001</c:v>
                </c:pt>
                <c:pt idx="82">
                  <c:v>269.738</c:v>
                </c:pt>
                <c:pt idx="83">
                  <c:v>269.83800000000002</c:v>
                </c:pt>
                <c:pt idx="84">
                  <c:v>269.83800000000002</c:v>
                </c:pt>
                <c:pt idx="85">
                  <c:v>269.83800000000002</c:v>
                </c:pt>
                <c:pt idx="86">
                  <c:v>268.93799999999999</c:v>
                </c:pt>
                <c:pt idx="87">
                  <c:v>270.08800000000002</c:v>
                </c:pt>
                <c:pt idx="88">
                  <c:v>269.99799999999999</c:v>
                </c:pt>
                <c:pt idx="89">
                  <c:v>269.89800000000002</c:v>
                </c:pt>
                <c:pt idx="90">
                  <c:v>269.75799999999998</c:v>
                </c:pt>
                <c:pt idx="91">
                  <c:v>269.678</c:v>
                </c:pt>
                <c:pt idx="92">
                  <c:v>269.58800000000002</c:v>
                </c:pt>
                <c:pt idx="93">
                  <c:v>269.51799999999997</c:v>
                </c:pt>
                <c:pt idx="94">
                  <c:v>269.488</c:v>
                </c:pt>
                <c:pt idx="95">
                  <c:v>269.49799999999999</c:v>
                </c:pt>
                <c:pt idx="96">
                  <c:v>269.238</c:v>
                </c:pt>
                <c:pt idx="97">
                  <c:v>269.25799999999998</c:v>
                </c:pt>
                <c:pt idx="98">
                  <c:v>269.21800000000002</c:v>
                </c:pt>
                <c:pt idx="99">
                  <c:v>269.18799999999999</c:v>
                </c:pt>
                <c:pt idx="100">
                  <c:v>269.238</c:v>
                </c:pt>
                <c:pt idx="101">
                  <c:v>269.63799999999998</c:v>
                </c:pt>
                <c:pt idx="102">
                  <c:v>269.58800000000002</c:v>
                </c:pt>
                <c:pt idx="103">
                  <c:v>269.53800000000001</c:v>
                </c:pt>
                <c:pt idx="104">
                  <c:v>269.49799999999999</c:v>
                </c:pt>
                <c:pt idx="105">
                  <c:v>270.488</c:v>
                </c:pt>
                <c:pt idx="106">
                  <c:v>270.37799999999999</c:v>
                </c:pt>
                <c:pt idx="107">
                  <c:v>270.38799999999998</c:v>
                </c:pt>
                <c:pt idx="108">
                  <c:v>270.06799999999998</c:v>
                </c:pt>
                <c:pt idx="109">
                  <c:v>269.22399999999999</c:v>
                </c:pt>
                <c:pt idx="110">
                  <c:v>269.58800000000002</c:v>
                </c:pt>
                <c:pt idx="111">
                  <c:v>269.68799999999999</c:v>
                </c:pt>
                <c:pt idx="112">
                  <c:v>269.58800000000002</c:v>
                </c:pt>
                <c:pt idx="113">
                  <c:v>269.53800000000001</c:v>
                </c:pt>
                <c:pt idx="114">
                  <c:v>269.51799999999997</c:v>
                </c:pt>
                <c:pt idx="115">
                  <c:v>269.488</c:v>
                </c:pt>
                <c:pt idx="116">
                  <c:v>269.45800000000003</c:v>
                </c:pt>
                <c:pt idx="117">
                  <c:v>269.488</c:v>
                </c:pt>
                <c:pt idx="118">
                  <c:v>269.46800000000002</c:v>
                </c:pt>
                <c:pt idx="119">
                  <c:v>269.43799999999999</c:v>
                </c:pt>
                <c:pt idx="120">
                  <c:v>269.43799999999999</c:v>
                </c:pt>
                <c:pt idx="121">
                  <c:v>269.38799999999998</c:v>
                </c:pt>
                <c:pt idx="122">
                  <c:v>269.83800000000002</c:v>
                </c:pt>
                <c:pt idx="123">
                  <c:v>269.738</c:v>
                </c:pt>
                <c:pt idx="124">
                  <c:v>269.53800000000001</c:v>
                </c:pt>
                <c:pt idx="125">
                  <c:v>269.53800000000001</c:v>
                </c:pt>
                <c:pt idx="126">
                  <c:v>269.50799999999998</c:v>
                </c:pt>
                <c:pt idx="127">
                  <c:v>269.488</c:v>
                </c:pt>
                <c:pt idx="128">
                  <c:v>269.43799999999999</c:v>
                </c:pt>
                <c:pt idx="129">
                  <c:v>269.43799999999999</c:v>
                </c:pt>
                <c:pt idx="130">
                  <c:v>269.50799999999998</c:v>
                </c:pt>
                <c:pt idx="131">
                  <c:v>269.53800000000001</c:v>
                </c:pt>
                <c:pt idx="132">
                  <c:v>269.57799999999997</c:v>
                </c:pt>
                <c:pt idx="133">
                  <c:v>269.53800000000001</c:v>
                </c:pt>
                <c:pt idx="134">
                  <c:v>269.57799999999997</c:v>
                </c:pt>
                <c:pt idx="135">
                  <c:v>269.63799999999998</c:v>
                </c:pt>
                <c:pt idx="136">
                  <c:v>269.34800000000001</c:v>
                </c:pt>
                <c:pt idx="137">
                  <c:v>269.33800000000002</c:v>
                </c:pt>
                <c:pt idx="138">
                  <c:v>269.38799999999998</c:v>
                </c:pt>
                <c:pt idx="139">
                  <c:v>269.33800000000002</c:v>
                </c:pt>
                <c:pt idx="140">
                  <c:v>269.36799999999999</c:v>
                </c:pt>
                <c:pt idx="141">
                  <c:v>269.38799999999998</c:v>
                </c:pt>
                <c:pt idx="142">
                  <c:v>269.36799999999999</c:v>
                </c:pt>
                <c:pt idx="143">
                  <c:v>269.33800000000002</c:v>
                </c:pt>
                <c:pt idx="144">
                  <c:v>269.358</c:v>
                </c:pt>
                <c:pt idx="145">
                  <c:v>269.33800000000002</c:v>
                </c:pt>
                <c:pt idx="146">
                  <c:v>269.33800000000002</c:v>
                </c:pt>
                <c:pt idx="147">
                  <c:v>269.28800000000001</c:v>
                </c:pt>
                <c:pt idx="148">
                  <c:v>269.238</c:v>
                </c:pt>
                <c:pt idx="149">
                  <c:v>269.238</c:v>
                </c:pt>
                <c:pt idx="150">
                  <c:v>269.33800000000002</c:v>
                </c:pt>
                <c:pt idx="151">
                  <c:v>269.33800000000002</c:v>
                </c:pt>
                <c:pt idx="152">
                  <c:v>269.44799999999998</c:v>
                </c:pt>
                <c:pt idx="153">
                  <c:v>269.58800000000002</c:v>
                </c:pt>
                <c:pt idx="154">
                  <c:v>269.43799999999999</c:v>
                </c:pt>
                <c:pt idx="155">
                  <c:v>269.43799999999999</c:v>
                </c:pt>
                <c:pt idx="156">
                  <c:v>269.43799999999999</c:v>
                </c:pt>
                <c:pt idx="157">
                  <c:v>269.41800000000001</c:v>
                </c:pt>
                <c:pt idx="158">
                  <c:v>269.38799999999998</c:v>
                </c:pt>
                <c:pt idx="159">
                  <c:v>269.41800000000001</c:v>
                </c:pt>
                <c:pt idx="160">
                  <c:v>269.41800000000001</c:v>
                </c:pt>
                <c:pt idx="161">
                  <c:v>269.38799999999998</c:v>
                </c:pt>
                <c:pt idx="162">
                  <c:v>269.40800000000002</c:v>
                </c:pt>
                <c:pt idx="163">
                  <c:v>269.38799999999998</c:v>
                </c:pt>
                <c:pt idx="164">
                  <c:v>269.43799999999999</c:v>
                </c:pt>
                <c:pt idx="165">
                  <c:v>269.488</c:v>
                </c:pt>
                <c:pt idx="166">
                  <c:v>269.488</c:v>
                </c:pt>
                <c:pt idx="167">
                  <c:v>269.50799999999998</c:v>
                </c:pt>
                <c:pt idx="168">
                  <c:v>269.46800000000002</c:v>
                </c:pt>
                <c:pt idx="169">
                  <c:v>269.46800000000002</c:v>
                </c:pt>
                <c:pt idx="170">
                  <c:v>269.488</c:v>
                </c:pt>
                <c:pt idx="171">
                  <c:v>269.45800000000003</c:v>
                </c:pt>
                <c:pt idx="172">
                  <c:v>269.488</c:v>
                </c:pt>
                <c:pt idx="173">
                  <c:v>269.43799999999999</c:v>
                </c:pt>
                <c:pt idx="174">
                  <c:v>269.45800000000003</c:v>
                </c:pt>
                <c:pt idx="175">
                  <c:v>269.61799999999999</c:v>
                </c:pt>
                <c:pt idx="176">
                  <c:v>269.70800000000003</c:v>
                </c:pt>
                <c:pt idx="177">
                  <c:v>269.738</c:v>
                </c:pt>
                <c:pt idx="178">
                  <c:v>269.63799999999998</c:v>
                </c:pt>
                <c:pt idx="179">
                  <c:v>269.68799999999999</c:v>
                </c:pt>
                <c:pt idx="180">
                  <c:v>269.63799999999998</c:v>
                </c:pt>
                <c:pt idx="181">
                  <c:v>269.53800000000001</c:v>
                </c:pt>
                <c:pt idx="182">
                  <c:v>269.51799999999997</c:v>
                </c:pt>
                <c:pt idx="183">
                  <c:v>269.53800000000001</c:v>
                </c:pt>
                <c:pt idx="184">
                  <c:v>269.45800000000003</c:v>
                </c:pt>
                <c:pt idx="185">
                  <c:v>269.55799999999999</c:v>
                </c:pt>
                <c:pt idx="186">
                  <c:v>269.53800000000001</c:v>
                </c:pt>
                <c:pt idx="187">
                  <c:v>269.63799999999998</c:v>
                </c:pt>
                <c:pt idx="188">
                  <c:v>269.44799999999998</c:v>
                </c:pt>
                <c:pt idx="189">
                  <c:v>269.80799999999999</c:v>
                </c:pt>
                <c:pt idx="190">
                  <c:v>269.64800000000002</c:v>
                </c:pt>
                <c:pt idx="191">
                  <c:v>269.68799999999999</c:v>
                </c:pt>
                <c:pt idx="192">
                  <c:v>269.52800000000002</c:v>
                </c:pt>
                <c:pt idx="193">
                  <c:v>269.49799999999999</c:v>
                </c:pt>
                <c:pt idx="194">
                  <c:v>269.43799999999999</c:v>
                </c:pt>
                <c:pt idx="195">
                  <c:v>269.38799999999998</c:v>
                </c:pt>
                <c:pt idx="196">
                  <c:v>269.26799999999997</c:v>
                </c:pt>
                <c:pt idx="197">
                  <c:v>269.18799999999999</c:v>
                </c:pt>
                <c:pt idx="198">
                  <c:v>269.14800000000002</c:v>
                </c:pt>
                <c:pt idx="199">
                  <c:v>269.33800000000002</c:v>
                </c:pt>
                <c:pt idx="200">
                  <c:v>269.41800000000001</c:v>
                </c:pt>
                <c:pt idx="201">
                  <c:v>269.66800000000001</c:v>
                </c:pt>
                <c:pt idx="202">
                  <c:v>269.41800000000001</c:v>
                </c:pt>
                <c:pt idx="203">
                  <c:v>269.31799999999998</c:v>
                </c:pt>
                <c:pt idx="204">
                  <c:v>269.52800000000002</c:v>
                </c:pt>
                <c:pt idx="205">
                  <c:v>269.358</c:v>
                </c:pt>
                <c:pt idx="206">
                  <c:v>269.58800000000002</c:v>
                </c:pt>
                <c:pt idx="207">
                  <c:v>269.38799999999998</c:v>
                </c:pt>
                <c:pt idx="208">
                  <c:v>269.28800000000001</c:v>
                </c:pt>
                <c:pt idx="209">
                  <c:v>269.238</c:v>
                </c:pt>
                <c:pt idx="210">
                  <c:v>269.14800000000002</c:v>
                </c:pt>
                <c:pt idx="211">
                  <c:v>269.13799999999998</c:v>
                </c:pt>
                <c:pt idx="212">
                  <c:v>269.20800000000003</c:v>
                </c:pt>
                <c:pt idx="213">
                  <c:v>269.33800000000002</c:v>
                </c:pt>
                <c:pt idx="214">
                  <c:v>269.428</c:v>
                </c:pt>
                <c:pt idx="215">
                  <c:v>269.358</c:v>
                </c:pt>
                <c:pt idx="216">
                  <c:v>269.30799999999999</c:v>
                </c:pt>
                <c:pt idx="217">
                  <c:v>269.25799999999998</c:v>
                </c:pt>
                <c:pt idx="218">
                  <c:v>269.16800000000001</c:v>
                </c:pt>
                <c:pt idx="219">
                  <c:v>269.18799999999999</c:v>
                </c:pt>
                <c:pt idx="220">
                  <c:v>269.14800000000002</c:v>
                </c:pt>
                <c:pt idx="221">
                  <c:v>269.33800000000002</c:v>
                </c:pt>
                <c:pt idx="222">
                  <c:v>269.93799999999999</c:v>
                </c:pt>
                <c:pt idx="223">
                  <c:v>269.46800000000002</c:v>
                </c:pt>
                <c:pt idx="224">
                  <c:v>269.43799999999999</c:v>
                </c:pt>
                <c:pt idx="225">
                  <c:v>269.43799999999999</c:v>
                </c:pt>
                <c:pt idx="226">
                  <c:v>269.33800000000002</c:v>
                </c:pt>
                <c:pt idx="227">
                  <c:v>269.31799999999998</c:v>
                </c:pt>
                <c:pt idx="228">
                  <c:v>269.57799999999997</c:v>
                </c:pt>
                <c:pt idx="229">
                  <c:v>269.58800000000002</c:v>
                </c:pt>
                <c:pt idx="230">
                  <c:v>269.38799999999998</c:v>
                </c:pt>
                <c:pt idx="231">
                  <c:v>269.31799999999998</c:v>
                </c:pt>
                <c:pt idx="232">
                  <c:v>269.24799999999999</c:v>
                </c:pt>
                <c:pt idx="233">
                  <c:v>269.238</c:v>
                </c:pt>
                <c:pt idx="234">
                  <c:v>269.20800000000003</c:v>
                </c:pt>
                <c:pt idx="235">
                  <c:v>269.21800000000002</c:v>
                </c:pt>
                <c:pt idx="236">
                  <c:v>269.178</c:v>
                </c:pt>
                <c:pt idx="237">
                  <c:v>269.16800000000001</c:v>
                </c:pt>
                <c:pt idx="238">
                  <c:v>269.108</c:v>
                </c:pt>
                <c:pt idx="239">
                  <c:v>269.13799999999998</c:v>
                </c:pt>
                <c:pt idx="240">
                  <c:v>269.16800000000001</c:v>
                </c:pt>
                <c:pt idx="241">
                  <c:v>269.21800000000002</c:v>
                </c:pt>
                <c:pt idx="242">
                  <c:v>269.18799999999999</c:v>
                </c:pt>
                <c:pt idx="243">
                  <c:v>269.13799999999998</c:v>
                </c:pt>
                <c:pt idx="244">
                  <c:v>269.08800000000002</c:v>
                </c:pt>
                <c:pt idx="245">
                  <c:v>269.08800000000002</c:v>
                </c:pt>
                <c:pt idx="246">
                  <c:v>269.33800000000002</c:v>
                </c:pt>
                <c:pt idx="247">
                  <c:v>269.00799999999998</c:v>
                </c:pt>
                <c:pt idx="248">
                  <c:v>268.97800000000001</c:v>
                </c:pt>
                <c:pt idx="249">
                  <c:v>268.96800000000002</c:v>
                </c:pt>
                <c:pt idx="250">
                  <c:v>268.93799999999999</c:v>
                </c:pt>
                <c:pt idx="251">
                  <c:v>268.93799999999999</c:v>
                </c:pt>
                <c:pt idx="252">
                  <c:v>268.928</c:v>
                </c:pt>
                <c:pt idx="253">
                  <c:v>268.83800000000002</c:v>
                </c:pt>
                <c:pt idx="254">
                  <c:v>269.05799999999999</c:v>
                </c:pt>
                <c:pt idx="255">
                  <c:v>269.03800000000001</c:v>
                </c:pt>
                <c:pt idx="256">
                  <c:v>269.21800000000002</c:v>
                </c:pt>
                <c:pt idx="257">
                  <c:v>269.18799999999999</c:v>
                </c:pt>
                <c:pt idx="258">
                  <c:v>269.08800000000002</c:v>
                </c:pt>
                <c:pt idx="259">
                  <c:v>269.06799999999998</c:v>
                </c:pt>
                <c:pt idx="260">
                  <c:v>269.02800000000002</c:v>
                </c:pt>
                <c:pt idx="261">
                  <c:v>269.18799999999999</c:v>
                </c:pt>
                <c:pt idx="262">
                  <c:v>269.238</c:v>
                </c:pt>
                <c:pt idx="263">
                  <c:v>269.238</c:v>
                </c:pt>
                <c:pt idx="264">
                  <c:v>269.26799999999997</c:v>
                </c:pt>
                <c:pt idx="265">
                  <c:v>269.36799999999999</c:v>
                </c:pt>
                <c:pt idx="266">
                  <c:v>269.36799999999999</c:v>
                </c:pt>
                <c:pt idx="267">
                  <c:v>269.36799999999999</c:v>
                </c:pt>
                <c:pt idx="268">
                  <c:v>269.36799999999999</c:v>
                </c:pt>
                <c:pt idx="269">
                  <c:v>269.50800000000004</c:v>
                </c:pt>
                <c:pt idx="270">
                  <c:v>269.68800000000005</c:v>
                </c:pt>
                <c:pt idx="271">
                  <c:v>269.858</c:v>
                </c:pt>
                <c:pt idx="272">
                  <c:v>269.88800000000003</c:v>
                </c:pt>
                <c:pt idx="273">
                  <c:v>269.72800000000001</c:v>
                </c:pt>
                <c:pt idx="274">
                  <c:v>269.63800000000003</c:v>
                </c:pt>
                <c:pt idx="275">
                  <c:v>269.91800000000001</c:v>
                </c:pt>
                <c:pt idx="276">
                  <c:v>270.238</c:v>
                </c:pt>
                <c:pt idx="277">
                  <c:v>270.51800000000003</c:v>
                </c:pt>
                <c:pt idx="278">
                  <c:v>270.56800000000004</c:v>
                </c:pt>
                <c:pt idx="279">
                  <c:v>270.33800000000002</c:v>
                </c:pt>
                <c:pt idx="280">
                  <c:v>270.358</c:v>
                </c:pt>
                <c:pt idx="281">
                  <c:v>269.93800000000005</c:v>
                </c:pt>
                <c:pt idx="282">
                  <c:v>269.798</c:v>
                </c:pt>
                <c:pt idx="283">
                  <c:v>269.82800000000003</c:v>
                </c:pt>
                <c:pt idx="284">
                  <c:v>269.30800000000005</c:v>
                </c:pt>
                <c:pt idx="285">
                  <c:v>269.28800000000001</c:v>
                </c:pt>
                <c:pt idx="286">
                  <c:v>269.238</c:v>
                </c:pt>
                <c:pt idx="287">
                  <c:v>269.18800000000005</c:v>
                </c:pt>
                <c:pt idx="288">
                  <c:v>269.238</c:v>
                </c:pt>
                <c:pt idx="289">
                  <c:v>269.53800000000001</c:v>
                </c:pt>
                <c:pt idx="290">
                  <c:v>269.53800000000001</c:v>
                </c:pt>
                <c:pt idx="291">
                  <c:v>269.63800000000003</c:v>
                </c:pt>
                <c:pt idx="292">
                  <c:v>269.58800000000002</c:v>
                </c:pt>
                <c:pt idx="293">
                  <c:v>269.53800000000001</c:v>
                </c:pt>
                <c:pt idx="294">
                  <c:v>269.49800000000005</c:v>
                </c:pt>
                <c:pt idx="295">
                  <c:v>269.49800000000005</c:v>
                </c:pt>
                <c:pt idx="296">
                  <c:v>269.488</c:v>
                </c:pt>
                <c:pt idx="297">
                  <c:v>269.428</c:v>
                </c:pt>
                <c:pt idx="298">
                  <c:v>269.41800000000001</c:v>
                </c:pt>
                <c:pt idx="299">
                  <c:v>269.43800000000005</c:v>
                </c:pt>
                <c:pt idx="300">
                  <c:v>269.20800000000003</c:v>
                </c:pt>
                <c:pt idx="301">
                  <c:v>269.20800000000003</c:v>
                </c:pt>
                <c:pt idx="302">
                  <c:v>269.41800000000001</c:v>
                </c:pt>
                <c:pt idx="303">
                  <c:v>269.38800000000003</c:v>
                </c:pt>
                <c:pt idx="304">
                  <c:v>269.43800000000005</c:v>
                </c:pt>
                <c:pt idx="305">
                  <c:v>269.18800000000005</c:v>
                </c:pt>
                <c:pt idx="306">
                  <c:v>269.13800000000003</c:v>
                </c:pt>
                <c:pt idx="307">
                  <c:v>269.25800000000004</c:v>
                </c:pt>
                <c:pt idx="308">
                  <c:v>269.238</c:v>
                </c:pt>
                <c:pt idx="309">
                  <c:v>269.18800000000005</c:v>
                </c:pt>
                <c:pt idx="310">
                  <c:v>269.13800000000003</c:v>
                </c:pt>
                <c:pt idx="311">
                  <c:v>269.238</c:v>
                </c:pt>
                <c:pt idx="312">
                  <c:v>269.27800000000002</c:v>
                </c:pt>
                <c:pt idx="313">
                  <c:v>269.33800000000002</c:v>
                </c:pt>
                <c:pt idx="314">
                  <c:v>269.33800000000002</c:v>
                </c:pt>
                <c:pt idx="315">
                  <c:v>269.33800000000002</c:v>
                </c:pt>
                <c:pt idx="316">
                  <c:v>269.38800000000003</c:v>
                </c:pt>
                <c:pt idx="317">
                  <c:v>269.36799999999999</c:v>
                </c:pt>
                <c:pt idx="318">
                  <c:v>269.31800000000004</c:v>
                </c:pt>
                <c:pt idx="319">
                  <c:v>270.08800000000002</c:v>
                </c:pt>
                <c:pt idx="320">
                  <c:v>269.88800000000003</c:v>
                </c:pt>
                <c:pt idx="321">
                  <c:v>270.82800000000003</c:v>
                </c:pt>
                <c:pt idx="322">
                  <c:v>270.83800000000002</c:v>
                </c:pt>
                <c:pt idx="323">
                  <c:v>270.83800000000002</c:v>
                </c:pt>
                <c:pt idx="324">
                  <c:v>270.06800000000004</c:v>
                </c:pt>
                <c:pt idx="325">
                  <c:v>269.58800000000002</c:v>
                </c:pt>
                <c:pt idx="326">
                  <c:v>269.36799999999999</c:v>
                </c:pt>
                <c:pt idx="327">
                  <c:v>269.36799999999999</c:v>
                </c:pt>
                <c:pt idx="328">
                  <c:v>269.63800000000003</c:v>
                </c:pt>
                <c:pt idx="329">
                  <c:v>269.488</c:v>
                </c:pt>
                <c:pt idx="330">
                  <c:v>269.32800000000003</c:v>
                </c:pt>
                <c:pt idx="331">
                  <c:v>269.238</c:v>
                </c:pt>
                <c:pt idx="332">
                  <c:v>269.18800000000005</c:v>
                </c:pt>
                <c:pt idx="333">
                  <c:v>269.13800000000003</c:v>
                </c:pt>
                <c:pt idx="334">
                  <c:v>269.28800000000001</c:v>
                </c:pt>
                <c:pt idx="335">
                  <c:v>269.238</c:v>
                </c:pt>
                <c:pt idx="336">
                  <c:v>269.18800000000005</c:v>
                </c:pt>
                <c:pt idx="337">
                  <c:v>269.09800000000001</c:v>
                </c:pt>
                <c:pt idx="338">
                  <c:v>269.08800000000002</c:v>
                </c:pt>
                <c:pt idx="339">
                  <c:v>269.03800000000001</c:v>
                </c:pt>
                <c:pt idx="340">
                  <c:v>269.13800000000003</c:v>
                </c:pt>
                <c:pt idx="341">
                  <c:v>269.13800000000003</c:v>
                </c:pt>
                <c:pt idx="342">
                  <c:v>269.13800000000003</c:v>
                </c:pt>
                <c:pt idx="343">
                  <c:v>269.08800000000002</c:v>
                </c:pt>
                <c:pt idx="344">
                  <c:v>269.238</c:v>
                </c:pt>
                <c:pt idx="345">
                  <c:v>269.33800000000002</c:v>
                </c:pt>
                <c:pt idx="346">
                  <c:v>269.238</c:v>
                </c:pt>
                <c:pt idx="347">
                  <c:v>269.18800000000005</c:v>
                </c:pt>
                <c:pt idx="348">
                  <c:v>269.18800000000005</c:v>
                </c:pt>
                <c:pt idx="349">
                  <c:v>269.238</c:v>
                </c:pt>
                <c:pt idx="350">
                  <c:v>269.28800000000001</c:v>
                </c:pt>
                <c:pt idx="351">
                  <c:v>269.238</c:v>
                </c:pt>
                <c:pt idx="352">
                  <c:v>269.238</c:v>
                </c:pt>
                <c:pt idx="353">
                  <c:v>269.18800000000005</c:v>
                </c:pt>
                <c:pt idx="354">
                  <c:v>269.18800000000005</c:v>
                </c:pt>
                <c:pt idx="355">
                  <c:v>270.43800000000005</c:v>
                </c:pt>
                <c:pt idx="356">
                  <c:v>269.18800000000005</c:v>
                </c:pt>
                <c:pt idx="357">
                  <c:v>269.13800000000003</c:v>
                </c:pt>
                <c:pt idx="358">
                  <c:v>269.78800000000001</c:v>
                </c:pt>
                <c:pt idx="359">
                  <c:v>269.78800000000001</c:v>
                </c:pt>
                <c:pt idx="360">
                  <c:v>269.58800000000002</c:v>
                </c:pt>
                <c:pt idx="361">
                  <c:v>269.68800000000005</c:v>
                </c:pt>
                <c:pt idx="362">
                  <c:v>269.68800000000005</c:v>
                </c:pt>
                <c:pt idx="363">
                  <c:v>269.63800000000003</c:v>
                </c:pt>
                <c:pt idx="364">
                  <c:v>269.988</c:v>
                </c:pt>
                <c:pt idx="365">
                  <c:v>269.77800000000002</c:v>
                </c:pt>
                <c:pt idx="366">
                  <c:v>270.43800000000005</c:v>
                </c:pt>
                <c:pt idx="367">
                  <c:v>270.238</c:v>
                </c:pt>
                <c:pt idx="368">
                  <c:v>270.05800000000005</c:v>
                </c:pt>
                <c:pt idx="369">
                  <c:v>269.93800000000005</c:v>
                </c:pt>
                <c:pt idx="370">
                  <c:v>269.88800000000003</c:v>
                </c:pt>
                <c:pt idx="371">
                  <c:v>269.738</c:v>
                </c:pt>
                <c:pt idx="372">
                  <c:v>269.75800000000004</c:v>
                </c:pt>
                <c:pt idx="373">
                  <c:v>269.58800000000002</c:v>
                </c:pt>
                <c:pt idx="374">
                  <c:v>269.63800000000003</c:v>
                </c:pt>
                <c:pt idx="375">
                  <c:v>270.738</c:v>
                </c:pt>
                <c:pt idx="376">
                  <c:v>269.89400000000001</c:v>
                </c:pt>
                <c:pt idx="377">
                  <c:v>269.89400000000001</c:v>
                </c:pt>
                <c:pt idx="378">
                  <c:v>270.18800000000005</c:v>
                </c:pt>
                <c:pt idx="379">
                  <c:v>269.88800000000003</c:v>
                </c:pt>
                <c:pt idx="380">
                  <c:v>269.88800000000003</c:v>
                </c:pt>
                <c:pt idx="381">
                  <c:v>269.83800000000002</c:v>
                </c:pt>
                <c:pt idx="382">
                  <c:v>270.13800000000003</c:v>
                </c:pt>
                <c:pt idx="383">
                  <c:v>270.03800000000001</c:v>
                </c:pt>
                <c:pt idx="384">
                  <c:v>270.18800000000005</c:v>
                </c:pt>
                <c:pt idx="385">
                  <c:v>270.82800000000003</c:v>
                </c:pt>
                <c:pt idx="386">
                  <c:v>270.738</c:v>
                </c:pt>
                <c:pt idx="387">
                  <c:v>269.83800000000002</c:v>
                </c:pt>
                <c:pt idx="388">
                  <c:v>269.78800000000001</c:v>
                </c:pt>
                <c:pt idx="389">
                  <c:v>269.83800000000002</c:v>
                </c:pt>
                <c:pt idx="390">
                  <c:v>269.76800000000003</c:v>
                </c:pt>
                <c:pt idx="391">
                  <c:v>269.68800000000005</c:v>
                </c:pt>
                <c:pt idx="392">
                  <c:v>269.43800000000005</c:v>
                </c:pt>
                <c:pt idx="393">
                  <c:v>269.88800000000003</c:v>
                </c:pt>
                <c:pt idx="394">
                  <c:v>269.83800000000002</c:v>
                </c:pt>
                <c:pt idx="395">
                  <c:v>269.78800000000001</c:v>
                </c:pt>
                <c:pt idx="396">
                  <c:v>269.58800000000002</c:v>
                </c:pt>
                <c:pt idx="397">
                  <c:v>269.53800000000001</c:v>
                </c:pt>
                <c:pt idx="398">
                  <c:v>269.78800000000001</c:v>
                </c:pt>
                <c:pt idx="399">
                  <c:v>269.738</c:v>
                </c:pt>
                <c:pt idx="400">
                  <c:v>269.78800000000001</c:v>
                </c:pt>
                <c:pt idx="401">
                  <c:v>269.738</c:v>
                </c:pt>
                <c:pt idx="402">
                  <c:v>269.68800000000005</c:v>
                </c:pt>
                <c:pt idx="403">
                  <c:v>269.06800000000004</c:v>
                </c:pt>
                <c:pt idx="404">
                  <c:v>269.00800000000004</c:v>
                </c:pt>
                <c:pt idx="405">
                  <c:v>268.93800000000005</c:v>
                </c:pt>
                <c:pt idx="406">
                  <c:v>269.13800000000003</c:v>
                </c:pt>
                <c:pt idx="407">
                  <c:v>269.11799999999999</c:v>
                </c:pt>
                <c:pt idx="408">
                  <c:v>269.238</c:v>
                </c:pt>
                <c:pt idx="409">
                  <c:v>269.33800000000002</c:v>
                </c:pt>
                <c:pt idx="410">
                  <c:v>269.28800000000001</c:v>
                </c:pt>
                <c:pt idx="411">
                  <c:v>269.33800000000002</c:v>
                </c:pt>
                <c:pt idx="412">
                  <c:v>269.33800000000002</c:v>
                </c:pt>
                <c:pt idx="413">
                  <c:v>269.38800000000003</c:v>
                </c:pt>
                <c:pt idx="414">
                  <c:v>269.38800000000003</c:v>
                </c:pt>
                <c:pt idx="415">
                  <c:v>269.53800000000001</c:v>
                </c:pt>
                <c:pt idx="416">
                  <c:v>269.78800000000001</c:v>
                </c:pt>
                <c:pt idx="417">
                  <c:v>269.83800000000002</c:v>
                </c:pt>
                <c:pt idx="418">
                  <c:v>269.83800000000002</c:v>
                </c:pt>
                <c:pt idx="419">
                  <c:v>269.83800000000002</c:v>
                </c:pt>
                <c:pt idx="420">
                  <c:v>269.88800000000003</c:v>
                </c:pt>
                <c:pt idx="421">
                  <c:v>269.738</c:v>
                </c:pt>
                <c:pt idx="422">
                  <c:v>269.488</c:v>
                </c:pt>
                <c:pt idx="423">
                  <c:v>269.43800000000005</c:v>
                </c:pt>
                <c:pt idx="424">
                  <c:v>269.58800000000002</c:v>
                </c:pt>
                <c:pt idx="425">
                  <c:v>269.63800000000003</c:v>
                </c:pt>
                <c:pt idx="426">
                  <c:v>269.58800000000002</c:v>
                </c:pt>
                <c:pt idx="427">
                  <c:v>269.63800000000003</c:v>
                </c:pt>
                <c:pt idx="428">
                  <c:v>269.40800000000002</c:v>
                </c:pt>
                <c:pt idx="429">
                  <c:v>269.33800000000002</c:v>
                </c:pt>
                <c:pt idx="430">
                  <c:v>269.608</c:v>
                </c:pt>
                <c:pt idx="431">
                  <c:v>269.58800000000002</c:v>
                </c:pt>
                <c:pt idx="432">
                  <c:v>269.43800000000005</c:v>
                </c:pt>
                <c:pt idx="433">
                  <c:v>269.33800000000002</c:v>
                </c:pt>
                <c:pt idx="434">
                  <c:v>269.13800000000003</c:v>
                </c:pt>
                <c:pt idx="435">
                  <c:v>269.238</c:v>
                </c:pt>
                <c:pt idx="436">
                  <c:v>269.18800000000005</c:v>
                </c:pt>
                <c:pt idx="437">
                  <c:v>269.43800000000005</c:v>
                </c:pt>
                <c:pt idx="438">
                  <c:v>269.83800000000002</c:v>
                </c:pt>
                <c:pt idx="439">
                  <c:v>269.68800000000005</c:v>
                </c:pt>
                <c:pt idx="440">
                  <c:v>269.63800000000003</c:v>
                </c:pt>
                <c:pt idx="441">
                  <c:v>269.53800000000001</c:v>
                </c:pt>
                <c:pt idx="442">
                  <c:v>269.738</c:v>
                </c:pt>
                <c:pt idx="443">
                  <c:v>269.738</c:v>
                </c:pt>
                <c:pt idx="444">
                  <c:v>269.58800000000002</c:v>
                </c:pt>
                <c:pt idx="445">
                  <c:v>269.53800000000001</c:v>
                </c:pt>
                <c:pt idx="446">
                  <c:v>269.28800000000001</c:v>
                </c:pt>
                <c:pt idx="447">
                  <c:v>268.93800000000005</c:v>
                </c:pt>
                <c:pt idx="448">
                  <c:v>269.488</c:v>
                </c:pt>
                <c:pt idx="449">
                  <c:v>269.43800000000005</c:v>
                </c:pt>
                <c:pt idx="450">
                  <c:v>269.38800000000003</c:v>
                </c:pt>
                <c:pt idx="451">
                  <c:v>269.33800000000002</c:v>
                </c:pt>
                <c:pt idx="452">
                  <c:v>269.33800000000002</c:v>
                </c:pt>
                <c:pt idx="453">
                  <c:v>269.03800000000001</c:v>
                </c:pt>
                <c:pt idx="454">
                  <c:v>268.88800000000003</c:v>
                </c:pt>
                <c:pt idx="455">
                  <c:v>268.93800000000005</c:v>
                </c:pt>
                <c:pt idx="456">
                  <c:v>268.88800000000003</c:v>
                </c:pt>
                <c:pt idx="457">
                  <c:v>268.83800000000002</c:v>
                </c:pt>
                <c:pt idx="458">
                  <c:v>268.78800000000001</c:v>
                </c:pt>
                <c:pt idx="459">
                  <c:v>268.78800000000001</c:v>
                </c:pt>
                <c:pt idx="460">
                  <c:v>268.738</c:v>
                </c:pt>
                <c:pt idx="461">
                  <c:v>268.93800000000005</c:v>
                </c:pt>
                <c:pt idx="462">
                  <c:v>268.88800000000003</c:v>
                </c:pt>
                <c:pt idx="463">
                  <c:v>268.86799999999999</c:v>
                </c:pt>
                <c:pt idx="464">
                  <c:v>268.83800000000002</c:v>
                </c:pt>
                <c:pt idx="465">
                  <c:v>268.78800000000001</c:v>
                </c:pt>
                <c:pt idx="466">
                  <c:v>268.78800000000001</c:v>
                </c:pt>
                <c:pt idx="467">
                  <c:v>268.738</c:v>
                </c:pt>
                <c:pt idx="468">
                  <c:v>268.68800000000005</c:v>
                </c:pt>
                <c:pt idx="469">
                  <c:v>268.68800000000005</c:v>
                </c:pt>
                <c:pt idx="470">
                  <c:v>268.63800000000003</c:v>
                </c:pt>
                <c:pt idx="471">
                  <c:v>268.63800000000003</c:v>
                </c:pt>
                <c:pt idx="472">
                  <c:v>268.65800000000002</c:v>
                </c:pt>
                <c:pt idx="473">
                  <c:v>268.738</c:v>
                </c:pt>
                <c:pt idx="474">
                  <c:v>268.68800000000005</c:v>
                </c:pt>
                <c:pt idx="475">
                  <c:v>268.68800000000005</c:v>
                </c:pt>
                <c:pt idx="476">
                  <c:v>268.78800000000001</c:v>
                </c:pt>
                <c:pt idx="477">
                  <c:v>268.88800000000003</c:v>
                </c:pt>
                <c:pt idx="478">
                  <c:v>268.83800000000002</c:v>
                </c:pt>
                <c:pt idx="479">
                  <c:v>268.93800000000005</c:v>
                </c:pt>
                <c:pt idx="480">
                  <c:v>269.03800000000001</c:v>
                </c:pt>
                <c:pt idx="481">
                  <c:v>268.93800000000005</c:v>
                </c:pt>
                <c:pt idx="482">
                  <c:v>268.88800000000003</c:v>
                </c:pt>
                <c:pt idx="483">
                  <c:v>269.08800000000002</c:v>
                </c:pt>
                <c:pt idx="484">
                  <c:v>269.28800000000001</c:v>
                </c:pt>
                <c:pt idx="485">
                  <c:v>269.58800000000002</c:v>
                </c:pt>
                <c:pt idx="486">
                  <c:v>269.53800000000001</c:v>
                </c:pt>
                <c:pt idx="487">
                  <c:v>269.238</c:v>
                </c:pt>
                <c:pt idx="488">
                  <c:v>269.738</c:v>
                </c:pt>
                <c:pt idx="489">
                  <c:v>269.63800000000003</c:v>
                </c:pt>
                <c:pt idx="490">
                  <c:v>269.738</c:v>
                </c:pt>
                <c:pt idx="491">
                  <c:v>269.83800000000002</c:v>
                </c:pt>
                <c:pt idx="492">
                  <c:v>269.33800000000002</c:v>
                </c:pt>
                <c:pt idx="493">
                  <c:v>269.53800000000001</c:v>
                </c:pt>
                <c:pt idx="494">
                  <c:v>269.488</c:v>
                </c:pt>
                <c:pt idx="495">
                  <c:v>269.28800000000001</c:v>
                </c:pt>
                <c:pt idx="496">
                  <c:v>267.988</c:v>
                </c:pt>
                <c:pt idx="497">
                  <c:v>268.08800000000002</c:v>
                </c:pt>
                <c:pt idx="498">
                  <c:v>268.33800000000002</c:v>
                </c:pt>
                <c:pt idx="499">
                  <c:v>267.78800000000001</c:v>
                </c:pt>
                <c:pt idx="500">
                  <c:v>267.91800000000001</c:v>
                </c:pt>
                <c:pt idx="501">
                  <c:v>267.76800000000003</c:v>
                </c:pt>
                <c:pt idx="502">
                  <c:v>267.988</c:v>
                </c:pt>
                <c:pt idx="503">
                  <c:v>269.738</c:v>
                </c:pt>
                <c:pt idx="504">
                  <c:v>269.43800000000005</c:v>
                </c:pt>
                <c:pt idx="505">
                  <c:v>269.38800000000003</c:v>
                </c:pt>
                <c:pt idx="506">
                  <c:v>269.28800000000001</c:v>
                </c:pt>
                <c:pt idx="507">
                  <c:v>269.238</c:v>
                </c:pt>
                <c:pt idx="508">
                  <c:v>269.13800000000003</c:v>
                </c:pt>
                <c:pt idx="509">
                  <c:v>269.08800000000002</c:v>
                </c:pt>
                <c:pt idx="510">
                  <c:v>269.09800000000001</c:v>
                </c:pt>
                <c:pt idx="511">
                  <c:v>269.08800000000002</c:v>
                </c:pt>
                <c:pt idx="512">
                  <c:v>269.58800000000002</c:v>
                </c:pt>
                <c:pt idx="513">
                  <c:v>269.63799999999998</c:v>
                </c:pt>
                <c:pt idx="514">
                  <c:v>269.38800000000003</c:v>
                </c:pt>
                <c:pt idx="515">
                  <c:v>269.38800000000003</c:v>
                </c:pt>
                <c:pt idx="516">
                  <c:v>269.28800000000001</c:v>
                </c:pt>
                <c:pt idx="517">
                  <c:v>269.238</c:v>
                </c:pt>
                <c:pt idx="518">
                  <c:v>269.238</c:v>
                </c:pt>
                <c:pt idx="519">
                  <c:v>269.03800000000001</c:v>
                </c:pt>
                <c:pt idx="520">
                  <c:v>269.18800000000005</c:v>
                </c:pt>
                <c:pt idx="521">
                  <c:v>269.53800000000001</c:v>
                </c:pt>
                <c:pt idx="522">
                  <c:v>269.43800000000005</c:v>
                </c:pt>
                <c:pt idx="523">
                  <c:v>269.38800000000003</c:v>
                </c:pt>
                <c:pt idx="524">
                  <c:v>269.28800000000001</c:v>
                </c:pt>
                <c:pt idx="525">
                  <c:v>269.43800000000005</c:v>
                </c:pt>
                <c:pt idx="526">
                  <c:v>269.33800000000002</c:v>
                </c:pt>
                <c:pt idx="527">
                  <c:v>269.03800000000001</c:v>
                </c:pt>
                <c:pt idx="528">
                  <c:v>268.988</c:v>
                </c:pt>
                <c:pt idx="529">
                  <c:v>269.38800000000003</c:v>
                </c:pt>
                <c:pt idx="530">
                  <c:v>269.33800000000002</c:v>
                </c:pt>
                <c:pt idx="531">
                  <c:v>269.95800000000003</c:v>
                </c:pt>
                <c:pt idx="532">
                  <c:v>269.93800000000005</c:v>
                </c:pt>
                <c:pt idx="533">
                  <c:v>269.988</c:v>
                </c:pt>
                <c:pt idx="534">
                  <c:v>269.738</c:v>
                </c:pt>
                <c:pt idx="535">
                  <c:v>269.63800000000003</c:v>
                </c:pt>
                <c:pt idx="536">
                  <c:v>269.238</c:v>
                </c:pt>
                <c:pt idx="537">
                  <c:v>269.33800000000002</c:v>
                </c:pt>
                <c:pt idx="538">
                  <c:v>269.38800000000003</c:v>
                </c:pt>
                <c:pt idx="539">
                  <c:v>269.28800000000001</c:v>
                </c:pt>
                <c:pt idx="540">
                  <c:v>269.18800000000005</c:v>
                </c:pt>
                <c:pt idx="541">
                  <c:v>269.238</c:v>
                </c:pt>
                <c:pt idx="542">
                  <c:v>269.238</c:v>
                </c:pt>
                <c:pt idx="543">
                  <c:v>269.738</c:v>
                </c:pt>
                <c:pt idx="544">
                  <c:v>269.18800000000005</c:v>
                </c:pt>
                <c:pt idx="545">
                  <c:v>269.28800000000001</c:v>
                </c:pt>
                <c:pt idx="546">
                  <c:v>269.738</c:v>
                </c:pt>
                <c:pt idx="547">
                  <c:v>269.738</c:v>
                </c:pt>
                <c:pt idx="548">
                  <c:v>269.68800000000005</c:v>
                </c:pt>
                <c:pt idx="549">
                  <c:v>269.38800000000003</c:v>
                </c:pt>
                <c:pt idx="550">
                  <c:v>269.43800000000005</c:v>
                </c:pt>
                <c:pt idx="551">
                  <c:v>269.488</c:v>
                </c:pt>
                <c:pt idx="552">
                  <c:v>269.488</c:v>
                </c:pt>
                <c:pt idx="553">
                  <c:v>269.45800000000003</c:v>
                </c:pt>
                <c:pt idx="554">
                  <c:v>269.58800000000002</c:v>
                </c:pt>
                <c:pt idx="555">
                  <c:v>269.40800000000002</c:v>
                </c:pt>
                <c:pt idx="556">
                  <c:v>269.358</c:v>
                </c:pt>
                <c:pt idx="557">
                  <c:v>269.238</c:v>
                </c:pt>
                <c:pt idx="558">
                  <c:v>269.43800000000005</c:v>
                </c:pt>
                <c:pt idx="559">
                  <c:v>269.33800000000002</c:v>
                </c:pt>
                <c:pt idx="560">
                  <c:v>269.238</c:v>
                </c:pt>
                <c:pt idx="561">
                  <c:v>269.43800000000005</c:v>
                </c:pt>
                <c:pt idx="562">
                  <c:v>269.738</c:v>
                </c:pt>
                <c:pt idx="563">
                  <c:v>269.738</c:v>
                </c:pt>
                <c:pt idx="564">
                  <c:v>269.78800000000001</c:v>
                </c:pt>
                <c:pt idx="565">
                  <c:v>269.53800000000001</c:v>
                </c:pt>
                <c:pt idx="566">
                  <c:v>269.68800000000005</c:v>
                </c:pt>
                <c:pt idx="567">
                  <c:v>269.38800000000003</c:v>
                </c:pt>
                <c:pt idx="568">
                  <c:v>269.58800000000002</c:v>
                </c:pt>
                <c:pt idx="569">
                  <c:v>269.58800000000002</c:v>
                </c:pt>
                <c:pt idx="570">
                  <c:v>269.43800000000005</c:v>
                </c:pt>
                <c:pt idx="571">
                  <c:v>269.43800000000005</c:v>
                </c:pt>
                <c:pt idx="572">
                  <c:v>269.33800000000002</c:v>
                </c:pt>
                <c:pt idx="573">
                  <c:v>269.18800000000005</c:v>
                </c:pt>
                <c:pt idx="574">
                  <c:v>269.13800000000003</c:v>
                </c:pt>
                <c:pt idx="575">
                  <c:v>269.13800000000003</c:v>
                </c:pt>
                <c:pt idx="576">
                  <c:v>269.03800000000001</c:v>
                </c:pt>
                <c:pt idx="577">
                  <c:v>269.08800000000002</c:v>
                </c:pt>
                <c:pt idx="578">
                  <c:v>269.30800000000005</c:v>
                </c:pt>
                <c:pt idx="579">
                  <c:v>269.18800000000005</c:v>
                </c:pt>
                <c:pt idx="580">
                  <c:v>269.238</c:v>
                </c:pt>
                <c:pt idx="581">
                  <c:v>269.43800000000005</c:v>
                </c:pt>
                <c:pt idx="582">
                  <c:v>269.43800000000005</c:v>
                </c:pt>
                <c:pt idx="583">
                  <c:v>269.488</c:v>
                </c:pt>
                <c:pt idx="584">
                  <c:v>269.53800000000001</c:v>
                </c:pt>
                <c:pt idx="585">
                  <c:v>269.238</c:v>
                </c:pt>
                <c:pt idx="586">
                  <c:v>269.28800000000001</c:v>
                </c:pt>
                <c:pt idx="587">
                  <c:v>269.28800000000001</c:v>
                </c:pt>
                <c:pt idx="588">
                  <c:v>269.28800000000001</c:v>
                </c:pt>
                <c:pt idx="589">
                  <c:v>269.28800000000001</c:v>
                </c:pt>
                <c:pt idx="590">
                  <c:v>269.13799999999998</c:v>
                </c:pt>
                <c:pt idx="591">
                  <c:v>269.08800000000002</c:v>
                </c:pt>
                <c:pt idx="592">
                  <c:v>269.03800000000001</c:v>
                </c:pt>
                <c:pt idx="593">
                  <c:v>269.00799999999998</c:v>
                </c:pt>
                <c:pt idx="594">
                  <c:v>268.988</c:v>
                </c:pt>
                <c:pt idx="595">
                  <c:v>269.58800000000002</c:v>
                </c:pt>
                <c:pt idx="596">
                  <c:v>269.488</c:v>
                </c:pt>
                <c:pt idx="597">
                  <c:v>269.78800000000001</c:v>
                </c:pt>
                <c:pt idx="598">
                  <c:v>269.738</c:v>
                </c:pt>
                <c:pt idx="599">
                  <c:v>269.58800000000002</c:v>
                </c:pt>
                <c:pt idx="600">
                  <c:v>269.738</c:v>
                </c:pt>
                <c:pt idx="601">
                  <c:v>269.18799999999999</c:v>
                </c:pt>
                <c:pt idx="602">
                  <c:v>269.13799999999998</c:v>
                </c:pt>
                <c:pt idx="603">
                  <c:v>269.488</c:v>
                </c:pt>
                <c:pt idx="604">
                  <c:v>269.238</c:v>
                </c:pt>
                <c:pt idx="605">
                  <c:v>269.738</c:v>
                </c:pt>
                <c:pt idx="606">
                  <c:v>269.43799999999999</c:v>
                </c:pt>
                <c:pt idx="607">
                  <c:v>269.38799999999998</c:v>
                </c:pt>
                <c:pt idx="608">
                  <c:v>269.33800000000002</c:v>
                </c:pt>
                <c:pt idx="609">
                  <c:v>269.238</c:v>
                </c:pt>
                <c:pt idx="610">
                  <c:v>269.18799999999999</c:v>
                </c:pt>
                <c:pt idx="611">
                  <c:v>269.18799999999999</c:v>
                </c:pt>
                <c:pt idx="612">
                  <c:v>269.28800000000001</c:v>
                </c:pt>
                <c:pt idx="613">
                  <c:v>269.18799999999999</c:v>
                </c:pt>
                <c:pt idx="614">
                  <c:v>269.13799999999998</c:v>
                </c:pt>
                <c:pt idx="615">
                  <c:v>269.08800000000002</c:v>
                </c:pt>
                <c:pt idx="616">
                  <c:v>269.03800000000001</c:v>
                </c:pt>
                <c:pt idx="617">
                  <c:v>268.988</c:v>
                </c:pt>
                <c:pt idx="618">
                  <c:v>268.988</c:v>
                </c:pt>
                <c:pt idx="619">
                  <c:v>269.03800000000001</c:v>
                </c:pt>
                <c:pt idx="620">
                  <c:v>269.18799999999999</c:v>
                </c:pt>
                <c:pt idx="621">
                  <c:v>269.08800000000002</c:v>
                </c:pt>
                <c:pt idx="622">
                  <c:v>269.13799999999998</c:v>
                </c:pt>
                <c:pt idx="623">
                  <c:v>268.988</c:v>
                </c:pt>
                <c:pt idx="624">
                  <c:v>269.03800000000001</c:v>
                </c:pt>
                <c:pt idx="625">
                  <c:v>269.08800000000002</c:v>
                </c:pt>
                <c:pt idx="626">
                  <c:v>269.18799999999999</c:v>
                </c:pt>
                <c:pt idx="627">
                  <c:v>269.238</c:v>
                </c:pt>
                <c:pt idx="628">
                  <c:v>269.18799999999999</c:v>
                </c:pt>
                <c:pt idx="629">
                  <c:v>269.28800000000001</c:v>
                </c:pt>
                <c:pt idx="630">
                  <c:v>269.38799999999998</c:v>
                </c:pt>
                <c:pt idx="631">
                  <c:v>269.43799999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0A1-49B6-A0E0-532580F801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1254144"/>
        <c:axId val="171255680"/>
      </c:lineChart>
      <c:dateAx>
        <c:axId val="17125414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255680"/>
        <c:crosses val="autoZero"/>
        <c:auto val="1"/>
        <c:lblOffset val="100"/>
        <c:baseTimeUnit val="days"/>
        <c:majorUnit val="6"/>
        <c:majorTimeUnit val="months"/>
      </c:dateAx>
      <c:valAx>
        <c:axId val="171255680"/>
        <c:scaling>
          <c:orientation val="minMax"/>
          <c:max val="272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7263995726495729E-2"/>
              <c:y val="0.2616648148148147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2541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2618803418803425"/>
          <c:y val="0.84066148148148145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255478325462938E-2"/>
          <c:y val="6.4338700922742895E-2"/>
          <c:w val="0.89756459914044673"/>
          <c:h val="0.79224482356372117"/>
        </c:manualLayout>
      </c:layout>
      <c:lineChart>
        <c:grouping val="standard"/>
        <c:varyColors val="0"/>
        <c:ser>
          <c:idx val="0"/>
          <c:order val="0"/>
          <c:tx>
            <c:strRef>
              <c:f>'4#'!$B$1</c:f>
              <c:strCache>
                <c:ptCount val="1"/>
                <c:pt idx="0">
                  <c:v>拟合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B$2:$B$633</c:f>
              <c:numCache>
                <c:formatCode>General</c:formatCode>
                <c:ptCount val="632"/>
                <c:pt idx="0">
                  <c:v>268.40867181200002</c:v>
                </c:pt>
                <c:pt idx="1">
                  <c:v>268.41080772800001</c:v>
                </c:pt>
                <c:pt idx="2">
                  <c:v>268.62237630800001</c:v>
                </c:pt>
                <c:pt idx="3">
                  <c:v>268.64777628100001</c:v>
                </c:pt>
                <c:pt idx="4">
                  <c:v>268.51673437699998</c:v>
                </c:pt>
                <c:pt idx="5">
                  <c:v>268.511962944</c:v>
                </c:pt>
                <c:pt idx="6">
                  <c:v>268.48174785999998</c:v>
                </c:pt>
                <c:pt idx="7">
                  <c:v>268.456868117</c:v>
                </c:pt>
                <c:pt idx="8">
                  <c:v>268.40298559399997</c:v>
                </c:pt>
                <c:pt idx="9">
                  <c:v>268.37898320699998</c:v>
                </c:pt>
                <c:pt idx="10">
                  <c:v>268.34347166399999</c:v>
                </c:pt>
                <c:pt idx="11">
                  <c:v>268.40474573799997</c:v>
                </c:pt>
                <c:pt idx="12">
                  <c:v>268.38274839399998</c:v>
                </c:pt>
                <c:pt idx="13">
                  <c:v>268.33864625799998</c:v>
                </c:pt>
                <c:pt idx="14">
                  <c:v>268.374830454</c:v>
                </c:pt>
                <c:pt idx="15">
                  <c:v>268.367405674</c:v>
                </c:pt>
                <c:pt idx="16">
                  <c:v>268.31612799300001</c:v>
                </c:pt>
                <c:pt idx="17">
                  <c:v>268.28388894300002</c:v>
                </c:pt>
                <c:pt idx="18">
                  <c:v>268.29752117300001</c:v>
                </c:pt>
                <c:pt idx="19">
                  <c:v>268.23403316899999</c:v>
                </c:pt>
                <c:pt idx="20">
                  <c:v>268.19596140499999</c:v>
                </c:pt>
                <c:pt idx="21">
                  <c:v>268.22220751600003</c:v>
                </c:pt>
                <c:pt idx="22">
                  <c:v>268.20760497399999</c:v>
                </c:pt>
                <c:pt idx="23">
                  <c:v>268.13667013700001</c:v>
                </c:pt>
                <c:pt idx="24">
                  <c:v>268.13655908599998</c:v>
                </c:pt>
                <c:pt idx="25">
                  <c:v>268.19040155300002</c:v>
                </c:pt>
                <c:pt idx="26">
                  <c:v>268.20004076999999</c:v>
                </c:pt>
                <c:pt idx="27">
                  <c:v>268.32799066799998</c:v>
                </c:pt>
                <c:pt idx="28">
                  <c:v>268.248063054</c:v>
                </c:pt>
                <c:pt idx="29">
                  <c:v>268.22033371800001</c:v>
                </c:pt>
                <c:pt idx="30">
                  <c:v>268.21225846099998</c:v>
                </c:pt>
                <c:pt idx="31">
                  <c:v>268.215110928</c:v>
                </c:pt>
                <c:pt idx="32">
                  <c:v>268.225680087</c:v>
                </c:pt>
                <c:pt idx="33">
                  <c:v>268.24060781499998</c:v>
                </c:pt>
                <c:pt idx="34">
                  <c:v>268.24905728499999</c:v>
                </c:pt>
                <c:pt idx="35">
                  <c:v>268.19430874099999</c:v>
                </c:pt>
                <c:pt idx="36">
                  <c:v>268.259232188</c:v>
                </c:pt>
                <c:pt idx="37">
                  <c:v>268.11673586900002</c:v>
                </c:pt>
                <c:pt idx="38">
                  <c:v>268.098547801</c:v>
                </c:pt>
                <c:pt idx="39">
                  <c:v>268.054112385</c:v>
                </c:pt>
                <c:pt idx="40">
                  <c:v>268.001758505</c:v>
                </c:pt>
                <c:pt idx="41">
                  <c:v>267.98012113099998</c:v>
                </c:pt>
                <c:pt idx="42">
                  <c:v>268.03869521600001</c:v>
                </c:pt>
                <c:pt idx="43">
                  <c:v>268.02739518800001</c:v>
                </c:pt>
                <c:pt idx="44">
                  <c:v>268.03483666300002</c:v>
                </c:pt>
                <c:pt idx="45">
                  <c:v>267.95597558100002</c:v>
                </c:pt>
                <c:pt idx="46">
                  <c:v>267.92042731399999</c:v>
                </c:pt>
                <c:pt idx="47">
                  <c:v>267.91026099099997</c:v>
                </c:pt>
                <c:pt idx="48">
                  <c:v>267.90376696200002</c:v>
                </c:pt>
                <c:pt idx="49">
                  <c:v>267.89169032699999</c:v>
                </c:pt>
                <c:pt idx="50">
                  <c:v>267.90249177700002</c:v>
                </c:pt>
                <c:pt idx="51">
                  <c:v>268.01159100799998</c:v>
                </c:pt>
                <c:pt idx="52">
                  <c:v>267.94962829299999</c:v>
                </c:pt>
                <c:pt idx="53">
                  <c:v>267.94934181999997</c:v>
                </c:pt>
                <c:pt idx="54">
                  <c:v>267.944810555</c:v>
                </c:pt>
                <c:pt idx="55">
                  <c:v>267.93253845700002</c:v>
                </c:pt>
                <c:pt idx="56">
                  <c:v>267.89232228999998</c:v>
                </c:pt>
                <c:pt idx="57">
                  <c:v>267.86373379399998</c:v>
                </c:pt>
                <c:pt idx="58">
                  <c:v>267.90408649699998</c:v>
                </c:pt>
                <c:pt idx="59">
                  <c:v>267.89719633300001</c:v>
                </c:pt>
                <c:pt idx="60">
                  <c:v>267.87772061099997</c:v>
                </c:pt>
                <c:pt idx="61">
                  <c:v>267.86077102199999</c:v>
                </c:pt>
                <c:pt idx="62">
                  <c:v>267.84849779000001</c:v>
                </c:pt>
                <c:pt idx="63">
                  <c:v>267.85478472800003</c:v>
                </c:pt>
                <c:pt idx="64">
                  <c:v>267.85927392500002</c:v>
                </c:pt>
                <c:pt idx="65">
                  <c:v>267.86137410100002</c:v>
                </c:pt>
                <c:pt idx="66">
                  <c:v>267.940074256</c:v>
                </c:pt>
                <c:pt idx="67">
                  <c:v>267.93819304099998</c:v>
                </c:pt>
                <c:pt idx="68">
                  <c:v>267.96576118600001</c:v>
                </c:pt>
                <c:pt idx="69">
                  <c:v>267.99891816399997</c:v>
                </c:pt>
                <c:pt idx="70">
                  <c:v>267.97494780400001</c:v>
                </c:pt>
                <c:pt idx="71">
                  <c:v>267.99138866300001</c:v>
                </c:pt>
                <c:pt idx="72">
                  <c:v>268.007030864</c:v>
                </c:pt>
                <c:pt idx="73">
                  <c:v>268.01907042900001</c:v>
                </c:pt>
                <c:pt idx="74">
                  <c:v>268.07317122900002</c:v>
                </c:pt>
                <c:pt idx="75">
                  <c:v>268.05434150600001</c:v>
                </c:pt>
                <c:pt idx="76">
                  <c:v>268.03038879799999</c:v>
                </c:pt>
                <c:pt idx="77">
                  <c:v>268.021855071</c:v>
                </c:pt>
                <c:pt idx="78">
                  <c:v>268.010180822</c:v>
                </c:pt>
                <c:pt idx="79">
                  <c:v>268.02686894200002</c:v>
                </c:pt>
                <c:pt idx="80">
                  <c:v>267.98633584100003</c:v>
                </c:pt>
                <c:pt idx="81">
                  <c:v>267.99322914800001</c:v>
                </c:pt>
                <c:pt idx="82">
                  <c:v>267.95002027999999</c:v>
                </c:pt>
                <c:pt idx="83">
                  <c:v>267.97886636099997</c:v>
                </c:pt>
                <c:pt idx="84">
                  <c:v>267.94589673000002</c:v>
                </c:pt>
                <c:pt idx="85">
                  <c:v>268.00217572100001</c:v>
                </c:pt>
                <c:pt idx="86">
                  <c:v>268.08070570699999</c:v>
                </c:pt>
                <c:pt idx="87">
                  <c:v>268.14380865200002</c:v>
                </c:pt>
                <c:pt idx="88">
                  <c:v>268.09260782500002</c:v>
                </c:pt>
                <c:pt idx="89">
                  <c:v>268.07460792699999</c:v>
                </c:pt>
                <c:pt idx="90">
                  <c:v>268.02114181799999</c:v>
                </c:pt>
                <c:pt idx="91">
                  <c:v>267.97163847799999</c:v>
                </c:pt>
                <c:pt idx="92">
                  <c:v>267.92094648900002</c:v>
                </c:pt>
                <c:pt idx="93">
                  <c:v>267.90686741399998</c:v>
                </c:pt>
                <c:pt idx="94">
                  <c:v>267.91072896200001</c:v>
                </c:pt>
                <c:pt idx="95">
                  <c:v>267.862193574</c:v>
                </c:pt>
                <c:pt idx="96">
                  <c:v>267.836155684</c:v>
                </c:pt>
                <c:pt idx="97">
                  <c:v>267.82253120399997</c:v>
                </c:pt>
                <c:pt idx="98">
                  <c:v>267.83360857700001</c:v>
                </c:pt>
                <c:pt idx="99">
                  <c:v>267.82641612200001</c:v>
                </c:pt>
                <c:pt idx="100">
                  <c:v>268.06002290399999</c:v>
                </c:pt>
                <c:pt idx="101">
                  <c:v>268.98409214700001</c:v>
                </c:pt>
                <c:pt idx="102">
                  <c:v>268.611664937</c:v>
                </c:pt>
                <c:pt idx="103">
                  <c:v>268.369476212</c:v>
                </c:pt>
                <c:pt idx="104">
                  <c:v>268.71503380799999</c:v>
                </c:pt>
                <c:pt idx="105">
                  <c:v>269.32092318600002</c:v>
                </c:pt>
                <c:pt idx="106">
                  <c:v>269.225046271</c:v>
                </c:pt>
                <c:pt idx="107">
                  <c:v>269.36658464499999</c:v>
                </c:pt>
                <c:pt idx="108">
                  <c:v>269.186982865</c:v>
                </c:pt>
                <c:pt idx="109">
                  <c:v>269.11221912600001</c:v>
                </c:pt>
                <c:pt idx="110">
                  <c:v>268.79280768400002</c:v>
                </c:pt>
                <c:pt idx="111">
                  <c:v>268.65438946400002</c:v>
                </c:pt>
                <c:pt idx="112">
                  <c:v>268.51279712500002</c:v>
                </c:pt>
                <c:pt idx="113">
                  <c:v>268.51360915200002</c:v>
                </c:pt>
                <c:pt idx="114">
                  <c:v>268.45916149300001</c:v>
                </c:pt>
                <c:pt idx="115">
                  <c:v>268.33969894199998</c:v>
                </c:pt>
                <c:pt idx="116">
                  <c:v>268.20775180800001</c:v>
                </c:pt>
                <c:pt idx="117">
                  <c:v>268.15395599099998</c:v>
                </c:pt>
                <c:pt idx="118">
                  <c:v>268.06315565900002</c:v>
                </c:pt>
                <c:pt idx="119">
                  <c:v>268.081676749</c:v>
                </c:pt>
                <c:pt idx="120">
                  <c:v>268.02662110400001</c:v>
                </c:pt>
                <c:pt idx="121">
                  <c:v>268.110972715</c:v>
                </c:pt>
                <c:pt idx="122">
                  <c:v>268.59812201400001</c:v>
                </c:pt>
                <c:pt idx="123">
                  <c:v>268.36523782799998</c:v>
                </c:pt>
                <c:pt idx="124">
                  <c:v>268.30373137999999</c:v>
                </c:pt>
                <c:pt idx="125">
                  <c:v>268.27642164500003</c:v>
                </c:pt>
                <c:pt idx="126">
                  <c:v>268.23104748100002</c:v>
                </c:pt>
                <c:pt idx="127">
                  <c:v>268.10736357600001</c:v>
                </c:pt>
                <c:pt idx="128">
                  <c:v>268.07913590599998</c:v>
                </c:pt>
                <c:pt idx="129">
                  <c:v>268.06233256100001</c:v>
                </c:pt>
                <c:pt idx="130">
                  <c:v>268.14135785000002</c:v>
                </c:pt>
                <c:pt idx="131">
                  <c:v>268.18532338599999</c:v>
                </c:pt>
                <c:pt idx="132">
                  <c:v>268.19618330999998</c:v>
                </c:pt>
                <c:pt idx="133">
                  <c:v>268.14248082099999</c:v>
                </c:pt>
                <c:pt idx="134">
                  <c:v>268.14224048699998</c:v>
                </c:pt>
                <c:pt idx="135">
                  <c:v>268.06365931099998</c:v>
                </c:pt>
                <c:pt idx="136">
                  <c:v>268.02212712900001</c:v>
                </c:pt>
                <c:pt idx="137">
                  <c:v>267.95086003799997</c:v>
                </c:pt>
                <c:pt idx="138">
                  <c:v>267.95679474500002</c:v>
                </c:pt>
                <c:pt idx="139">
                  <c:v>267.94566042600002</c:v>
                </c:pt>
                <c:pt idx="140">
                  <c:v>267.89152432200001</c:v>
                </c:pt>
                <c:pt idx="141">
                  <c:v>267.91346615200001</c:v>
                </c:pt>
                <c:pt idx="142">
                  <c:v>267.877990114</c:v>
                </c:pt>
                <c:pt idx="143">
                  <c:v>267.80728468000001</c:v>
                </c:pt>
                <c:pt idx="144">
                  <c:v>267.77062758</c:v>
                </c:pt>
                <c:pt idx="145">
                  <c:v>267.73058687700001</c:v>
                </c:pt>
                <c:pt idx="146">
                  <c:v>267.68266930700003</c:v>
                </c:pt>
                <c:pt idx="147">
                  <c:v>267.64918749700001</c:v>
                </c:pt>
                <c:pt idx="148">
                  <c:v>267.60567731499998</c:v>
                </c:pt>
                <c:pt idx="149">
                  <c:v>267.70351266400002</c:v>
                </c:pt>
                <c:pt idx="150">
                  <c:v>267.67404504199999</c:v>
                </c:pt>
                <c:pt idx="151">
                  <c:v>267.77128530700003</c:v>
                </c:pt>
                <c:pt idx="152">
                  <c:v>267.88511891600001</c:v>
                </c:pt>
                <c:pt idx="153">
                  <c:v>268.10024093800001</c:v>
                </c:pt>
                <c:pt idx="154">
                  <c:v>268.02491454099999</c:v>
                </c:pt>
                <c:pt idx="155">
                  <c:v>267.98388128400001</c:v>
                </c:pt>
                <c:pt idx="156">
                  <c:v>267.93277407800002</c:v>
                </c:pt>
                <c:pt idx="157">
                  <c:v>267.95439269100001</c:v>
                </c:pt>
                <c:pt idx="158">
                  <c:v>267.95309421899998</c:v>
                </c:pt>
                <c:pt idx="159">
                  <c:v>267.94751567999998</c:v>
                </c:pt>
                <c:pt idx="160">
                  <c:v>267.95442763199998</c:v>
                </c:pt>
                <c:pt idx="161">
                  <c:v>267.95932168299998</c:v>
                </c:pt>
                <c:pt idx="162">
                  <c:v>267.96503768899998</c:v>
                </c:pt>
                <c:pt idx="163">
                  <c:v>267.98352902800002</c:v>
                </c:pt>
                <c:pt idx="164">
                  <c:v>268.04320888400002</c:v>
                </c:pt>
                <c:pt idx="165">
                  <c:v>268.01396362399998</c:v>
                </c:pt>
                <c:pt idx="166">
                  <c:v>268.02374137999999</c:v>
                </c:pt>
                <c:pt idx="167">
                  <c:v>268.00661449699999</c:v>
                </c:pt>
                <c:pt idx="168">
                  <c:v>268.01079980399999</c:v>
                </c:pt>
                <c:pt idx="169">
                  <c:v>268.02047880100002</c:v>
                </c:pt>
                <c:pt idx="170">
                  <c:v>268.04953888099999</c:v>
                </c:pt>
                <c:pt idx="171">
                  <c:v>268.032705846</c:v>
                </c:pt>
                <c:pt idx="172">
                  <c:v>268.00844489100001</c:v>
                </c:pt>
                <c:pt idx="173">
                  <c:v>268.03631864099998</c:v>
                </c:pt>
                <c:pt idx="174">
                  <c:v>268.01946784299997</c:v>
                </c:pt>
                <c:pt idx="175">
                  <c:v>268.09196255000001</c:v>
                </c:pt>
                <c:pt idx="176">
                  <c:v>268.19095010299998</c:v>
                </c:pt>
                <c:pt idx="177">
                  <c:v>268.27363798499999</c:v>
                </c:pt>
                <c:pt idx="178">
                  <c:v>268.20429549200003</c:v>
                </c:pt>
                <c:pt idx="179">
                  <c:v>268.21739075199997</c:v>
                </c:pt>
                <c:pt idx="180">
                  <c:v>268.09300743400001</c:v>
                </c:pt>
                <c:pt idx="181">
                  <c:v>268.08590021700002</c:v>
                </c:pt>
                <c:pt idx="182">
                  <c:v>268.02795217699997</c:v>
                </c:pt>
                <c:pt idx="183">
                  <c:v>268.08377908699998</c:v>
                </c:pt>
                <c:pt idx="184">
                  <c:v>267.99606046299999</c:v>
                </c:pt>
                <c:pt idx="185">
                  <c:v>268.002138968</c:v>
                </c:pt>
                <c:pt idx="186">
                  <c:v>267.98074315299999</c:v>
                </c:pt>
                <c:pt idx="187">
                  <c:v>268.009957375</c:v>
                </c:pt>
                <c:pt idx="188">
                  <c:v>267.98205690899999</c:v>
                </c:pt>
                <c:pt idx="189">
                  <c:v>268.15037149599999</c:v>
                </c:pt>
                <c:pt idx="190">
                  <c:v>268.11125628299999</c:v>
                </c:pt>
                <c:pt idx="191">
                  <c:v>268.13534641000001</c:v>
                </c:pt>
                <c:pt idx="192">
                  <c:v>268.00581966999999</c:v>
                </c:pt>
                <c:pt idx="193">
                  <c:v>267.96570684699998</c:v>
                </c:pt>
                <c:pt idx="194">
                  <c:v>267.880275122</c:v>
                </c:pt>
                <c:pt idx="195">
                  <c:v>267.81196166799998</c:v>
                </c:pt>
                <c:pt idx="196">
                  <c:v>267.74214307900002</c:v>
                </c:pt>
                <c:pt idx="197">
                  <c:v>267.721915212</c:v>
                </c:pt>
                <c:pt idx="198">
                  <c:v>267.705043332</c:v>
                </c:pt>
                <c:pt idx="199">
                  <c:v>267.76884408400002</c:v>
                </c:pt>
                <c:pt idx="200">
                  <c:v>267.753414797</c:v>
                </c:pt>
                <c:pt idx="201">
                  <c:v>267.92966881900003</c:v>
                </c:pt>
                <c:pt idx="202">
                  <c:v>267.84991998300001</c:v>
                </c:pt>
                <c:pt idx="203">
                  <c:v>267.78906064699999</c:v>
                </c:pt>
                <c:pt idx="204">
                  <c:v>267.791840288</c:v>
                </c:pt>
                <c:pt idx="205">
                  <c:v>267.74203794599998</c:v>
                </c:pt>
                <c:pt idx="206">
                  <c:v>267.76924458299999</c:v>
                </c:pt>
                <c:pt idx="207">
                  <c:v>267.71697359500001</c:v>
                </c:pt>
                <c:pt idx="208">
                  <c:v>267.68666550900002</c:v>
                </c:pt>
                <c:pt idx="209">
                  <c:v>267.64643037600001</c:v>
                </c:pt>
                <c:pt idx="210">
                  <c:v>267.62468002399999</c:v>
                </c:pt>
                <c:pt idx="211">
                  <c:v>267.57643816799998</c:v>
                </c:pt>
                <c:pt idx="212">
                  <c:v>267.63269502999998</c:v>
                </c:pt>
                <c:pt idx="213">
                  <c:v>268.0248282</c:v>
                </c:pt>
                <c:pt idx="214">
                  <c:v>267.93296076000001</c:v>
                </c:pt>
                <c:pt idx="215">
                  <c:v>267.93322713399999</c:v>
                </c:pt>
                <c:pt idx="216">
                  <c:v>267.881614136</c:v>
                </c:pt>
                <c:pt idx="217">
                  <c:v>267.83518210599999</c:v>
                </c:pt>
                <c:pt idx="218">
                  <c:v>267.75824971700001</c:v>
                </c:pt>
                <c:pt idx="219">
                  <c:v>267.74671578200002</c:v>
                </c:pt>
                <c:pt idx="220">
                  <c:v>267.783156819</c:v>
                </c:pt>
                <c:pt idx="221">
                  <c:v>267.884135673</c:v>
                </c:pt>
                <c:pt idx="222">
                  <c:v>268.16741297800002</c:v>
                </c:pt>
                <c:pt idx="223">
                  <c:v>268.08792500999999</c:v>
                </c:pt>
                <c:pt idx="224">
                  <c:v>268.12423085900002</c:v>
                </c:pt>
                <c:pt idx="225">
                  <c:v>268.05930062700003</c:v>
                </c:pt>
                <c:pt idx="226">
                  <c:v>268.05438694600002</c:v>
                </c:pt>
                <c:pt idx="227">
                  <c:v>268.00082004900003</c:v>
                </c:pt>
                <c:pt idx="228">
                  <c:v>268.13287260200002</c:v>
                </c:pt>
                <c:pt idx="229">
                  <c:v>268.02356554900001</c:v>
                </c:pt>
                <c:pt idx="230">
                  <c:v>268.01904441200003</c:v>
                </c:pt>
                <c:pt idx="231">
                  <c:v>267.97693608600002</c:v>
                </c:pt>
                <c:pt idx="232">
                  <c:v>267.88995483500003</c:v>
                </c:pt>
                <c:pt idx="233">
                  <c:v>267.83646353099999</c:v>
                </c:pt>
                <c:pt idx="234">
                  <c:v>267.81592764800001</c:v>
                </c:pt>
                <c:pt idx="235">
                  <c:v>267.78452305500002</c:v>
                </c:pt>
                <c:pt idx="236">
                  <c:v>267.73977523899998</c:v>
                </c:pt>
                <c:pt idx="237">
                  <c:v>267.70492121500001</c:v>
                </c:pt>
                <c:pt idx="238">
                  <c:v>267.63873064900002</c:v>
                </c:pt>
                <c:pt idx="239">
                  <c:v>267.67958037599999</c:v>
                </c:pt>
                <c:pt idx="240">
                  <c:v>267.66787934400003</c:v>
                </c:pt>
                <c:pt idx="241">
                  <c:v>267.63346263900002</c:v>
                </c:pt>
                <c:pt idx="242">
                  <c:v>267.61595634999998</c:v>
                </c:pt>
                <c:pt idx="243">
                  <c:v>267.603521602</c:v>
                </c:pt>
                <c:pt idx="244">
                  <c:v>267.535384427</c:v>
                </c:pt>
                <c:pt idx="245">
                  <c:v>267.49601284300002</c:v>
                </c:pt>
                <c:pt idx="246">
                  <c:v>267.49865544199997</c:v>
                </c:pt>
                <c:pt idx="247">
                  <c:v>267.49956363699999</c:v>
                </c:pt>
                <c:pt idx="248">
                  <c:v>267.50314118599999</c:v>
                </c:pt>
                <c:pt idx="249">
                  <c:v>267.49028047799999</c:v>
                </c:pt>
                <c:pt idx="250">
                  <c:v>267.47024433199999</c:v>
                </c:pt>
                <c:pt idx="251">
                  <c:v>267.46611706900001</c:v>
                </c:pt>
                <c:pt idx="252">
                  <c:v>267.46071047300001</c:v>
                </c:pt>
                <c:pt idx="253">
                  <c:v>267.46299012100002</c:v>
                </c:pt>
                <c:pt idx="254">
                  <c:v>267.55082641799999</c:v>
                </c:pt>
                <c:pt idx="255">
                  <c:v>267.66106078399997</c:v>
                </c:pt>
                <c:pt idx="256">
                  <c:v>267.65461714100002</c:v>
                </c:pt>
                <c:pt idx="257">
                  <c:v>267.62414147300001</c:v>
                </c:pt>
                <c:pt idx="258">
                  <c:v>267.61898870900001</c:v>
                </c:pt>
                <c:pt idx="259">
                  <c:v>267.59332923099998</c:v>
                </c:pt>
                <c:pt idx="260">
                  <c:v>267.617690256</c:v>
                </c:pt>
                <c:pt idx="261">
                  <c:v>267.65286859000003</c:v>
                </c:pt>
                <c:pt idx="262">
                  <c:v>267.69268121499999</c:v>
                </c:pt>
                <c:pt idx="263">
                  <c:v>267.67608793599999</c:v>
                </c:pt>
                <c:pt idx="264">
                  <c:v>267.68660617199998</c:v>
                </c:pt>
                <c:pt idx="265">
                  <c:v>267.710503991</c:v>
                </c:pt>
                <c:pt idx="266">
                  <c:v>267.67790682200001</c:v>
                </c:pt>
                <c:pt idx="267">
                  <c:v>267.71121535399999</c:v>
                </c:pt>
                <c:pt idx="268">
                  <c:v>267.75471495199997</c:v>
                </c:pt>
                <c:pt idx="269">
                  <c:v>267.80391104799997</c:v>
                </c:pt>
                <c:pt idx="270">
                  <c:v>267.95170964699997</c:v>
                </c:pt>
                <c:pt idx="271">
                  <c:v>268.15087259500001</c:v>
                </c:pt>
                <c:pt idx="272">
                  <c:v>268.25065938</c:v>
                </c:pt>
                <c:pt idx="273">
                  <c:v>268.13391414</c:v>
                </c:pt>
                <c:pt idx="274">
                  <c:v>268.11417364499999</c:v>
                </c:pt>
                <c:pt idx="275">
                  <c:v>268.36325381900002</c:v>
                </c:pt>
                <c:pt idx="276">
                  <c:v>268.58657208900001</c:v>
                </c:pt>
                <c:pt idx="277">
                  <c:v>268.64261118500002</c:v>
                </c:pt>
                <c:pt idx="278">
                  <c:v>268.48790558299999</c:v>
                </c:pt>
                <c:pt idx="279">
                  <c:v>268.40186690000002</c:v>
                </c:pt>
                <c:pt idx="280">
                  <c:v>268.24438887899998</c:v>
                </c:pt>
                <c:pt idx="281">
                  <c:v>268.288414472</c:v>
                </c:pt>
                <c:pt idx="282">
                  <c:v>268.23207850699998</c:v>
                </c:pt>
                <c:pt idx="283">
                  <c:v>268.15384342599998</c:v>
                </c:pt>
                <c:pt idx="284">
                  <c:v>267.66437505099998</c:v>
                </c:pt>
                <c:pt idx="285">
                  <c:v>267.68800210500001</c:v>
                </c:pt>
                <c:pt idx="286">
                  <c:v>267.69220585300002</c:v>
                </c:pt>
                <c:pt idx="287">
                  <c:v>267.66728050400002</c:v>
                </c:pt>
                <c:pt idx="288">
                  <c:v>267.70136069799997</c:v>
                </c:pt>
                <c:pt idx="289">
                  <c:v>267.74135330000001</c:v>
                </c:pt>
                <c:pt idx="290">
                  <c:v>267.72302335699999</c:v>
                </c:pt>
                <c:pt idx="291">
                  <c:v>267.74652911300001</c:v>
                </c:pt>
                <c:pt idx="292">
                  <c:v>267.73690639</c:v>
                </c:pt>
                <c:pt idx="293">
                  <c:v>267.76136398300002</c:v>
                </c:pt>
                <c:pt idx="294">
                  <c:v>267.77589954000001</c:v>
                </c:pt>
                <c:pt idx="295">
                  <c:v>267.80416650699999</c:v>
                </c:pt>
                <c:pt idx="296">
                  <c:v>267.796720048</c:v>
                </c:pt>
                <c:pt idx="297">
                  <c:v>267.81610701800003</c:v>
                </c:pt>
                <c:pt idx="298">
                  <c:v>267.80341726699999</c:v>
                </c:pt>
                <c:pt idx="299">
                  <c:v>267.93996646800002</c:v>
                </c:pt>
                <c:pt idx="300">
                  <c:v>267.88862261399998</c:v>
                </c:pt>
                <c:pt idx="301">
                  <c:v>267.87579580800002</c:v>
                </c:pt>
                <c:pt idx="302">
                  <c:v>267.86653642700003</c:v>
                </c:pt>
                <c:pt idx="303">
                  <c:v>267.81889976600002</c:v>
                </c:pt>
                <c:pt idx="304">
                  <c:v>267.79298556800001</c:v>
                </c:pt>
                <c:pt idx="305">
                  <c:v>267.70310992999998</c:v>
                </c:pt>
                <c:pt idx="306">
                  <c:v>267.66158017200001</c:v>
                </c:pt>
                <c:pt idx="307">
                  <c:v>267.65117755799997</c:v>
                </c:pt>
                <c:pt idx="308">
                  <c:v>267.63499465199999</c:v>
                </c:pt>
                <c:pt idx="309">
                  <c:v>267.63194015599998</c:v>
                </c:pt>
                <c:pt idx="310">
                  <c:v>267.62004535400001</c:v>
                </c:pt>
                <c:pt idx="311">
                  <c:v>267.57260614900002</c:v>
                </c:pt>
                <c:pt idx="312">
                  <c:v>267.69353043199999</c:v>
                </c:pt>
                <c:pt idx="313">
                  <c:v>267.59842942500001</c:v>
                </c:pt>
                <c:pt idx="314">
                  <c:v>267.547413909</c:v>
                </c:pt>
                <c:pt idx="315">
                  <c:v>267.59744704299999</c:v>
                </c:pt>
                <c:pt idx="316">
                  <c:v>267.70426059099998</c:v>
                </c:pt>
                <c:pt idx="317">
                  <c:v>267.581278166</c:v>
                </c:pt>
                <c:pt idx="318">
                  <c:v>267.60324490099998</c:v>
                </c:pt>
                <c:pt idx="319">
                  <c:v>268.15645497100002</c:v>
                </c:pt>
                <c:pt idx="320">
                  <c:v>268.23934838600002</c:v>
                </c:pt>
                <c:pt idx="321">
                  <c:v>268.85631171400001</c:v>
                </c:pt>
                <c:pt idx="322">
                  <c:v>268.87759298899999</c:v>
                </c:pt>
                <c:pt idx="323">
                  <c:v>268.67143676699999</c:v>
                </c:pt>
                <c:pt idx="324">
                  <c:v>268.44958914</c:v>
                </c:pt>
                <c:pt idx="325">
                  <c:v>268.23757998999997</c:v>
                </c:pt>
                <c:pt idx="326">
                  <c:v>268.09287025999998</c:v>
                </c:pt>
                <c:pt idx="327">
                  <c:v>267.943836616</c:v>
                </c:pt>
                <c:pt idx="328">
                  <c:v>268.03757212099998</c:v>
                </c:pt>
                <c:pt idx="329">
                  <c:v>267.90147255699998</c:v>
                </c:pt>
                <c:pt idx="330">
                  <c:v>267.83171673800001</c:v>
                </c:pt>
                <c:pt idx="331">
                  <c:v>267.810940926</c:v>
                </c:pt>
                <c:pt idx="332">
                  <c:v>268.057089437</c:v>
                </c:pt>
                <c:pt idx="333">
                  <c:v>267.907051018</c:v>
                </c:pt>
                <c:pt idx="334">
                  <c:v>267.84582323799998</c:v>
                </c:pt>
                <c:pt idx="335">
                  <c:v>267.80890185700002</c:v>
                </c:pt>
                <c:pt idx="336">
                  <c:v>267.73804829900001</c:v>
                </c:pt>
                <c:pt idx="337">
                  <c:v>267.76396306100003</c:v>
                </c:pt>
                <c:pt idx="338">
                  <c:v>267.64370202100002</c:v>
                </c:pt>
                <c:pt idx="339">
                  <c:v>267.63948592200001</c:v>
                </c:pt>
                <c:pt idx="340">
                  <c:v>267.70984578500003</c:v>
                </c:pt>
                <c:pt idx="341">
                  <c:v>267.73123301999999</c:v>
                </c:pt>
                <c:pt idx="342">
                  <c:v>267.76486949999997</c:v>
                </c:pt>
                <c:pt idx="343">
                  <c:v>267.73975862499998</c:v>
                </c:pt>
                <c:pt idx="344">
                  <c:v>267.78133299000001</c:v>
                </c:pt>
                <c:pt idx="345">
                  <c:v>267.67133375499998</c:v>
                </c:pt>
                <c:pt idx="346">
                  <c:v>267.768387115</c:v>
                </c:pt>
                <c:pt idx="347">
                  <c:v>267.789283372</c:v>
                </c:pt>
                <c:pt idx="348">
                  <c:v>267.74350650600002</c:v>
                </c:pt>
                <c:pt idx="349">
                  <c:v>267.67322995699999</c:v>
                </c:pt>
                <c:pt idx="350">
                  <c:v>267.652767224</c:v>
                </c:pt>
                <c:pt idx="351">
                  <c:v>267.61222961099998</c:v>
                </c:pt>
                <c:pt idx="352">
                  <c:v>267.57378396299998</c:v>
                </c:pt>
                <c:pt idx="353">
                  <c:v>267.53787917800003</c:v>
                </c:pt>
                <c:pt idx="354">
                  <c:v>267.51634647200001</c:v>
                </c:pt>
                <c:pt idx="355">
                  <c:v>267.51293857600001</c:v>
                </c:pt>
                <c:pt idx="356">
                  <c:v>267.48163382299998</c:v>
                </c:pt>
                <c:pt idx="357">
                  <c:v>267.75253314600002</c:v>
                </c:pt>
                <c:pt idx="358">
                  <c:v>267.76259801200001</c:v>
                </c:pt>
                <c:pt idx="359">
                  <c:v>267.76564116100002</c:v>
                </c:pt>
                <c:pt idx="360">
                  <c:v>267.781742571</c:v>
                </c:pt>
                <c:pt idx="361">
                  <c:v>267.81613861</c:v>
                </c:pt>
                <c:pt idx="362">
                  <c:v>267.85669353899999</c:v>
                </c:pt>
                <c:pt idx="363">
                  <c:v>267.854454933</c:v>
                </c:pt>
                <c:pt idx="364">
                  <c:v>267.97379865699997</c:v>
                </c:pt>
                <c:pt idx="365">
                  <c:v>267.93443983999998</c:v>
                </c:pt>
                <c:pt idx="366">
                  <c:v>268.45406382499999</c:v>
                </c:pt>
                <c:pt idx="367">
                  <c:v>268.249530698</c:v>
                </c:pt>
                <c:pt idx="368">
                  <c:v>268.28932746999999</c:v>
                </c:pt>
                <c:pt idx="369">
                  <c:v>268.16266801400002</c:v>
                </c:pt>
                <c:pt idx="370">
                  <c:v>268.17681174299997</c:v>
                </c:pt>
                <c:pt idx="371">
                  <c:v>267.95711778700002</c:v>
                </c:pt>
                <c:pt idx="372">
                  <c:v>267.96619691199999</c:v>
                </c:pt>
                <c:pt idx="373">
                  <c:v>267.85096673800001</c:v>
                </c:pt>
                <c:pt idx="374">
                  <c:v>267.98048626500002</c:v>
                </c:pt>
                <c:pt idx="375">
                  <c:v>268.505957674</c:v>
                </c:pt>
                <c:pt idx="376">
                  <c:v>268.30000982000001</c:v>
                </c:pt>
                <c:pt idx="377">
                  <c:v>268.332134682</c:v>
                </c:pt>
                <c:pt idx="378">
                  <c:v>268.30448081700001</c:v>
                </c:pt>
                <c:pt idx="379">
                  <c:v>268.25014134700001</c:v>
                </c:pt>
                <c:pt idx="380">
                  <c:v>268.171993724</c:v>
                </c:pt>
                <c:pt idx="381">
                  <c:v>268.07868465899998</c:v>
                </c:pt>
                <c:pt idx="382">
                  <c:v>268.18763073299999</c:v>
                </c:pt>
                <c:pt idx="383">
                  <c:v>268.08670594799997</c:v>
                </c:pt>
                <c:pt idx="384">
                  <c:v>268.261341254</c:v>
                </c:pt>
                <c:pt idx="385">
                  <c:v>268.48876980099999</c:v>
                </c:pt>
                <c:pt idx="386">
                  <c:v>268.27004019100002</c:v>
                </c:pt>
                <c:pt idx="387">
                  <c:v>268.08166130799998</c:v>
                </c:pt>
                <c:pt idx="388">
                  <c:v>268.00337302000003</c:v>
                </c:pt>
                <c:pt idx="389">
                  <c:v>268.10366093499999</c:v>
                </c:pt>
                <c:pt idx="390">
                  <c:v>267.95421886399998</c:v>
                </c:pt>
                <c:pt idx="391">
                  <c:v>267.845784116</c:v>
                </c:pt>
                <c:pt idx="392">
                  <c:v>267.80558415500002</c:v>
                </c:pt>
                <c:pt idx="393">
                  <c:v>268.35598590000001</c:v>
                </c:pt>
                <c:pt idx="394">
                  <c:v>268.12517209800001</c:v>
                </c:pt>
                <c:pt idx="395">
                  <c:v>267.94904499199998</c:v>
                </c:pt>
                <c:pt idx="396">
                  <c:v>267.92720236899999</c:v>
                </c:pt>
                <c:pt idx="397">
                  <c:v>267.964664013</c:v>
                </c:pt>
                <c:pt idx="398">
                  <c:v>268.00146018700002</c:v>
                </c:pt>
                <c:pt idx="399">
                  <c:v>267.95027707000003</c:v>
                </c:pt>
                <c:pt idx="400">
                  <c:v>267.98906218100001</c:v>
                </c:pt>
                <c:pt idx="401">
                  <c:v>267.87747263900002</c:v>
                </c:pt>
                <c:pt idx="402">
                  <c:v>267.80601898999998</c:v>
                </c:pt>
                <c:pt idx="403">
                  <c:v>267.63752773700003</c:v>
                </c:pt>
                <c:pt idx="404">
                  <c:v>267.56102309699997</c:v>
                </c:pt>
                <c:pt idx="405">
                  <c:v>267.599121857</c:v>
                </c:pt>
                <c:pt idx="406">
                  <c:v>267.66256980999998</c:v>
                </c:pt>
                <c:pt idx="407">
                  <c:v>267.60597446600002</c:v>
                </c:pt>
                <c:pt idx="408">
                  <c:v>267.72547526800003</c:v>
                </c:pt>
                <c:pt idx="409">
                  <c:v>267.74823172200001</c:v>
                </c:pt>
                <c:pt idx="410">
                  <c:v>267.70836979400002</c:v>
                </c:pt>
                <c:pt idx="411">
                  <c:v>267.76199020000001</c:v>
                </c:pt>
                <c:pt idx="412">
                  <c:v>267.81472669300001</c:v>
                </c:pt>
                <c:pt idx="413">
                  <c:v>267.79371501200001</c:v>
                </c:pt>
                <c:pt idx="414">
                  <c:v>267.88149390299998</c:v>
                </c:pt>
                <c:pt idx="415">
                  <c:v>268.00057913099999</c:v>
                </c:pt>
                <c:pt idx="416">
                  <c:v>268.08626116699998</c:v>
                </c:pt>
                <c:pt idx="417">
                  <c:v>268.05798146000001</c:v>
                </c:pt>
                <c:pt idx="418">
                  <c:v>268.04486945399998</c:v>
                </c:pt>
                <c:pt idx="419">
                  <c:v>268.03972644100003</c:v>
                </c:pt>
                <c:pt idx="420">
                  <c:v>268.01874680100002</c:v>
                </c:pt>
                <c:pt idx="421">
                  <c:v>267.969479482</c:v>
                </c:pt>
                <c:pt idx="422">
                  <c:v>267.886173031</c:v>
                </c:pt>
                <c:pt idx="423">
                  <c:v>267.88818616600003</c:v>
                </c:pt>
                <c:pt idx="424">
                  <c:v>267.969046461</c:v>
                </c:pt>
                <c:pt idx="425">
                  <c:v>268.00001911300001</c:v>
                </c:pt>
                <c:pt idx="426">
                  <c:v>267.97851543399997</c:v>
                </c:pt>
                <c:pt idx="427">
                  <c:v>268.00426509200003</c:v>
                </c:pt>
                <c:pt idx="428">
                  <c:v>267.95357599699997</c:v>
                </c:pt>
                <c:pt idx="429">
                  <c:v>267.93685603099999</c:v>
                </c:pt>
                <c:pt idx="430">
                  <c:v>268.08732609899999</c:v>
                </c:pt>
                <c:pt idx="431">
                  <c:v>268.09342979299998</c:v>
                </c:pt>
                <c:pt idx="432">
                  <c:v>267.90916268199999</c:v>
                </c:pt>
                <c:pt idx="433">
                  <c:v>267.75357880399997</c:v>
                </c:pt>
                <c:pt idx="434">
                  <c:v>267.69772325000002</c:v>
                </c:pt>
                <c:pt idx="435">
                  <c:v>267.72586000299998</c:v>
                </c:pt>
                <c:pt idx="436">
                  <c:v>267.757010514</c:v>
                </c:pt>
                <c:pt idx="437">
                  <c:v>267.99102291499997</c:v>
                </c:pt>
                <c:pt idx="438">
                  <c:v>268.10547898499999</c:v>
                </c:pt>
                <c:pt idx="439">
                  <c:v>268.01423887200002</c:v>
                </c:pt>
                <c:pt idx="440">
                  <c:v>267.89574941000001</c:v>
                </c:pt>
                <c:pt idx="441">
                  <c:v>267.80698463200002</c:v>
                </c:pt>
                <c:pt idx="442">
                  <c:v>268.05292275099998</c:v>
                </c:pt>
                <c:pt idx="443">
                  <c:v>268.08224734599997</c:v>
                </c:pt>
                <c:pt idx="444">
                  <c:v>268.27314678800002</c:v>
                </c:pt>
                <c:pt idx="445">
                  <c:v>267.99264565499999</c:v>
                </c:pt>
                <c:pt idx="446">
                  <c:v>267.85956184100002</c:v>
                </c:pt>
                <c:pt idx="447">
                  <c:v>268.22282978300001</c:v>
                </c:pt>
                <c:pt idx="448">
                  <c:v>268.225327644</c:v>
                </c:pt>
                <c:pt idx="449">
                  <c:v>268.01935712800002</c:v>
                </c:pt>
                <c:pt idx="450">
                  <c:v>267.83153798699999</c:v>
                </c:pt>
                <c:pt idx="451">
                  <c:v>267.804083934</c:v>
                </c:pt>
                <c:pt idx="452">
                  <c:v>267.69979672099998</c:v>
                </c:pt>
                <c:pt idx="453">
                  <c:v>267.61002363199998</c:v>
                </c:pt>
                <c:pt idx="454">
                  <c:v>267.58981214599999</c:v>
                </c:pt>
                <c:pt idx="455">
                  <c:v>267.55706997300001</c:v>
                </c:pt>
                <c:pt idx="456">
                  <c:v>267.63530994199999</c:v>
                </c:pt>
                <c:pt idx="457">
                  <c:v>267.65976316000001</c:v>
                </c:pt>
                <c:pt idx="458">
                  <c:v>267.55665127700001</c:v>
                </c:pt>
                <c:pt idx="459">
                  <c:v>267.55059255700002</c:v>
                </c:pt>
                <c:pt idx="460">
                  <c:v>267.477195505</c:v>
                </c:pt>
                <c:pt idx="461">
                  <c:v>267.43296918499999</c:v>
                </c:pt>
                <c:pt idx="462">
                  <c:v>267.40287477999999</c:v>
                </c:pt>
                <c:pt idx="463">
                  <c:v>267.38393815500001</c:v>
                </c:pt>
                <c:pt idx="464">
                  <c:v>267.39967107500001</c:v>
                </c:pt>
                <c:pt idx="465">
                  <c:v>267.36921180299998</c:v>
                </c:pt>
                <c:pt idx="466">
                  <c:v>267.36656187300002</c:v>
                </c:pt>
                <c:pt idx="467">
                  <c:v>267.35854186099999</c:v>
                </c:pt>
                <c:pt idx="468">
                  <c:v>267.355203168</c:v>
                </c:pt>
                <c:pt idx="469">
                  <c:v>267.35576680600002</c:v>
                </c:pt>
                <c:pt idx="470">
                  <c:v>267.34947154999998</c:v>
                </c:pt>
                <c:pt idx="471">
                  <c:v>267.42371138700003</c:v>
                </c:pt>
                <c:pt idx="472">
                  <c:v>267.41621787600002</c:v>
                </c:pt>
                <c:pt idx="473">
                  <c:v>267.45265889500001</c:v>
                </c:pt>
                <c:pt idx="474">
                  <c:v>267.40941751299999</c:v>
                </c:pt>
                <c:pt idx="475">
                  <c:v>267.41022183699999</c:v>
                </c:pt>
                <c:pt idx="476">
                  <c:v>267.48480875400003</c:v>
                </c:pt>
                <c:pt idx="477">
                  <c:v>267.52106095900001</c:v>
                </c:pt>
                <c:pt idx="478">
                  <c:v>267.51562452100001</c:v>
                </c:pt>
                <c:pt idx="479">
                  <c:v>267.46732785900002</c:v>
                </c:pt>
                <c:pt idx="480">
                  <c:v>267.52829452499998</c:v>
                </c:pt>
                <c:pt idx="481">
                  <c:v>267.4894797</c:v>
                </c:pt>
                <c:pt idx="482">
                  <c:v>267.47964291099998</c:v>
                </c:pt>
                <c:pt idx="483">
                  <c:v>267.55371018599999</c:v>
                </c:pt>
                <c:pt idx="484">
                  <c:v>267.74589257899999</c:v>
                </c:pt>
                <c:pt idx="485">
                  <c:v>267.90671934300002</c:v>
                </c:pt>
                <c:pt idx="486">
                  <c:v>267.85911321499998</c:v>
                </c:pt>
                <c:pt idx="487">
                  <c:v>267.73369853200001</c:v>
                </c:pt>
                <c:pt idx="488">
                  <c:v>268.07019601399998</c:v>
                </c:pt>
                <c:pt idx="489">
                  <c:v>267.691912833</c:v>
                </c:pt>
                <c:pt idx="490">
                  <c:v>267.92231619900002</c:v>
                </c:pt>
                <c:pt idx="491">
                  <c:v>267.77404161499999</c:v>
                </c:pt>
                <c:pt idx="492">
                  <c:v>267.63101866099998</c:v>
                </c:pt>
                <c:pt idx="493">
                  <c:v>268.06642192200002</c:v>
                </c:pt>
                <c:pt idx="494">
                  <c:v>267.88310187000002</c:v>
                </c:pt>
                <c:pt idx="495">
                  <c:v>267.63208205699999</c:v>
                </c:pt>
                <c:pt idx="496">
                  <c:v>268.65785545400001</c:v>
                </c:pt>
                <c:pt idx="497">
                  <c:v>268.30814922600001</c:v>
                </c:pt>
                <c:pt idx="498">
                  <c:v>268.36153722</c:v>
                </c:pt>
                <c:pt idx="499">
                  <c:v>268.13076519800001</c:v>
                </c:pt>
                <c:pt idx="500">
                  <c:v>268.09754172200002</c:v>
                </c:pt>
                <c:pt idx="501">
                  <c:v>268.00845460599999</c:v>
                </c:pt>
                <c:pt idx="502">
                  <c:v>268.22090861700002</c:v>
                </c:pt>
                <c:pt idx="503">
                  <c:v>268.147195904</c:v>
                </c:pt>
                <c:pt idx="504">
                  <c:v>268.00179720199998</c:v>
                </c:pt>
                <c:pt idx="505">
                  <c:v>268.05333014799999</c:v>
                </c:pt>
                <c:pt idx="506">
                  <c:v>267.96647195999998</c:v>
                </c:pt>
                <c:pt idx="507">
                  <c:v>267.79714198099998</c:v>
                </c:pt>
                <c:pt idx="508">
                  <c:v>267.72997395099998</c:v>
                </c:pt>
                <c:pt idx="509">
                  <c:v>267.74367338600001</c:v>
                </c:pt>
                <c:pt idx="510">
                  <c:v>267.781246748</c:v>
                </c:pt>
                <c:pt idx="511">
                  <c:v>267.75175413199997</c:v>
                </c:pt>
                <c:pt idx="512">
                  <c:v>267.99402719300002</c:v>
                </c:pt>
                <c:pt idx="513">
                  <c:v>267.86651128</c:v>
                </c:pt>
                <c:pt idx="514">
                  <c:v>267.87753866399999</c:v>
                </c:pt>
                <c:pt idx="515">
                  <c:v>267.83843921800002</c:v>
                </c:pt>
                <c:pt idx="516">
                  <c:v>267.89641711500002</c:v>
                </c:pt>
                <c:pt idx="517">
                  <c:v>267.906112291</c:v>
                </c:pt>
                <c:pt idx="518">
                  <c:v>267.90342575400001</c:v>
                </c:pt>
                <c:pt idx="519">
                  <c:v>267.87319736699999</c:v>
                </c:pt>
                <c:pt idx="520">
                  <c:v>267.93076931500002</c:v>
                </c:pt>
                <c:pt idx="521">
                  <c:v>268.30292407399998</c:v>
                </c:pt>
                <c:pt idx="522">
                  <c:v>268.167467456</c:v>
                </c:pt>
                <c:pt idx="523">
                  <c:v>268.29426001799999</c:v>
                </c:pt>
                <c:pt idx="524">
                  <c:v>267.99741608099998</c:v>
                </c:pt>
                <c:pt idx="525">
                  <c:v>268.25438053900001</c:v>
                </c:pt>
                <c:pt idx="526">
                  <c:v>268.00908821799999</c:v>
                </c:pt>
                <c:pt idx="527">
                  <c:v>267.74420568300002</c:v>
                </c:pt>
                <c:pt idx="528">
                  <c:v>267.764995446</c:v>
                </c:pt>
                <c:pt idx="529">
                  <c:v>268.30266681500001</c:v>
                </c:pt>
                <c:pt idx="530">
                  <c:v>268.16053656700001</c:v>
                </c:pt>
                <c:pt idx="531">
                  <c:v>268.55838869500002</c:v>
                </c:pt>
                <c:pt idx="532">
                  <c:v>268.62527384399999</c:v>
                </c:pt>
                <c:pt idx="533">
                  <c:v>268.541910933</c:v>
                </c:pt>
                <c:pt idx="534">
                  <c:v>268.320420205</c:v>
                </c:pt>
                <c:pt idx="535">
                  <c:v>267.96722602199998</c:v>
                </c:pt>
                <c:pt idx="536">
                  <c:v>267.90598589500001</c:v>
                </c:pt>
                <c:pt idx="537">
                  <c:v>268.20184308500001</c:v>
                </c:pt>
                <c:pt idx="538">
                  <c:v>268.09856588399998</c:v>
                </c:pt>
                <c:pt idx="539">
                  <c:v>267.91565279000002</c:v>
                </c:pt>
                <c:pt idx="540">
                  <c:v>267.81209495600001</c:v>
                </c:pt>
                <c:pt idx="541">
                  <c:v>267.85033985600001</c:v>
                </c:pt>
                <c:pt idx="542">
                  <c:v>267.89380695099999</c:v>
                </c:pt>
                <c:pt idx="543">
                  <c:v>268.15619703499999</c:v>
                </c:pt>
                <c:pt idx="544">
                  <c:v>267.917221219</c:v>
                </c:pt>
                <c:pt idx="545">
                  <c:v>267.97304214100001</c:v>
                </c:pt>
                <c:pt idx="546">
                  <c:v>268.13178256100002</c:v>
                </c:pt>
                <c:pt idx="547">
                  <c:v>268.22453585099998</c:v>
                </c:pt>
                <c:pt idx="548">
                  <c:v>268.076924443</c:v>
                </c:pt>
                <c:pt idx="549">
                  <c:v>268.018806966</c:v>
                </c:pt>
                <c:pt idx="550">
                  <c:v>268.03648623200002</c:v>
                </c:pt>
                <c:pt idx="551">
                  <c:v>268.04738040699999</c:v>
                </c:pt>
                <c:pt idx="552">
                  <c:v>268.00951765600001</c:v>
                </c:pt>
                <c:pt idx="553">
                  <c:v>268.03601225599999</c:v>
                </c:pt>
                <c:pt idx="554">
                  <c:v>268.12096529299998</c:v>
                </c:pt>
                <c:pt idx="555">
                  <c:v>268.01031641999998</c:v>
                </c:pt>
                <c:pt idx="556">
                  <c:v>267.98693477400002</c:v>
                </c:pt>
                <c:pt idx="557">
                  <c:v>267.88313540600001</c:v>
                </c:pt>
                <c:pt idx="558">
                  <c:v>268.07835138299998</c:v>
                </c:pt>
                <c:pt idx="559">
                  <c:v>267.954542264</c:v>
                </c:pt>
                <c:pt idx="560">
                  <c:v>267.87182056900002</c:v>
                </c:pt>
                <c:pt idx="561">
                  <c:v>268.07142982200003</c:v>
                </c:pt>
                <c:pt idx="562">
                  <c:v>268.36805457600002</c:v>
                </c:pt>
                <c:pt idx="563">
                  <c:v>268.24443124599998</c:v>
                </c:pt>
                <c:pt idx="564">
                  <c:v>268.31813923800001</c:v>
                </c:pt>
                <c:pt idx="565">
                  <c:v>268.16251541000003</c:v>
                </c:pt>
                <c:pt idx="566">
                  <c:v>268.31951889999999</c:v>
                </c:pt>
                <c:pt idx="567">
                  <c:v>268.037584068</c:v>
                </c:pt>
                <c:pt idx="568">
                  <c:v>268.20142713899997</c:v>
                </c:pt>
                <c:pt idx="569">
                  <c:v>268.15455874899999</c:v>
                </c:pt>
                <c:pt idx="570">
                  <c:v>268.08825104099998</c:v>
                </c:pt>
                <c:pt idx="571">
                  <c:v>268.07275242999998</c:v>
                </c:pt>
                <c:pt idx="572">
                  <c:v>267.85427210300003</c:v>
                </c:pt>
                <c:pt idx="573">
                  <c:v>267.80942096699999</c:v>
                </c:pt>
                <c:pt idx="574">
                  <c:v>267.78750786500001</c:v>
                </c:pt>
                <c:pt idx="575">
                  <c:v>267.740067178</c:v>
                </c:pt>
                <c:pt idx="576">
                  <c:v>267.737831825</c:v>
                </c:pt>
                <c:pt idx="577">
                  <c:v>267.86555760599998</c:v>
                </c:pt>
                <c:pt idx="578">
                  <c:v>267.92846618200002</c:v>
                </c:pt>
                <c:pt idx="579">
                  <c:v>267.83676080800001</c:v>
                </c:pt>
                <c:pt idx="580">
                  <c:v>267.94376554199999</c:v>
                </c:pt>
                <c:pt idx="581">
                  <c:v>267.83860529100002</c:v>
                </c:pt>
                <c:pt idx="582">
                  <c:v>267.83423209799997</c:v>
                </c:pt>
                <c:pt idx="583">
                  <c:v>267.86675446100003</c:v>
                </c:pt>
                <c:pt idx="584">
                  <c:v>267.89253987000001</c:v>
                </c:pt>
                <c:pt idx="585">
                  <c:v>267.85901935099997</c:v>
                </c:pt>
                <c:pt idx="586">
                  <c:v>267.91881282399999</c:v>
                </c:pt>
                <c:pt idx="587">
                  <c:v>267.90166586599997</c:v>
                </c:pt>
                <c:pt idx="588">
                  <c:v>267.91504901500002</c:v>
                </c:pt>
                <c:pt idx="589">
                  <c:v>267.85758512899997</c:v>
                </c:pt>
                <c:pt idx="590">
                  <c:v>267.78925211900003</c:v>
                </c:pt>
                <c:pt idx="591">
                  <c:v>267.712861068</c:v>
                </c:pt>
                <c:pt idx="592">
                  <c:v>267.67778195599999</c:v>
                </c:pt>
                <c:pt idx="593">
                  <c:v>267.65315712400002</c:v>
                </c:pt>
                <c:pt idx="594">
                  <c:v>267.77831971299997</c:v>
                </c:pt>
                <c:pt idx="595">
                  <c:v>268.12070718799998</c:v>
                </c:pt>
                <c:pt idx="596">
                  <c:v>267.68357780299999</c:v>
                </c:pt>
                <c:pt idx="597">
                  <c:v>267.81823192799999</c:v>
                </c:pt>
                <c:pt idx="598">
                  <c:v>268.24845029099998</c:v>
                </c:pt>
                <c:pt idx="599">
                  <c:v>268.18102600499998</c:v>
                </c:pt>
                <c:pt idx="600">
                  <c:v>268.241941763</c:v>
                </c:pt>
                <c:pt idx="601">
                  <c:v>267.949048258</c:v>
                </c:pt>
                <c:pt idx="602">
                  <c:v>267.66035340299999</c:v>
                </c:pt>
                <c:pt idx="603">
                  <c:v>267.91580383899998</c:v>
                </c:pt>
                <c:pt idx="604">
                  <c:v>268.07121169300001</c:v>
                </c:pt>
                <c:pt idx="605">
                  <c:v>268.53220184899999</c:v>
                </c:pt>
                <c:pt idx="606">
                  <c:v>268.26980181499999</c:v>
                </c:pt>
                <c:pt idx="607">
                  <c:v>268.047392022</c:v>
                </c:pt>
                <c:pt idx="608">
                  <c:v>267.90853973600002</c:v>
                </c:pt>
                <c:pt idx="609">
                  <c:v>267.95228317599998</c:v>
                </c:pt>
                <c:pt idx="610">
                  <c:v>267.95172817100001</c:v>
                </c:pt>
                <c:pt idx="611">
                  <c:v>267.84429520499998</c:v>
                </c:pt>
                <c:pt idx="612">
                  <c:v>267.835579698</c:v>
                </c:pt>
                <c:pt idx="613">
                  <c:v>267.79969500599998</c:v>
                </c:pt>
                <c:pt idx="614">
                  <c:v>267.73075560900003</c:v>
                </c:pt>
                <c:pt idx="615">
                  <c:v>267.67688097899998</c:v>
                </c:pt>
                <c:pt idx="616">
                  <c:v>267.71177271400001</c:v>
                </c:pt>
                <c:pt idx="617">
                  <c:v>267.63235372700001</c:v>
                </c:pt>
                <c:pt idx="618">
                  <c:v>267.66317002099998</c:v>
                </c:pt>
                <c:pt idx="619">
                  <c:v>267.72410278000001</c:v>
                </c:pt>
                <c:pt idx="620">
                  <c:v>267.72999080199997</c:v>
                </c:pt>
                <c:pt idx="621">
                  <c:v>267.697344063</c:v>
                </c:pt>
                <c:pt idx="622">
                  <c:v>267.55964266900003</c:v>
                </c:pt>
                <c:pt idx="623">
                  <c:v>267.52748784900001</c:v>
                </c:pt>
                <c:pt idx="624">
                  <c:v>267.58798294299999</c:v>
                </c:pt>
                <c:pt idx="625">
                  <c:v>267.56599626500002</c:v>
                </c:pt>
                <c:pt idx="626">
                  <c:v>267.64728364500002</c:v>
                </c:pt>
                <c:pt idx="627">
                  <c:v>267.63526403399999</c:v>
                </c:pt>
                <c:pt idx="628">
                  <c:v>267.733520446</c:v>
                </c:pt>
                <c:pt idx="629">
                  <c:v>267.754883828</c:v>
                </c:pt>
                <c:pt idx="630">
                  <c:v>267.95145158499997</c:v>
                </c:pt>
                <c:pt idx="631">
                  <c:v>267.981191728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829-4311-A9F1-345453A454B4}"/>
            </c:ext>
          </c:extLst>
        </c:ser>
        <c:ser>
          <c:idx val="1"/>
          <c:order val="1"/>
          <c:tx>
            <c:strRef>
              <c:f>'4#'!$C$1</c:f>
              <c:strCache>
                <c:ptCount val="1"/>
                <c:pt idx="0">
                  <c:v>实测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C$2:$C$633</c:f>
              <c:numCache>
                <c:formatCode>General</c:formatCode>
                <c:ptCount val="632"/>
                <c:pt idx="0">
                  <c:v>267.99</c:v>
                </c:pt>
                <c:pt idx="1">
                  <c:v>268.10000000000002</c:v>
                </c:pt>
                <c:pt idx="2">
                  <c:v>268.17</c:v>
                </c:pt>
                <c:pt idx="3">
                  <c:v>268.10000000000002</c:v>
                </c:pt>
                <c:pt idx="4">
                  <c:v>268.06</c:v>
                </c:pt>
                <c:pt idx="5">
                  <c:v>268.14999999999998</c:v>
                </c:pt>
                <c:pt idx="6">
                  <c:v>268.14999999999998</c:v>
                </c:pt>
                <c:pt idx="7">
                  <c:v>268.14999999999998</c:v>
                </c:pt>
                <c:pt idx="8">
                  <c:v>268.17</c:v>
                </c:pt>
                <c:pt idx="9">
                  <c:v>268.14999999999998</c:v>
                </c:pt>
                <c:pt idx="10">
                  <c:v>267.97000000000003</c:v>
                </c:pt>
                <c:pt idx="11">
                  <c:v>268.05</c:v>
                </c:pt>
                <c:pt idx="12">
                  <c:v>268.13</c:v>
                </c:pt>
                <c:pt idx="13">
                  <c:v>268.06</c:v>
                </c:pt>
                <c:pt idx="14">
                  <c:v>268.05</c:v>
                </c:pt>
                <c:pt idx="15">
                  <c:v>268.02999999999997</c:v>
                </c:pt>
                <c:pt idx="16">
                  <c:v>267.95</c:v>
                </c:pt>
                <c:pt idx="17">
                  <c:v>267.95</c:v>
                </c:pt>
                <c:pt idx="18">
                  <c:v>268.14999999999998</c:v>
                </c:pt>
                <c:pt idx="19">
                  <c:v>268.13</c:v>
                </c:pt>
                <c:pt idx="20">
                  <c:v>268.14999999999998</c:v>
                </c:pt>
                <c:pt idx="21">
                  <c:v>267.99</c:v>
                </c:pt>
                <c:pt idx="22">
                  <c:v>268.05</c:v>
                </c:pt>
                <c:pt idx="23">
                  <c:v>267.93</c:v>
                </c:pt>
                <c:pt idx="24">
                  <c:v>268.05</c:v>
                </c:pt>
                <c:pt idx="25">
                  <c:v>268.13</c:v>
                </c:pt>
                <c:pt idx="26">
                  <c:v>268.14999999999998</c:v>
                </c:pt>
                <c:pt idx="27">
                  <c:v>268.25</c:v>
                </c:pt>
                <c:pt idx="28">
                  <c:v>268.35000000000002</c:v>
                </c:pt>
                <c:pt idx="29">
                  <c:v>268.14999999999998</c:v>
                </c:pt>
                <c:pt idx="30">
                  <c:v>268.14999999999998</c:v>
                </c:pt>
                <c:pt idx="31">
                  <c:v>268.05</c:v>
                </c:pt>
                <c:pt idx="32">
                  <c:v>268.05</c:v>
                </c:pt>
                <c:pt idx="33">
                  <c:v>268.14</c:v>
                </c:pt>
                <c:pt idx="34">
                  <c:v>268.14999999999998</c:v>
                </c:pt>
                <c:pt idx="35">
                  <c:v>268</c:v>
                </c:pt>
                <c:pt idx="36">
                  <c:v>268.05</c:v>
                </c:pt>
                <c:pt idx="37">
                  <c:v>267.89999999999998</c:v>
                </c:pt>
                <c:pt idx="38">
                  <c:v>267.95</c:v>
                </c:pt>
                <c:pt idx="39">
                  <c:v>267.87</c:v>
                </c:pt>
                <c:pt idx="40">
                  <c:v>268.14999999999998</c:v>
                </c:pt>
                <c:pt idx="41">
                  <c:v>267.85000000000002</c:v>
                </c:pt>
                <c:pt idx="42">
                  <c:v>267.75</c:v>
                </c:pt>
                <c:pt idx="43">
                  <c:v>267.8</c:v>
                </c:pt>
                <c:pt idx="44">
                  <c:v>267.25</c:v>
                </c:pt>
                <c:pt idx="45">
                  <c:v>267.64999999999998</c:v>
                </c:pt>
                <c:pt idx="46">
                  <c:v>267.64999999999998</c:v>
                </c:pt>
                <c:pt idx="47">
                  <c:v>267.64</c:v>
                </c:pt>
                <c:pt idx="48">
                  <c:v>267.64999999999998</c:v>
                </c:pt>
                <c:pt idx="49">
                  <c:v>267.64999999999998</c:v>
                </c:pt>
                <c:pt idx="50">
                  <c:v>267.64999999999998</c:v>
                </c:pt>
                <c:pt idx="51">
                  <c:v>267.64999999999998</c:v>
                </c:pt>
                <c:pt idx="52">
                  <c:v>267.64999999999998</c:v>
                </c:pt>
                <c:pt idx="53">
                  <c:v>267.64999999999998</c:v>
                </c:pt>
                <c:pt idx="54">
                  <c:v>267.62</c:v>
                </c:pt>
                <c:pt idx="55">
                  <c:v>267.64999999999998</c:v>
                </c:pt>
                <c:pt idx="56">
                  <c:v>267.64999999999998</c:v>
                </c:pt>
                <c:pt idx="57">
                  <c:v>267.64999999999998</c:v>
                </c:pt>
                <c:pt idx="58">
                  <c:v>267.85000000000002</c:v>
                </c:pt>
                <c:pt idx="59">
                  <c:v>267.8</c:v>
                </c:pt>
                <c:pt idx="60">
                  <c:v>267.755</c:v>
                </c:pt>
                <c:pt idx="61">
                  <c:v>267.755</c:v>
                </c:pt>
                <c:pt idx="62">
                  <c:v>267.70499999999998</c:v>
                </c:pt>
                <c:pt idx="63">
                  <c:v>267.65499999999997</c:v>
                </c:pt>
                <c:pt idx="64">
                  <c:v>267.65499999999997</c:v>
                </c:pt>
                <c:pt idx="65">
                  <c:v>267.755</c:v>
                </c:pt>
                <c:pt idx="66">
                  <c:v>267.875</c:v>
                </c:pt>
                <c:pt idx="67">
                  <c:v>267.85500000000002</c:v>
                </c:pt>
                <c:pt idx="68">
                  <c:v>268.05500000000001</c:v>
                </c:pt>
                <c:pt idx="69">
                  <c:v>268.15499999999997</c:v>
                </c:pt>
                <c:pt idx="70">
                  <c:v>268.05500000000001</c:v>
                </c:pt>
                <c:pt idx="71">
                  <c:v>267.95499999999998</c:v>
                </c:pt>
                <c:pt idx="72">
                  <c:v>267.89499999999998</c:v>
                </c:pt>
                <c:pt idx="73">
                  <c:v>267.85500000000002</c:v>
                </c:pt>
                <c:pt idx="74">
                  <c:v>267.80500000000001</c:v>
                </c:pt>
                <c:pt idx="75">
                  <c:v>267.98500000000001</c:v>
                </c:pt>
                <c:pt idx="76">
                  <c:v>267.92500000000001</c:v>
                </c:pt>
                <c:pt idx="77">
                  <c:v>267.85500000000002</c:v>
                </c:pt>
                <c:pt idx="78">
                  <c:v>267.85500000000002</c:v>
                </c:pt>
                <c:pt idx="79">
                  <c:v>267.85500000000002</c:v>
                </c:pt>
                <c:pt idx="80">
                  <c:v>267.95499999999998</c:v>
                </c:pt>
                <c:pt idx="81">
                  <c:v>268.005</c:v>
                </c:pt>
                <c:pt idx="82">
                  <c:v>267.90499999999997</c:v>
                </c:pt>
                <c:pt idx="83">
                  <c:v>267.95499999999998</c:v>
                </c:pt>
                <c:pt idx="84">
                  <c:v>267.95499999999998</c:v>
                </c:pt>
                <c:pt idx="85">
                  <c:v>268.005</c:v>
                </c:pt>
                <c:pt idx="86">
                  <c:v>267.95499999999998</c:v>
                </c:pt>
                <c:pt idx="87">
                  <c:v>268.15499999999997</c:v>
                </c:pt>
                <c:pt idx="88">
                  <c:v>268.05500000000001</c:v>
                </c:pt>
                <c:pt idx="89">
                  <c:v>267.95499999999998</c:v>
                </c:pt>
                <c:pt idx="90">
                  <c:v>267.83499999999998</c:v>
                </c:pt>
                <c:pt idx="91">
                  <c:v>267.72500000000002</c:v>
                </c:pt>
                <c:pt idx="92">
                  <c:v>267.70499999999998</c:v>
                </c:pt>
                <c:pt idx="93">
                  <c:v>267.64499999999998</c:v>
                </c:pt>
                <c:pt idx="94">
                  <c:v>267.625</c:v>
                </c:pt>
                <c:pt idx="95">
                  <c:v>267.59500000000003</c:v>
                </c:pt>
                <c:pt idx="96">
                  <c:v>267.65499999999997</c:v>
                </c:pt>
                <c:pt idx="97">
                  <c:v>267.65499999999997</c:v>
                </c:pt>
                <c:pt idx="98">
                  <c:v>267.67500000000001</c:v>
                </c:pt>
                <c:pt idx="99">
                  <c:v>267.67500000000001</c:v>
                </c:pt>
                <c:pt idx="100">
                  <c:v>267.73599999999999</c:v>
                </c:pt>
                <c:pt idx="101">
                  <c:v>268.27499999999998</c:v>
                </c:pt>
                <c:pt idx="102">
                  <c:v>268.185</c:v>
                </c:pt>
                <c:pt idx="103">
                  <c:v>268.10500000000002</c:v>
                </c:pt>
                <c:pt idx="104">
                  <c:v>268.05500000000001</c:v>
                </c:pt>
                <c:pt idx="105">
                  <c:v>269.13499999999999</c:v>
                </c:pt>
                <c:pt idx="106">
                  <c:v>269.19499999999999</c:v>
                </c:pt>
                <c:pt idx="107">
                  <c:v>269.17500000000001</c:v>
                </c:pt>
                <c:pt idx="108">
                  <c:v>268.69499999999999</c:v>
                </c:pt>
                <c:pt idx="109">
                  <c:v>268.40499999999997</c:v>
                </c:pt>
                <c:pt idx="110">
                  <c:v>268.13499999999999</c:v>
                </c:pt>
                <c:pt idx="111">
                  <c:v>268.20499999999998</c:v>
                </c:pt>
                <c:pt idx="112">
                  <c:v>268.10500000000002</c:v>
                </c:pt>
                <c:pt idx="113">
                  <c:v>268.05500000000001</c:v>
                </c:pt>
                <c:pt idx="114">
                  <c:v>267.92500000000001</c:v>
                </c:pt>
                <c:pt idx="115">
                  <c:v>267.95499999999998</c:v>
                </c:pt>
                <c:pt idx="116">
                  <c:v>267.89499999999998</c:v>
                </c:pt>
                <c:pt idx="117">
                  <c:v>267.90499999999997</c:v>
                </c:pt>
                <c:pt idx="118">
                  <c:v>267.90499999999997</c:v>
                </c:pt>
                <c:pt idx="119">
                  <c:v>267.85500000000002</c:v>
                </c:pt>
                <c:pt idx="120">
                  <c:v>267.755</c:v>
                </c:pt>
                <c:pt idx="121">
                  <c:v>267.84500000000003</c:v>
                </c:pt>
                <c:pt idx="122">
                  <c:v>268.28500000000003</c:v>
                </c:pt>
                <c:pt idx="123">
                  <c:v>268.20499999999998</c:v>
                </c:pt>
                <c:pt idx="124">
                  <c:v>267.995</c:v>
                </c:pt>
                <c:pt idx="125">
                  <c:v>267.98500000000001</c:v>
                </c:pt>
                <c:pt idx="126">
                  <c:v>267.935</c:v>
                </c:pt>
                <c:pt idx="127">
                  <c:v>267.90499999999997</c:v>
                </c:pt>
                <c:pt idx="128">
                  <c:v>267.88499999999999</c:v>
                </c:pt>
                <c:pt idx="129">
                  <c:v>267.85500000000002</c:v>
                </c:pt>
                <c:pt idx="130">
                  <c:v>267.90499999999997</c:v>
                </c:pt>
                <c:pt idx="131">
                  <c:v>267.90499999999997</c:v>
                </c:pt>
                <c:pt idx="132">
                  <c:v>268.01499999999999</c:v>
                </c:pt>
                <c:pt idx="133">
                  <c:v>267.95499999999998</c:v>
                </c:pt>
                <c:pt idx="134">
                  <c:v>267.995</c:v>
                </c:pt>
                <c:pt idx="135">
                  <c:v>267.95499999999998</c:v>
                </c:pt>
                <c:pt idx="136">
                  <c:v>267.83499999999998</c:v>
                </c:pt>
                <c:pt idx="137">
                  <c:v>267.80500000000001</c:v>
                </c:pt>
                <c:pt idx="138">
                  <c:v>267.77499999999998</c:v>
                </c:pt>
                <c:pt idx="139">
                  <c:v>267.22500000000002</c:v>
                </c:pt>
                <c:pt idx="140">
                  <c:v>267.73500000000001</c:v>
                </c:pt>
                <c:pt idx="141">
                  <c:v>267.78500000000003</c:v>
                </c:pt>
                <c:pt idx="142">
                  <c:v>267.745</c:v>
                </c:pt>
                <c:pt idx="143">
                  <c:v>267.70499999999998</c:v>
                </c:pt>
                <c:pt idx="144">
                  <c:v>267.72500000000002</c:v>
                </c:pt>
                <c:pt idx="145">
                  <c:v>267.65499999999997</c:v>
                </c:pt>
                <c:pt idx="146">
                  <c:v>267.65499999999997</c:v>
                </c:pt>
                <c:pt idx="147">
                  <c:v>267.65499999999997</c:v>
                </c:pt>
                <c:pt idx="148">
                  <c:v>267.65499999999997</c:v>
                </c:pt>
                <c:pt idx="149">
                  <c:v>267.60500000000002</c:v>
                </c:pt>
                <c:pt idx="150">
                  <c:v>267.64499999999998</c:v>
                </c:pt>
                <c:pt idx="151">
                  <c:v>267.65499999999997</c:v>
                </c:pt>
                <c:pt idx="152">
                  <c:v>267.90499999999997</c:v>
                </c:pt>
                <c:pt idx="153">
                  <c:v>268.03500000000003</c:v>
                </c:pt>
                <c:pt idx="154">
                  <c:v>267.80500000000001</c:v>
                </c:pt>
                <c:pt idx="155">
                  <c:v>267.755</c:v>
                </c:pt>
                <c:pt idx="156">
                  <c:v>267.80500000000001</c:v>
                </c:pt>
                <c:pt idx="157">
                  <c:v>267.80500000000001</c:v>
                </c:pt>
                <c:pt idx="158">
                  <c:v>267.67500000000001</c:v>
                </c:pt>
                <c:pt idx="159">
                  <c:v>267.70499999999998</c:v>
                </c:pt>
                <c:pt idx="160">
                  <c:v>267.67500000000001</c:v>
                </c:pt>
                <c:pt idx="161">
                  <c:v>267.66500000000002</c:v>
                </c:pt>
                <c:pt idx="162">
                  <c:v>267.65499999999997</c:v>
                </c:pt>
                <c:pt idx="163">
                  <c:v>267.65499999999997</c:v>
                </c:pt>
                <c:pt idx="164">
                  <c:v>267.70499999999998</c:v>
                </c:pt>
                <c:pt idx="165">
                  <c:v>267.84500000000003</c:v>
                </c:pt>
                <c:pt idx="166">
                  <c:v>267.755</c:v>
                </c:pt>
                <c:pt idx="167">
                  <c:v>267.755</c:v>
                </c:pt>
                <c:pt idx="168">
                  <c:v>267.70499999999998</c:v>
                </c:pt>
                <c:pt idx="169">
                  <c:v>267.71499999999997</c:v>
                </c:pt>
                <c:pt idx="170">
                  <c:v>267.73500000000001</c:v>
                </c:pt>
                <c:pt idx="171">
                  <c:v>267.72500000000002</c:v>
                </c:pt>
                <c:pt idx="172">
                  <c:v>267.755</c:v>
                </c:pt>
                <c:pt idx="173">
                  <c:v>267.65499999999997</c:v>
                </c:pt>
                <c:pt idx="174">
                  <c:v>267.69499999999999</c:v>
                </c:pt>
                <c:pt idx="175">
                  <c:v>267.85500000000002</c:v>
                </c:pt>
                <c:pt idx="176">
                  <c:v>267.95499999999998</c:v>
                </c:pt>
                <c:pt idx="177">
                  <c:v>268.15499999999997</c:v>
                </c:pt>
                <c:pt idx="178">
                  <c:v>268.10500000000002</c:v>
                </c:pt>
                <c:pt idx="179">
                  <c:v>267.90499999999997</c:v>
                </c:pt>
                <c:pt idx="180">
                  <c:v>267.90499999999997</c:v>
                </c:pt>
                <c:pt idx="181">
                  <c:v>267.755</c:v>
                </c:pt>
                <c:pt idx="182">
                  <c:v>267.755</c:v>
                </c:pt>
                <c:pt idx="183">
                  <c:v>267.72500000000002</c:v>
                </c:pt>
                <c:pt idx="184">
                  <c:v>267.625</c:v>
                </c:pt>
                <c:pt idx="185">
                  <c:v>267.755</c:v>
                </c:pt>
                <c:pt idx="186">
                  <c:v>267.755</c:v>
                </c:pt>
                <c:pt idx="187">
                  <c:v>267.815</c:v>
                </c:pt>
                <c:pt idx="188">
                  <c:v>267.65499999999997</c:v>
                </c:pt>
                <c:pt idx="189">
                  <c:v>268.03500000000003</c:v>
                </c:pt>
                <c:pt idx="190">
                  <c:v>267.86500000000001</c:v>
                </c:pt>
                <c:pt idx="191">
                  <c:v>267.935</c:v>
                </c:pt>
                <c:pt idx="192">
                  <c:v>267.76499999999999</c:v>
                </c:pt>
                <c:pt idx="193">
                  <c:v>267.70499999999998</c:v>
                </c:pt>
                <c:pt idx="194">
                  <c:v>267.65499999999997</c:v>
                </c:pt>
                <c:pt idx="195">
                  <c:v>267.65499999999997</c:v>
                </c:pt>
                <c:pt idx="196">
                  <c:v>267.47500000000002</c:v>
                </c:pt>
                <c:pt idx="197">
                  <c:v>267.40499999999997</c:v>
                </c:pt>
                <c:pt idx="198">
                  <c:v>267.35500000000002</c:v>
                </c:pt>
                <c:pt idx="199">
                  <c:v>267.51499999999999</c:v>
                </c:pt>
                <c:pt idx="200">
                  <c:v>267.625</c:v>
                </c:pt>
                <c:pt idx="201">
                  <c:v>267.85500000000002</c:v>
                </c:pt>
                <c:pt idx="202">
                  <c:v>267.63499999999999</c:v>
                </c:pt>
                <c:pt idx="203">
                  <c:v>267.60500000000002</c:v>
                </c:pt>
                <c:pt idx="204">
                  <c:v>267.755</c:v>
                </c:pt>
                <c:pt idx="205">
                  <c:v>267.60500000000002</c:v>
                </c:pt>
                <c:pt idx="206">
                  <c:v>267.83499999999998</c:v>
                </c:pt>
                <c:pt idx="207">
                  <c:v>267.65499999999997</c:v>
                </c:pt>
                <c:pt idx="208">
                  <c:v>267.53500000000003</c:v>
                </c:pt>
                <c:pt idx="209">
                  <c:v>267.45499999999998</c:v>
                </c:pt>
                <c:pt idx="210">
                  <c:v>267.32499999999999</c:v>
                </c:pt>
                <c:pt idx="211">
                  <c:v>267.35500000000002</c:v>
                </c:pt>
                <c:pt idx="212">
                  <c:v>267.435</c:v>
                </c:pt>
                <c:pt idx="213">
                  <c:v>267.65499999999997</c:v>
                </c:pt>
                <c:pt idx="214">
                  <c:v>267.65499999999997</c:v>
                </c:pt>
                <c:pt idx="215">
                  <c:v>267.60500000000002</c:v>
                </c:pt>
                <c:pt idx="216">
                  <c:v>267.53500000000003</c:v>
                </c:pt>
                <c:pt idx="217">
                  <c:v>267.47500000000002</c:v>
                </c:pt>
                <c:pt idx="218">
                  <c:v>267.44499999999999</c:v>
                </c:pt>
                <c:pt idx="219">
                  <c:v>267.435</c:v>
                </c:pt>
                <c:pt idx="220">
                  <c:v>267.40499999999997</c:v>
                </c:pt>
                <c:pt idx="221">
                  <c:v>267.57499999999999</c:v>
                </c:pt>
                <c:pt idx="222">
                  <c:v>268.005</c:v>
                </c:pt>
                <c:pt idx="223">
                  <c:v>267.67500000000001</c:v>
                </c:pt>
                <c:pt idx="224">
                  <c:v>267.65499999999997</c:v>
                </c:pt>
                <c:pt idx="225">
                  <c:v>267.63499999999999</c:v>
                </c:pt>
                <c:pt idx="226">
                  <c:v>267.59500000000003</c:v>
                </c:pt>
                <c:pt idx="227">
                  <c:v>267.63499999999999</c:v>
                </c:pt>
                <c:pt idx="228">
                  <c:v>267.82499999999999</c:v>
                </c:pt>
                <c:pt idx="229">
                  <c:v>267.85500000000002</c:v>
                </c:pt>
                <c:pt idx="230">
                  <c:v>267.625</c:v>
                </c:pt>
                <c:pt idx="231">
                  <c:v>267.58499999999998</c:v>
                </c:pt>
                <c:pt idx="232">
                  <c:v>267.52499999999998</c:v>
                </c:pt>
                <c:pt idx="233">
                  <c:v>267.505</c:v>
                </c:pt>
                <c:pt idx="234">
                  <c:v>267.45499999999998</c:v>
                </c:pt>
                <c:pt idx="235">
                  <c:v>267.45499999999998</c:v>
                </c:pt>
                <c:pt idx="236">
                  <c:v>267.44499999999999</c:v>
                </c:pt>
                <c:pt idx="237">
                  <c:v>267.41500000000002</c:v>
                </c:pt>
                <c:pt idx="238">
                  <c:v>267.38499999999999</c:v>
                </c:pt>
                <c:pt idx="239">
                  <c:v>267.435</c:v>
                </c:pt>
                <c:pt idx="240">
                  <c:v>267.45499999999998</c:v>
                </c:pt>
                <c:pt idx="241">
                  <c:v>267.47500000000002</c:v>
                </c:pt>
                <c:pt idx="242">
                  <c:v>267.45499999999998</c:v>
                </c:pt>
                <c:pt idx="243">
                  <c:v>267.41500000000002</c:v>
                </c:pt>
                <c:pt idx="244">
                  <c:v>267.35500000000002</c:v>
                </c:pt>
                <c:pt idx="245">
                  <c:v>267.35500000000002</c:v>
                </c:pt>
                <c:pt idx="246">
                  <c:v>267.32499999999999</c:v>
                </c:pt>
                <c:pt idx="247">
                  <c:v>267.28500000000003</c:v>
                </c:pt>
                <c:pt idx="248">
                  <c:v>267.27499999999998</c:v>
                </c:pt>
                <c:pt idx="249">
                  <c:v>267.255</c:v>
                </c:pt>
                <c:pt idx="250">
                  <c:v>267.22500000000002</c:v>
                </c:pt>
                <c:pt idx="251">
                  <c:v>267.21499999999997</c:v>
                </c:pt>
                <c:pt idx="252">
                  <c:v>267.185</c:v>
                </c:pt>
                <c:pt idx="253">
                  <c:v>267.13499999999999</c:v>
                </c:pt>
                <c:pt idx="254">
                  <c:v>267.315</c:v>
                </c:pt>
                <c:pt idx="255">
                  <c:v>267.30500000000001</c:v>
                </c:pt>
                <c:pt idx="256">
                  <c:v>267.47500000000002</c:v>
                </c:pt>
                <c:pt idx="257">
                  <c:v>267.45499999999998</c:v>
                </c:pt>
                <c:pt idx="258">
                  <c:v>267.34500000000003</c:v>
                </c:pt>
                <c:pt idx="259">
                  <c:v>267.29500000000002</c:v>
                </c:pt>
                <c:pt idx="260">
                  <c:v>267.255</c:v>
                </c:pt>
                <c:pt idx="261">
                  <c:v>267.40499999999997</c:v>
                </c:pt>
                <c:pt idx="262">
                  <c:v>267.45499999999998</c:v>
                </c:pt>
                <c:pt idx="263">
                  <c:v>267.45499999999998</c:v>
                </c:pt>
                <c:pt idx="264">
                  <c:v>267.435</c:v>
                </c:pt>
                <c:pt idx="265">
                  <c:v>267.46499999999997</c:v>
                </c:pt>
                <c:pt idx="266">
                  <c:v>267.46499999999997</c:v>
                </c:pt>
                <c:pt idx="267">
                  <c:v>267.46499999999997</c:v>
                </c:pt>
                <c:pt idx="268">
                  <c:v>267.46499999999997</c:v>
                </c:pt>
                <c:pt idx="269">
                  <c:v>267.63499999999999</c:v>
                </c:pt>
                <c:pt idx="270">
                  <c:v>267.755</c:v>
                </c:pt>
                <c:pt idx="271">
                  <c:v>267.92500000000001</c:v>
                </c:pt>
                <c:pt idx="272">
                  <c:v>267.95499999999998</c:v>
                </c:pt>
                <c:pt idx="273">
                  <c:v>267.78500000000003</c:v>
                </c:pt>
                <c:pt idx="274">
                  <c:v>267.755</c:v>
                </c:pt>
                <c:pt idx="275">
                  <c:v>267.95499999999998</c:v>
                </c:pt>
                <c:pt idx="276">
                  <c:v>268.45499999999998</c:v>
                </c:pt>
                <c:pt idx="277">
                  <c:v>268.40499999999997</c:v>
                </c:pt>
                <c:pt idx="278">
                  <c:v>268.47500000000002</c:v>
                </c:pt>
                <c:pt idx="279">
                  <c:v>268.15499999999997</c:v>
                </c:pt>
                <c:pt idx="280">
                  <c:v>268.17500000000001</c:v>
                </c:pt>
                <c:pt idx="281">
                  <c:v>267.95499999999998</c:v>
                </c:pt>
                <c:pt idx="282">
                  <c:v>267.85500000000002</c:v>
                </c:pt>
                <c:pt idx="283">
                  <c:v>267.85500000000002</c:v>
                </c:pt>
                <c:pt idx="284">
                  <c:v>267.40499999999997</c:v>
                </c:pt>
                <c:pt idx="285">
                  <c:v>267.35500000000002</c:v>
                </c:pt>
                <c:pt idx="286">
                  <c:v>267.35500000000002</c:v>
                </c:pt>
                <c:pt idx="287">
                  <c:v>267.30500000000001</c:v>
                </c:pt>
                <c:pt idx="288">
                  <c:v>267.35500000000002</c:v>
                </c:pt>
                <c:pt idx="289">
                  <c:v>267.55500000000001</c:v>
                </c:pt>
                <c:pt idx="290">
                  <c:v>267.60500000000002</c:v>
                </c:pt>
                <c:pt idx="291">
                  <c:v>267.55500000000001</c:v>
                </c:pt>
                <c:pt idx="292">
                  <c:v>267.505</c:v>
                </c:pt>
                <c:pt idx="293">
                  <c:v>267.55500000000001</c:v>
                </c:pt>
                <c:pt idx="294">
                  <c:v>267.48500000000001</c:v>
                </c:pt>
                <c:pt idx="295">
                  <c:v>267.48500000000001</c:v>
                </c:pt>
                <c:pt idx="296">
                  <c:v>267.45499999999998</c:v>
                </c:pt>
                <c:pt idx="297">
                  <c:v>267.42500000000001</c:v>
                </c:pt>
                <c:pt idx="298">
                  <c:v>267.44499999999999</c:v>
                </c:pt>
                <c:pt idx="299">
                  <c:v>267.45499999999998</c:v>
                </c:pt>
                <c:pt idx="300">
                  <c:v>267.505</c:v>
                </c:pt>
                <c:pt idx="301">
                  <c:v>267.47500000000002</c:v>
                </c:pt>
                <c:pt idx="302">
                  <c:v>267.685</c:v>
                </c:pt>
                <c:pt idx="303">
                  <c:v>267.65499999999997</c:v>
                </c:pt>
                <c:pt idx="304">
                  <c:v>267.755</c:v>
                </c:pt>
                <c:pt idx="305">
                  <c:v>267.41500000000002</c:v>
                </c:pt>
                <c:pt idx="306">
                  <c:v>267.35500000000002</c:v>
                </c:pt>
                <c:pt idx="307">
                  <c:v>267.435</c:v>
                </c:pt>
                <c:pt idx="308">
                  <c:v>267.40499999999997</c:v>
                </c:pt>
                <c:pt idx="309">
                  <c:v>267.35500000000002</c:v>
                </c:pt>
                <c:pt idx="310">
                  <c:v>267.35500000000002</c:v>
                </c:pt>
                <c:pt idx="311">
                  <c:v>267.35500000000002</c:v>
                </c:pt>
                <c:pt idx="312">
                  <c:v>267.45499999999998</c:v>
                </c:pt>
                <c:pt idx="313">
                  <c:v>267.47500000000002</c:v>
                </c:pt>
                <c:pt idx="314">
                  <c:v>267.45499999999998</c:v>
                </c:pt>
                <c:pt idx="315">
                  <c:v>267.40499999999997</c:v>
                </c:pt>
                <c:pt idx="316">
                  <c:v>267.55500000000001</c:v>
                </c:pt>
                <c:pt idx="317">
                  <c:v>267.46499999999997</c:v>
                </c:pt>
                <c:pt idx="318">
                  <c:v>267.45499999999998</c:v>
                </c:pt>
                <c:pt idx="319">
                  <c:v>267.935</c:v>
                </c:pt>
                <c:pt idx="320">
                  <c:v>267.935</c:v>
                </c:pt>
                <c:pt idx="321">
                  <c:v>268.65499999999997</c:v>
                </c:pt>
                <c:pt idx="322">
                  <c:v>268.65499999999997</c:v>
                </c:pt>
                <c:pt idx="323">
                  <c:v>268.95499999999998</c:v>
                </c:pt>
                <c:pt idx="324">
                  <c:v>268.10500000000002</c:v>
                </c:pt>
                <c:pt idx="325">
                  <c:v>267.70499999999998</c:v>
                </c:pt>
                <c:pt idx="326">
                  <c:v>267.505</c:v>
                </c:pt>
                <c:pt idx="327">
                  <c:v>267.505</c:v>
                </c:pt>
                <c:pt idx="328">
                  <c:v>267.77499999999998</c:v>
                </c:pt>
                <c:pt idx="329">
                  <c:v>267.60500000000002</c:v>
                </c:pt>
                <c:pt idx="330">
                  <c:v>267.45499999999998</c:v>
                </c:pt>
                <c:pt idx="331">
                  <c:v>267.35500000000002</c:v>
                </c:pt>
                <c:pt idx="332">
                  <c:v>267.35500000000002</c:v>
                </c:pt>
                <c:pt idx="333">
                  <c:v>267.35500000000002</c:v>
                </c:pt>
                <c:pt idx="334">
                  <c:v>267.45499999999998</c:v>
                </c:pt>
                <c:pt idx="335">
                  <c:v>267.45499999999998</c:v>
                </c:pt>
                <c:pt idx="336">
                  <c:v>267.40499999999997</c:v>
                </c:pt>
                <c:pt idx="337">
                  <c:v>267.35500000000002</c:v>
                </c:pt>
                <c:pt idx="338">
                  <c:v>267.30500000000001</c:v>
                </c:pt>
                <c:pt idx="339">
                  <c:v>267.30500000000001</c:v>
                </c:pt>
                <c:pt idx="340">
                  <c:v>267.255</c:v>
                </c:pt>
                <c:pt idx="341">
                  <c:v>267.30500000000001</c:v>
                </c:pt>
                <c:pt idx="342">
                  <c:v>267.255</c:v>
                </c:pt>
                <c:pt idx="343">
                  <c:v>267.255</c:v>
                </c:pt>
                <c:pt idx="344">
                  <c:v>267.40499999999997</c:v>
                </c:pt>
                <c:pt idx="345">
                  <c:v>267.55500000000001</c:v>
                </c:pt>
                <c:pt idx="346">
                  <c:v>267.45499999999998</c:v>
                </c:pt>
                <c:pt idx="347">
                  <c:v>267.40499999999997</c:v>
                </c:pt>
                <c:pt idx="348">
                  <c:v>267.40499999999997</c:v>
                </c:pt>
                <c:pt idx="349">
                  <c:v>267.45499999999998</c:v>
                </c:pt>
                <c:pt idx="350">
                  <c:v>267.45499999999998</c:v>
                </c:pt>
                <c:pt idx="351">
                  <c:v>267.40499999999997</c:v>
                </c:pt>
                <c:pt idx="352">
                  <c:v>267.35500000000002</c:v>
                </c:pt>
                <c:pt idx="353">
                  <c:v>267.30500000000001</c:v>
                </c:pt>
                <c:pt idx="354">
                  <c:v>267.30500000000001</c:v>
                </c:pt>
                <c:pt idx="355">
                  <c:v>268.255</c:v>
                </c:pt>
                <c:pt idx="356">
                  <c:v>267.30500000000001</c:v>
                </c:pt>
                <c:pt idx="357">
                  <c:v>267.27499999999998</c:v>
                </c:pt>
                <c:pt idx="358">
                  <c:v>267.755</c:v>
                </c:pt>
                <c:pt idx="359">
                  <c:v>267.66500000000002</c:v>
                </c:pt>
                <c:pt idx="360">
                  <c:v>267.60500000000002</c:v>
                </c:pt>
                <c:pt idx="361">
                  <c:v>267.755</c:v>
                </c:pt>
                <c:pt idx="362">
                  <c:v>267.80500000000001</c:v>
                </c:pt>
                <c:pt idx="363">
                  <c:v>267.755</c:v>
                </c:pt>
                <c:pt idx="364">
                  <c:v>267.90499999999997</c:v>
                </c:pt>
                <c:pt idx="365">
                  <c:v>267.73500000000001</c:v>
                </c:pt>
                <c:pt idx="366">
                  <c:v>268.255</c:v>
                </c:pt>
                <c:pt idx="367">
                  <c:v>268.08499999999998</c:v>
                </c:pt>
                <c:pt idx="368">
                  <c:v>268.005</c:v>
                </c:pt>
                <c:pt idx="369">
                  <c:v>267.90499999999997</c:v>
                </c:pt>
                <c:pt idx="370">
                  <c:v>267.80500000000001</c:v>
                </c:pt>
                <c:pt idx="371">
                  <c:v>267.755</c:v>
                </c:pt>
                <c:pt idx="372">
                  <c:v>267.88499999999999</c:v>
                </c:pt>
                <c:pt idx="373">
                  <c:v>267.78500000000003</c:v>
                </c:pt>
                <c:pt idx="374">
                  <c:v>267.78500000000003</c:v>
                </c:pt>
                <c:pt idx="375">
                  <c:v>268.65499999999997</c:v>
                </c:pt>
                <c:pt idx="376">
                  <c:v>268.05500000000001</c:v>
                </c:pt>
                <c:pt idx="377">
                  <c:v>268.05500000000001</c:v>
                </c:pt>
                <c:pt idx="378">
                  <c:v>268.255</c:v>
                </c:pt>
                <c:pt idx="379">
                  <c:v>268.005</c:v>
                </c:pt>
                <c:pt idx="380">
                  <c:v>268.15499999999997</c:v>
                </c:pt>
                <c:pt idx="381">
                  <c:v>268.05500000000001</c:v>
                </c:pt>
                <c:pt idx="382">
                  <c:v>268.15499999999997</c:v>
                </c:pt>
                <c:pt idx="383">
                  <c:v>268.05500000000001</c:v>
                </c:pt>
                <c:pt idx="384">
                  <c:v>268.15499999999997</c:v>
                </c:pt>
                <c:pt idx="385">
                  <c:v>268.65499999999997</c:v>
                </c:pt>
                <c:pt idx="386">
                  <c:v>268.55500000000001</c:v>
                </c:pt>
                <c:pt idx="387">
                  <c:v>267.90499999999997</c:v>
                </c:pt>
                <c:pt idx="388">
                  <c:v>267.80500000000001</c:v>
                </c:pt>
                <c:pt idx="389">
                  <c:v>267.85500000000002</c:v>
                </c:pt>
                <c:pt idx="390">
                  <c:v>267.80500000000001</c:v>
                </c:pt>
                <c:pt idx="391">
                  <c:v>267.755</c:v>
                </c:pt>
                <c:pt idx="392">
                  <c:v>267.55500000000001</c:v>
                </c:pt>
                <c:pt idx="393">
                  <c:v>268.05500000000001</c:v>
                </c:pt>
                <c:pt idx="394">
                  <c:v>268.05500000000001</c:v>
                </c:pt>
                <c:pt idx="395">
                  <c:v>267.95499999999998</c:v>
                </c:pt>
                <c:pt idx="396">
                  <c:v>267.70499999999998</c:v>
                </c:pt>
                <c:pt idx="397">
                  <c:v>267.65499999999997</c:v>
                </c:pt>
                <c:pt idx="398">
                  <c:v>267.95499999999998</c:v>
                </c:pt>
                <c:pt idx="399">
                  <c:v>267.90499999999997</c:v>
                </c:pt>
                <c:pt idx="400">
                  <c:v>268.005</c:v>
                </c:pt>
                <c:pt idx="401">
                  <c:v>267.80500000000001</c:v>
                </c:pt>
                <c:pt idx="402">
                  <c:v>267.60500000000002</c:v>
                </c:pt>
                <c:pt idx="403">
                  <c:v>267.35500000000002</c:v>
                </c:pt>
                <c:pt idx="404">
                  <c:v>267.34500000000003</c:v>
                </c:pt>
                <c:pt idx="405">
                  <c:v>267.30500000000001</c:v>
                </c:pt>
                <c:pt idx="406">
                  <c:v>267.42500000000001</c:v>
                </c:pt>
                <c:pt idx="407">
                  <c:v>267.40499999999997</c:v>
                </c:pt>
                <c:pt idx="408">
                  <c:v>267.505</c:v>
                </c:pt>
                <c:pt idx="409">
                  <c:v>267.60500000000002</c:v>
                </c:pt>
                <c:pt idx="410">
                  <c:v>267.60500000000002</c:v>
                </c:pt>
                <c:pt idx="411">
                  <c:v>267.65499999999997</c:v>
                </c:pt>
                <c:pt idx="412">
                  <c:v>267.60500000000002</c:v>
                </c:pt>
                <c:pt idx="413">
                  <c:v>267.65499999999997</c:v>
                </c:pt>
                <c:pt idx="414">
                  <c:v>267.70499999999998</c:v>
                </c:pt>
                <c:pt idx="415">
                  <c:v>267.755</c:v>
                </c:pt>
                <c:pt idx="416">
                  <c:v>267.95499999999998</c:v>
                </c:pt>
                <c:pt idx="417">
                  <c:v>268.005</c:v>
                </c:pt>
                <c:pt idx="418">
                  <c:v>267.95499999999998</c:v>
                </c:pt>
                <c:pt idx="419">
                  <c:v>267.90499999999997</c:v>
                </c:pt>
                <c:pt idx="420">
                  <c:v>267.95499999999998</c:v>
                </c:pt>
                <c:pt idx="421">
                  <c:v>267.85500000000002</c:v>
                </c:pt>
                <c:pt idx="422">
                  <c:v>267.65499999999997</c:v>
                </c:pt>
                <c:pt idx="423">
                  <c:v>267.60500000000002</c:v>
                </c:pt>
                <c:pt idx="424">
                  <c:v>267.80500000000001</c:v>
                </c:pt>
                <c:pt idx="425">
                  <c:v>267.80500000000001</c:v>
                </c:pt>
                <c:pt idx="426">
                  <c:v>267.78500000000003</c:v>
                </c:pt>
                <c:pt idx="427">
                  <c:v>267.82499999999999</c:v>
                </c:pt>
                <c:pt idx="428">
                  <c:v>267.60500000000002</c:v>
                </c:pt>
                <c:pt idx="429">
                  <c:v>267.55500000000001</c:v>
                </c:pt>
                <c:pt idx="430">
                  <c:v>267.80500000000001</c:v>
                </c:pt>
                <c:pt idx="431">
                  <c:v>267.76499999999999</c:v>
                </c:pt>
                <c:pt idx="432">
                  <c:v>267.60500000000002</c:v>
                </c:pt>
                <c:pt idx="433">
                  <c:v>267.45499999999998</c:v>
                </c:pt>
                <c:pt idx="434">
                  <c:v>267.35500000000002</c:v>
                </c:pt>
                <c:pt idx="435">
                  <c:v>267.45499999999998</c:v>
                </c:pt>
                <c:pt idx="436">
                  <c:v>267.35500000000002</c:v>
                </c:pt>
                <c:pt idx="437">
                  <c:v>267.65499999999997</c:v>
                </c:pt>
                <c:pt idx="438">
                  <c:v>267.95499999999998</c:v>
                </c:pt>
                <c:pt idx="439">
                  <c:v>267.80500000000001</c:v>
                </c:pt>
                <c:pt idx="440">
                  <c:v>267.70499999999998</c:v>
                </c:pt>
                <c:pt idx="441">
                  <c:v>267.65499999999997</c:v>
                </c:pt>
                <c:pt idx="442">
                  <c:v>267.755</c:v>
                </c:pt>
                <c:pt idx="443">
                  <c:v>267.85500000000002</c:v>
                </c:pt>
                <c:pt idx="444">
                  <c:v>267.85500000000002</c:v>
                </c:pt>
                <c:pt idx="445">
                  <c:v>267.755</c:v>
                </c:pt>
                <c:pt idx="446">
                  <c:v>267.55500000000001</c:v>
                </c:pt>
                <c:pt idx="447">
                  <c:v>267.90499999999997</c:v>
                </c:pt>
                <c:pt idx="448">
                  <c:v>267.80500000000001</c:v>
                </c:pt>
                <c:pt idx="449">
                  <c:v>267.70499999999998</c:v>
                </c:pt>
                <c:pt idx="450">
                  <c:v>267.60500000000002</c:v>
                </c:pt>
                <c:pt idx="451">
                  <c:v>267.505</c:v>
                </c:pt>
                <c:pt idx="452">
                  <c:v>267.40499999999997</c:v>
                </c:pt>
                <c:pt idx="453">
                  <c:v>267.35500000000002</c:v>
                </c:pt>
                <c:pt idx="454">
                  <c:v>267.35500000000002</c:v>
                </c:pt>
                <c:pt idx="455">
                  <c:v>267.255</c:v>
                </c:pt>
                <c:pt idx="456">
                  <c:v>267.255</c:v>
                </c:pt>
                <c:pt idx="457">
                  <c:v>267.15499999999997</c:v>
                </c:pt>
                <c:pt idx="458">
                  <c:v>267.10500000000002</c:v>
                </c:pt>
                <c:pt idx="459">
                  <c:v>267.15499999999997</c:v>
                </c:pt>
                <c:pt idx="460">
                  <c:v>267.10500000000002</c:v>
                </c:pt>
                <c:pt idx="461">
                  <c:v>267.30500000000001</c:v>
                </c:pt>
                <c:pt idx="462">
                  <c:v>267.255</c:v>
                </c:pt>
                <c:pt idx="463">
                  <c:v>267.22500000000002</c:v>
                </c:pt>
                <c:pt idx="464">
                  <c:v>267.15499999999997</c:v>
                </c:pt>
                <c:pt idx="465">
                  <c:v>267.10500000000002</c:v>
                </c:pt>
                <c:pt idx="466">
                  <c:v>267.05500000000001</c:v>
                </c:pt>
                <c:pt idx="467">
                  <c:v>267.55500000000001</c:v>
                </c:pt>
                <c:pt idx="468">
                  <c:v>267.005</c:v>
                </c:pt>
                <c:pt idx="469">
                  <c:v>267.005</c:v>
                </c:pt>
                <c:pt idx="470">
                  <c:v>267.02499999999998</c:v>
                </c:pt>
                <c:pt idx="471">
                  <c:v>267.005</c:v>
                </c:pt>
                <c:pt idx="472">
                  <c:v>267.05500000000001</c:v>
                </c:pt>
                <c:pt idx="473">
                  <c:v>267.15499999999997</c:v>
                </c:pt>
                <c:pt idx="474">
                  <c:v>267.10500000000002</c:v>
                </c:pt>
                <c:pt idx="475">
                  <c:v>267.15499999999997</c:v>
                </c:pt>
                <c:pt idx="476">
                  <c:v>267.15499999999997</c:v>
                </c:pt>
                <c:pt idx="477">
                  <c:v>267.255</c:v>
                </c:pt>
                <c:pt idx="478">
                  <c:v>267.20499999999998</c:v>
                </c:pt>
                <c:pt idx="479">
                  <c:v>267.20499999999998</c:v>
                </c:pt>
                <c:pt idx="480">
                  <c:v>267.30500000000001</c:v>
                </c:pt>
                <c:pt idx="481">
                  <c:v>267.22500000000002</c:v>
                </c:pt>
                <c:pt idx="482">
                  <c:v>267.20499999999998</c:v>
                </c:pt>
                <c:pt idx="483">
                  <c:v>267.35500000000002</c:v>
                </c:pt>
                <c:pt idx="484">
                  <c:v>267.55500000000001</c:v>
                </c:pt>
                <c:pt idx="485">
                  <c:v>267.755</c:v>
                </c:pt>
                <c:pt idx="486">
                  <c:v>267.65499999999997</c:v>
                </c:pt>
                <c:pt idx="487">
                  <c:v>267.55500000000001</c:v>
                </c:pt>
                <c:pt idx="488">
                  <c:v>267.85500000000002</c:v>
                </c:pt>
                <c:pt idx="489">
                  <c:v>267.65499999999997</c:v>
                </c:pt>
                <c:pt idx="490">
                  <c:v>267.85500000000002</c:v>
                </c:pt>
                <c:pt idx="491">
                  <c:v>267.90499999999997</c:v>
                </c:pt>
                <c:pt idx="492">
                  <c:v>267.60500000000002</c:v>
                </c:pt>
                <c:pt idx="493">
                  <c:v>267.80500000000001</c:v>
                </c:pt>
                <c:pt idx="494">
                  <c:v>267.755</c:v>
                </c:pt>
                <c:pt idx="495">
                  <c:v>267.505</c:v>
                </c:pt>
                <c:pt idx="496">
                  <c:v>269.05500000000001</c:v>
                </c:pt>
                <c:pt idx="497">
                  <c:v>269.80500000000001</c:v>
                </c:pt>
                <c:pt idx="498">
                  <c:v>269.80500000000001</c:v>
                </c:pt>
                <c:pt idx="499">
                  <c:v>268.70499999999998</c:v>
                </c:pt>
                <c:pt idx="500">
                  <c:v>268.65499999999997</c:v>
                </c:pt>
                <c:pt idx="501">
                  <c:v>268.40499999999997</c:v>
                </c:pt>
                <c:pt idx="502">
                  <c:v>268.82499999999999</c:v>
                </c:pt>
                <c:pt idx="503">
                  <c:v>268.005</c:v>
                </c:pt>
                <c:pt idx="504">
                  <c:v>267.80500000000001</c:v>
                </c:pt>
                <c:pt idx="505">
                  <c:v>267.85500000000002</c:v>
                </c:pt>
                <c:pt idx="506">
                  <c:v>267.755</c:v>
                </c:pt>
                <c:pt idx="507">
                  <c:v>267.60500000000002</c:v>
                </c:pt>
                <c:pt idx="508">
                  <c:v>267.55500000000001</c:v>
                </c:pt>
                <c:pt idx="509">
                  <c:v>267.45499999999998</c:v>
                </c:pt>
                <c:pt idx="510">
                  <c:v>267.46499999999997</c:v>
                </c:pt>
                <c:pt idx="511">
                  <c:v>267.45499999999998</c:v>
                </c:pt>
                <c:pt idx="512">
                  <c:v>267.80500000000001</c:v>
                </c:pt>
                <c:pt idx="513">
                  <c:v>267.85500000000002</c:v>
                </c:pt>
                <c:pt idx="514">
                  <c:v>267.60500000000002</c:v>
                </c:pt>
                <c:pt idx="515">
                  <c:v>267.60500000000002</c:v>
                </c:pt>
                <c:pt idx="516">
                  <c:v>267.55500000000001</c:v>
                </c:pt>
                <c:pt idx="517">
                  <c:v>267.505</c:v>
                </c:pt>
                <c:pt idx="518">
                  <c:v>267.55500000000001</c:v>
                </c:pt>
                <c:pt idx="519">
                  <c:v>267.505</c:v>
                </c:pt>
                <c:pt idx="520">
                  <c:v>267.47500000000002</c:v>
                </c:pt>
                <c:pt idx="521">
                  <c:v>267.85500000000002</c:v>
                </c:pt>
                <c:pt idx="522">
                  <c:v>267.755</c:v>
                </c:pt>
                <c:pt idx="523">
                  <c:v>267.70499999999998</c:v>
                </c:pt>
                <c:pt idx="524">
                  <c:v>267.70499999999998</c:v>
                </c:pt>
                <c:pt idx="525">
                  <c:v>267.755</c:v>
                </c:pt>
                <c:pt idx="526">
                  <c:v>267.60500000000002</c:v>
                </c:pt>
                <c:pt idx="527">
                  <c:v>267.40499999999997</c:v>
                </c:pt>
                <c:pt idx="528">
                  <c:v>267.35500000000002</c:v>
                </c:pt>
                <c:pt idx="529">
                  <c:v>267.85500000000002</c:v>
                </c:pt>
                <c:pt idx="530">
                  <c:v>267.755</c:v>
                </c:pt>
                <c:pt idx="531">
                  <c:v>268.27499999999998</c:v>
                </c:pt>
                <c:pt idx="532">
                  <c:v>268.255</c:v>
                </c:pt>
                <c:pt idx="533">
                  <c:v>268.30500000000001</c:v>
                </c:pt>
                <c:pt idx="534">
                  <c:v>268.05500000000001</c:v>
                </c:pt>
                <c:pt idx="535">
                  <c:v>267.90499999999997</c:v>
                </c:pt>
                <c:pt idx="536">
                  <c:v>267.60500000000002</c:v>
                </c:pt>
                <c:pt idx="537">
                  <c:v>267.65499999999997</c:v>
                </c:pt>
                <c:pt idx="538">
                  <c:v>267.70499999999998</c:v>
                </c:pt>
                <c:pt idx="539">
                  <c:v>267.60500000000002</c:v>
                </c:pt>
                <c:pt idx="540">
                  <c:v>267.55500000000001</c:v>
                </c:pt>
                <c:pt idx="541">
                  <c:v>267.60500000000002</c:v>
                </c:pt>
                <c:pt idx="542">
                  <c:v>267.55500000000001</c:v>
                </c:pt>
                <c:pt idx="543">
                  <c:v>268.255</c:v>
                </c:pt>
                <c:pt idx="544">
                  <c:v>267.55500000000001</c:v>
                </c:pt>
                <c:pt idx="545">
                  <c:v>267.60500000000002</c:v>
                </c:pt>
                <c:pt idx="546">
                  <c:v>267.95499999999998</c:v>
                </c:pt>
                <c:pt idx="547">
                  <c:v>268.005</c:v>
                </c:pt>
                <c:pt idx="548">
                  <c:v>267.95499999999998</c:v>
                </c:pt>
                <c:pt idx="549">
                  <c:v>267.70499999999998</c:v>
                </c:pt>
                <c:pt idx="550">
                  <c:v>267.85500000000002</c:v>
                </c:pt>
                <c:pt idx="551">
                  <c:v>267.80500000000001</c:v>
                </c:pt>
                <c:pt idx="552">
                  <c:v>267.85500000000002</c:v>
                </c:pt>
                <c:pt idx="553">
                  <c:v>267.80500000000001</c:v>
                </c:pt>
                <c:pt idx="554">
                  <c:v>267.95499999999998</c:v>
                </c:pt>
                <c:pt idx="555">
                  <c:v>267.755</c:v>
                </c:pt>
                <c:pt idx="556">
                  <c:v>267.70499999999998</c:v>
                </c:pt>
                <c:pt idx="557">
                  <c:v>267.55500000000001</c:v>
                </c:pt>
                <c:pt idx="558">
                  <c:v>267.65499999999997</c:v>
                </c:pt>
                <c:pt idx="559">
                  <c:v>267.60500000000002</c:v>
                </c:pt>
                <c:pt idx="560">
                  <c:v>267.55500000000001</c:v>
                </c:pt>
                <c:pt idx="561">
                  <c:v>267.755</c:v>
                </c:pt>
                <c:pt idx="562">
                  <c:v>268.10500000000002</c:v>
                </c:pt>
                <c:pt idx="563">
                  <c:v>268.05500000000001</c:v>
                </c:pt>
                <c:pt idx="564">
                  <c:v>268.10500000000002</c:v>
                </c:pt>
                <c:pt idx="565">
                  <c:v>267.90499999999997</c:v>
                </c:pt>
                <c:pt idx="566">
                  <c:v>267.95499999999998</c:v>
                </c:pt>
                <c:pt idx="567">
                  <c:v>267.755</c:v>
                </c:pt>
                <c:pt idx="568">
                  <c:v>267.85500000000002</c:v>
                </c:pt>
                <c:pt idx="569">
                  <c:v>268.005</c:v>
                </c:pt>
                <c:pt idx="570">
                  <c:v>267.85500000000002</c:v>
                </c:pt>
                <c:pt idx="571">
                  <c:v>267.85500000000002</c:v>
                </c:pt>
                <c:pt idx="572">
                  <c:v>267.755</c:v>
                </c:pt>
                <c:pt idx="573">
                  <c:v>267.505</c:v>
                </c:pt>
                <c:pt idx="574">
                  <c:v>267.45499999999998</c:v>
                </c:pt>
                <c:pt idx="575">
                  <c:v>267.45499999999998</c:v>
                </c:pt>
                <c:pt idx="576">
                  <c:v>267.40499999999997</c:v>
                </c:pt>
                <c:pt idx="577">
                  <c:v>267.45499999999998</c:v>
                </c:pt>
                <c:pt idx="578">
                  <c:v>267.65499999999997</c:v>
                </c:pt>
                <c:pt idx="579">
                  <c:v>267.60500000000002</c:v>
                </c:pt>
                <c:pt idx="580">
                  <c:v>267.65499999999997</c:v>
                </c:pt>
                <c:pt idx="581">
                  <c:v>267.70499999999998</c:v>
                </c:pt>
                <c:pt idx="582">
                  <c:v>267.73500000000001</c:v>
                </c:pt>
                <c:pt idx="583">
                  <c:v>267.755</c:v>
                </c:pt>
                <c:pt idx="584">
                  <c:v>267.80500000000001</c:v>
                </c:pt>
                <c:pt idx="585">
                  <c:v>267.58499999999998</c:v>
                </c:pt>
                <c:pt idx="586">
                  <c:v>267.60500000000002</c:v>
                </c:pt>
                <c:pt idx="587">
                  <c:v>267.55500000000001</c:v>
                </c:pt>
                <c:pt idx="588">
                  <c:v>267.60500000000002</c:v>
                </c:pt>
                <c:pt idx="589">
                  <c:v>267.505</c:v>
                </c:pt>
                <c:pt idx="590">
                  <c:v>267.45499999999998</c:v>
                </c:pt>
                <c:pt idx="591">
                  <c:v>267.35500000000002</c:v>
                </c:pt>
                <c:pt idx="592">
                  <c:v>267.30500000000001</c:v>
                </c:pt>
                <c:pt idx="593">
                  <c:v>267.30500000000001</c:v>
                </c:pt>
                <c:pt idx="594">
                  <c:v>267.85500000000002</c:v>
                </c:pt>
                <c:pt idx="595">
                  <c:v>267.85500000000002</c:v>
                </c:pt>
                <c:pt idx="596">
                  <c:v>267.80500000000001</c:v>
                </c:pt>
                <c:pt idx="597">
                  <c:v>268.05500000000001</c:v>
                </c:pt>
                <c:pt idx="598">
                  <c:v>268.005</c:v>
                </c:pt>
                <c:pt idx="599">
                  <c:v>267.85500000000002</c:v>
                </c:pt>
                <c:pt idx="600">
                  <c:v>267.95499999999998</c:v>
                </c:pt>
                <c:pt idx="601">
                  <c:v>267.55500000000001</c:v>
                </c:pt>
                <c:pt idx="602">
                  <c:v>267.40499999999997</c:v>
                </c:pt>
                <c:pt idx="603">
                  <c:v>267.755</c:v>
                </c:pt>
                <c:pt idx="604">
                  <c:v>267.60500000000002</c:v>
                </c:pt>
                <c:pt idx="605">
                  <c:v>268.05500000000001</c:v>
                </c:pt>
                <c:pt idx="606">
                  <c:v>267.80500000000001</c:v>
                </c:pt>
                <c:pt idx="607">
                  <c:v>267.755</c:v>
                </c:pt>
                <c:pt idx="608">
                  <c:v>267.70499999999998</c:v>
                </c:pt>
                <c:pt idx="609">
                  <c:v>267.65499999999997</c:v>
                </c:pt>
                <c:pt idx="610">
                  <c:v>267.60500000000002</c:v>
                </c:pt>
                <c:pt idx="611">
                  <c:v>267.45499999999998</c:v>
                </c:pt>
                <c:pt idx="612">
                  <c:v>267.55500000000001</c:v>
                </c:pt>
                <c:pt idx="613">
                  <c:v>267.505</c:v>
                </c:pt>
                <c:pt idx="614">
                  <c:v>267.45499999999998</c:v>
                </c:pt>
                <c:pt idx="615">
                  <c:v>267.30500000000001</c:v>
                </c:pt>
                <c:pt idx="616">
                  <c:v>267.255</c:v>
                </c:pt>
                <c:pt idx="617">
                  <c:v>267.255</c:v>
                </c:pt>
                <c:pt idx="618">
                  <c:v>267.255</c:v>
                </c:pt>
                <c:pt idx="619">
                  <c:v>267.30500000000001</c:v>
                </c:pt>
                <c:pt idx="620">
                  <c:v>267.505</c:v>
                </c:pt>
                <c:pt idx="621">
                  <c:v>267.35500000000002</c:v>
                </c:pt>
                <c:pt idx="622">
                  <c:v>267.40499999999997</c:v>
                </c:pt>
                <c:pt idx="623">
                  <c:v>267.30500000000001</c:v>
                </c:pt>
                <c:pt idx="624">
                  <c:v>267.40499999999997</c:v>
                </c:pt>
                <c:pt idx="625">
                  <c:v>267.40499999999997</c:v>
                </c:pt>
                <c:pt idx="626">
                  <c:v>267.55500000000001</c:v>
                </c:pt>
                <c:pt idx="627">
                  <c:v>267.65499999999997</c:v>
                </c:pt>
                <c:pt idx="628">
                  <c:v>267.505</c:v>
                </c:pt>
                <c:pt idx="629">
                  <c:v>267.55500000000001</c:v>
                </c:pt>
                <c:pt idx="630">
                  <c:v>267.65499999999997</c:v>
                </c:pt>
                <c:pt idx="631">
                  <c:v>267.70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829-4311-A9F1-345453A454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1273600"/>
        <c:axId val="171336832"/>
      </c:lineChart>
      <c:dateAx>
        <c:axId val="17127360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336832"/>
        <c:crosses val="autoZero"/>
        <c:auto val="1"/>
        <c:lblOffset val="100"/>
        <c:baseTimeUnit val="days"/>
        <c:majorUnit val="6"/>
        <c:majorTimeUnit val="months"/>
      </c:dateAx>
      <c:valAx>
        <c:axId val="171336832"/>
        <c:scaling>
          <c:orientation val="minMax"/>
          <c:max val="270.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172335119647691E-2"/>
              <c:y val="0.3025883842952777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273600"/>
        <c:crossesAt val="39083"/>
        <c:crossBetween val="between"/>
      </c:valAx>
      <c:spPr>
        <a:noFill/>
        <a:ln w="6350">
          <a:solidFill>
            <a:schemeClr val="tx1">
              <a:lumMod val="100000"/>
            </a:scheme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prstDash val="solid"/>
      <a:round/>
      <a:headEnd type="none" w="med" len="med"/>
      <a:tailEnd type="none" w="med" len="med"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987179487179505E-2"/>
          <c:y val="0.17968148148148147"/>
          <c:w val="0.91108760683760681"/>
          <c:h val="0.60360296296296301"/>
        </c:manualLayout>
      </c:layout>
      <c:lineChart>
        <c:grouping val="standard"/>
        <c:varyColors val="0"/>
        <c:ser>
          <c:idx val="0"/>
          <c:order val="0"/>
          <c:tx>
            <c:strRef>
              <c:f>'5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B$2:$B$633</c:f>
              <c:numCache>
                <c:formatCode>General</c:formatCode>
                <c:ptCount val="632"/>
                <c:pt idx="0">
                  <c:v>268.28347125699997</c:v>
                </c:pt>
                <c:pt idx="1">
                  <c:v>268.27285362700002</c:v>
                </c:pt>
                <c:pt idx="2">
                  <c:v>268.41769893899999</c:v>
                </c:pt>
                <c:pt idx="3">
                  <c:v>268.71301412899999</c:v>
                </c:pt>
                <c:pt idx="4">
                  <c:v>268.49567295000003</c:v>
                </c:pt>
                <c:pt idx="5">
                  <c:v>268.47375092800002</c:v>
                </c:pt>
                <c:pt idx="6">
                  <c:v>268.49749304900001</c:v>
                </c:pt>
                <c:pt idx="7">
                  <c:v>268.37539056100002</c:v>
                </c:pt>
                <c:pt idx="8">
                  <c:v>268.384383453</c:v>
                </c:pt>
                <c:pt idx="9">
                  <c:v>268.35875124799998</c:v>
                </c:pt>
                <c:pt idx="10">
                  <c:v>268.27429823799997</c:v>
                </c:pt>
                <c:pt idx="11">
                  <c:v>268.30240407100001</c:v>
                </c:pt>
                <c:pt idx="12">
                  <c:v>268.364239811</c:v>
                </c:pt>
                <c:pt idx="13">
                  <c:v>268.28995034899998</c:v>
                </c:pt>
                <c:pt idx="14">
                  <c:v>268.3337899</c:v>
                </c:pt>
                <c:pt idx="15">
                  <c:v>268.330885395</c:v>
                </c:pt>
                <c:pt idx="16">
                  <c:v>268.31593842299998</c:v>
                </c:pt>
                <c:pt idx="17">
                  <c:v>268.24217460199998</c:v>
                </c:pt>
                <c:pt idx="18">
                  <c:v>268.28172815099998</c:v>
                </c:pt>
                <c:pt idx="19">
                  <c:v>268.18078471799998</c:v>
                </c:pt>
                <c:pt idx="20">
                  <c:v>268.11713045499999</c:v>
                </c:pt>
                <c:pt idx="21">
                  <c:v>268.12579423599999</c:v>
                </c:pt>
                <c:pt idx="22">
                  <c:v>268.14228480499997</c:v>
                </c:pt>
                <c:pt idx="23">
                  <c:v>268.05004720199997</c:v>
                </c:pt>
                <c:pt idx="24">
                  <c:v>268.02223999900002</c:v>
                </c:pt>
                <c:pt idx="25">
                  <c:v>268.09566584300001</c:v>
                </c:pt>
                <c:pt idx="26">
                  <c:v>268.004819274</c:v>
                </c:pt>
                <c:pt idx="27">
                  <c:v>268.350909398</c:v>
                </c:pt>
                <c:pt idx="28">
                  <c:v>268.23854797299998</c:v>
                </c:pt>
                <c:pt idx="29">
                  <c:v>268.199890428</c:v>
                </c:pt>
                <c:pt idx="30">
                  <c:v>268.19164928399999</c:v>
                </c:pt>
                <c:pt idx="31">
                  <c:v>268.16762256800001</c:v>
                </c:pt>
                <c:pt idx="32">
                  <c:v>268.14805267499997</c:v>
                </c:pt>
                <c:pt idx="33">
                  <c:v>268.12674525</c:v>
                </c:pt>
                <c:pt idx="34">
                  <c:v>268.18187138799999</c:v>
                </c:pt>
                <c:pt idx="35">
                  <c:v>268.16706376399998</c:v>
                </c:pt>
                <c:pt idx="36">
                  <c:v>268.20427567199999</c:v>
                </c:pt>
                <c:pt idx="37">
                  <c:v>268.11555510300002</c:v>
                </c:pt>
                <c:pt idx="38">
                  <c:v>268.10800534800001</c:v>
                </c:pt>
                <c:pt idx="39">
                  <c:v>268.02919568800002</c:v>
                </c:pt>
                <c:pt idx="40">
                  <c:v>267.95842996099998</c:v>
                </c:pt>
                <c:pt idx="41">
                  <c:v>267.87349383100002</c:v>
                </c:pt>
                <c:pt idx="42">
                  <c:v>267.96080021099999</c:v>
                </c:pt>
                <c:pt idx="43">
                  <c:v>268.03892560999998</c:v>
                </c:pt>
                <c:pt idx="44">
                  <c:v>268.05846536199999</c:v>
                </c:pt>
                <c:pt idx="45">
                  <c:v>268.003788235</c:v>
                </c:pt>
                <c:pt idx="46">
                  <c:v>267.949728161</c:v>
                </c:pt>
                <c:pt idx="47">
                  <c:v>267.95331439400002</c:v>
                </c:pt>
                <c:pt idx="48">
                  <c:v>267.927406959</c:v>
                </c:pt>
                <c:pt idx="49">
                  <c:v>267.94025325600001</c:v>
                </c:pt>
                <c:pt idx="50">
                  <c:v>267.91044643399999</c:v>
                </c:pt>
                <c:pt idx="51">
                  <c:v>268.072656838</c:v>
                </c:pt>
                <c:pt idx="52">
                  <c:v>268.11390587099999</c:v>
                </c:pt>
                <c:pt idx="53">
                  <c:v>268.13610305999998</c:v>
                </c:pt>
                <c:pt idx="54">
                  <c:v>268.17442131899998</c:v>
                </c:pt>
                <c:pt idx="55">
                  <c:v>268.17144875000002</c:v>
                </c:pt>
                <c:pt idx="56">
                  <c:v>268.13128956899999</c:v>
                </c:pt>
                <c:pt idx="57">
                  <c:v>268.09318215000002</c:v>
                </c:pt>
                <c:pt idx="58">
                  <c:v>268.172402632</c:v>
                </c:pt>
                <c:pt idx="59">
                  <c:v>268.21774155499998</c:v>
                </c:pt>
                <c:pt idx="60">
                  <c:v>268.20717247200002</c:v>
                </c:pt>
                <c:pt idx="61">
                  <c:v>268.19043860800002</c:v>
                </c:pt>
                <c:pt idx="62">
                  <c:v>268.170857619</c:v>
                </c:pt>
                <c:pt idx="63">
                  <c:v>268.17460978700001</c:v>
                </c:pt>
                <c:pt idx="64">
                  <c:v>268.198256942</c:v>
                </c:pt>
                <c:pt idx="65">
                  <c:v>268.19482550399999</c:v>
                </c:pt>
                <c:pt idx="66">
                  <c:v>268.24397513899999</c:v>
                </c:pt>
                <c:pt idx="67">
                  <c:v>268.33186238299999</c:v>
                </c:pt>
                <c:pt idx="68">
                  <c:v>268.35341279099998</c:v>
                </c:pt>
                <c:pt idx="69">
                  <c:v>268.38683405799998</c:v>
                </c:pt>
                <c:pt idx="70">
                  <c:v>268.336797246</c:v>
                </c:pt>
                <c:pt idx="71">
                  <c:v>268.33432663299999</c:v>
                </c:pt>
                <c:pt idx="72">
                  <c:v>268.31950482899998</c:v>
                </c:pt>
                <c:pt idx="73">
                  <c:v>268.35529639399999</c:v>
                </c:pt>
                <c:pt idx="74">
                  <c:v>268.38116081200002</c:v>
                </c:pt>
                <c:pt idx="75">
                  <c:v>268.38105724600001</c:v>
                </c:pt>
                <c:pt idx="76">
                  <c:v>268.34183657300002</c:v>
                </c:pt>
                <c:pt idx="77">
                  <c:v>268.29920274400001</c:v>
                </c:pt>
                <c:pt idx="78">
                  <c:v>268.28855212299999</c:v>
                </c:pt>
                <c:pt idx="79">
                  <c:v>268.27562919600001</c:v>
                </c:pt>
                <c:pt idx="80">
                  <c:v>268.21440935499999</c:v>
                </c:pt>
                <c:pt idx="81">
                  <c:v>268.19306513700002</c:v>
                </c:pt>
                <c:pt idx="82">
                  <c:v>268.15392907099999</c:v>
                </c:pt>
                <c:pt idx="83">
                  <c:v>268.14332846100001</c:v>
                </c:pt>
                <c:pt idx="84">
                  <c:v>268.092698783</c:v>
                </c:pt>
                <c:pt idx="85">
                  <c:v>268.08866496000002</c:v>
                </c:pt>
                <c:pt idx="86">
                  <c:v>268.18258282900001</c:v>
                </c:pt>
                <c:pt idx="87">
                  <c:v>268.350361932</c:v>
                </c:pt>
                <c:pt idx="88">
                  <c:v>268.26244479000002</c:v>
                </c:pt>
                <c:pt idx="89">
                  <c:v>268.23591568199998</c:v>
                </c:pt>
                <c:pt idx="90">
                  <c:v>268.16183754899998</c:v>
                </c:pt>
                <c:pt idx="91">
                  <c:v>268.10174634600003</c:v>
                </c:pt>
                <c:pt idx="92">
                  <c:v>268.01243582400002</c:v>
                </c:pt>
                <c:pt idx="93">
                  <c:v>267.97710276100003</c:v>
                </c:pt>
                <c:pt idx="94">
                  <c:v>267.96133161400002</c:v>
                </c:pt>
                <c:pt idx="95">
                  <c:v>267.95069494400002</c:v>
                </c:pt>
                <c:pt idx="96">
                  <c:v>267.905484591</c:v>
                </c:pt>
                <c:pt idx="97">
                  <c:v>267.84766060599998</c:v>
                </c:pt>
                <c:pt idx="98">
                  <c:v>267.920505257</c:v>
                </c:pt>
                <c:pt idx="99">
                  <c:v>267.85000910600002</c:v>
                </c:pt>
                <c:pt idx="100">
                  <c:v>267.74400048000001</c:v>
                </c:pt>
                <c:pt idx="101">
                  <c:v>269.33279132799998</c:v>
                </c:pt>
                <c:pt idx="102">
                  <c:v>269.12877212000001</c:v>
                </c:pt>
                <c:pt idx="103">
                  <c:v>268.40503877499998</c:v>
                </c:pt>
                <c:pt idx="104">
                  <c:v>269.12703428200001</c:v>
                </c:pt>
                <c:pt idx="105">
                  <c:v>269.69112899300001</c:v>
                </c:pt>
                <c:pt idx="106">
                  <c:v>269.70313792100001</c:v>
                </c:pt>
                <c:pt idx="107">
                  <c:v>269.91005035400002</c:v>
                </c:pt>
                <c:pt idx="108">
                  <c:v>269.752911735</c:v>
                </c:pt>
                <c:pt idx="109">
                  <c:v>269.87977046499998</c:v>
                </c:pt>
                <c:pt idx="110">
                  <c:v>269.24928528200002</c:v>
                </c:pt>
                <c:pt idx="111">
                  <c:v>269.06377786600001</c:v>
                </c:pt>
                <c:pt idx="112">
                  <c:v>268.830081345</c:v>
                </c:pt>
                <c:pt idx="113">
                  <c:v>268.78237901300002</c:v>
                </c:pt>
                <c:pt idx="114">
                  <c:v>268.71092284899999</c:v>
                </c:pt>
                <c:pt idx="115">
                  <c:v>268.597815728</c:v>
                </c:pt>
                <c:pt idx="116">
                  <c:v>268.42775259000001</c:v>
                </c:pt>
                <c:pt idx="117">
                  <c:v>268.36407541800003</c:v>
                </c:pt>
                <c:pt idx="118">
                  <c:v>268.23957890600002</c:v>
                </c:pt>
                <c:pt idx="119">
                  <c:v>268.305678613</c:v>
                </c:pt>
                <c:pt idx="120">
                  <c:v>268.22782750099998</c:v>
                </c:pt>
                <c:pt idx="121">
                  <c:v>268.18604194099998</c:v>
                </c:pt>
                <c:pt idx="122">
                  <c:v>268.76913675100002</c:v>
                </c:pt>
                <c:pt idx="123">
                  <c:v>268.74942527000002</c:v>
                </c:pt>
                <c:pt idx="124">
                  <c:v>268.66249937100002</c:v>
                </c:pt>
                <c:pt idx="125">
                  <c:v>268.62993869500002</c:v>
                </c:pt>
                <c:pt idx="126">
                  <c:v>268.52371035200002</c:v>
                </c:pt>
                <c:pt idx="127">
                  <c:v>268.26852634599999</c:v>
                </c:pt>
                <c:pt idx="128">
                  <c:v>268.24309449399999</c:v>
                </c:pt>
                <c:pt idx="129">
                  <c:v>268.205199241</c:v>
                </c:pt>
                <c:pt idx="130">
                  <c:v>268.25198915200002</c:v>
                </c:pt>
                <c:pt idx="131">
                  <c:v>268.29702434799998</c:v>
                </c:pt>
                <c:pt idx="132">
                  <c:v>268.40306223800002</c:v>
                </c:pt>
                <c:pt idx="133">
                  <c:v>268.422376552</c:v>
                </c:pt>
                <c:pt idx="134">
                  <c:v>268.35549669099998</c:v>
                </c:pt>
                <c:pt idx="135">
                  <c:v>268.28751839699999</c:v>
                </c:pt>
                <c:pt idx="136">
                  <c:v>268.22799676300002</c:v>
                </c:pt>
                <c:pt idx="137">
                  <c:v>268.07553558500001</c:v>
                </c:pt>
                <c:pt idx="138">
                  <c:v>268.06745251900003</c:v>
                </c:pt>
                <c:pt idx="139">
                  <c:v>268.05951761799997</c:v>
                </c:pt>
                <c:pt idx="140">
                  <c:v>267.99761820600003</c:v>
                </c:pt>
                <c:pt idx="141">
                  <c:v>268.00883830499998</c:v>
                </c:pt>
                <c:pt idx="142">
                  <c:v>268.00911209200001</c:v>
                </c:pt>
                <c:pt idx="143">
                  <c:v>267.92390977000002</c:v>
                </c:pt>
                <c:pt idx="144">
                  <c:v>267.87359829899998</c:v>
                </c:pt>
                <c:pt idx="145">
                  <c:v>267.84017521099997</c:v>
                </c:pt>
                <c:pt idx="146">
                  <c:v>267.77483652299998</c:v>
                </c:pt>
                <c:pt idx="147">
                  <c:v>267.73878307799998</c:v>
                </c:pt>
                <c:pt idx="148">
                  <c:v>267.63780354099998</c:v>
                </c:pt>
                <c:pt idx="149">
                  <c:v>267.79626247900001</c:v>
                </c:pt>
                <c:pt idx="150">
                  <c:v>267.832886245</c:v>
                </c:pt>
                <c:pt idx="151">
                  <c:v>267.89147930500002</c:v>
                </c:pt>
                <c:pt idx="152">
                  <c:v>268.02557124600003</c:v>
                </c:pt>
                <c:pt idx="153">
                  <c:v>268.44701415999998</c:v>
                </c:pt>
                <c:pt idx="154">
                  <c:v>268.404923365</c:v>
                </c:pt>
                <c:pt idx="155">
                  <c:v>268.35008752300001</c:v>
                </c:pt>
                <c:pt idx="156">
                  <c:v>268.29070239200001</c:v>
                </c:pt>
                <c:pt idx="157">
                  <c:v>268.374641279</c:v>
                </c:pt>
                <c:pt idx="158">
                  <c:v>268.40466352499999</c:v>
                </c:pt>
                <c:pt idx="159">
                  <c:v>268.43395363299999</c:v>
                </c:pt>
                <c:pt idx="160">
                  <c:v>268.46425902999999</c:v>
                </c:pt>
                <c:pt idx="161">
                  <c:v>268.49439247399999</c:v>
                </c:pt>
                <c:pt idx="162">
                  <c:v>268.52239210200003</c:v>
                </c:pt>
                <c:pt idx="163">
                  <c:v>268.52694251100002</c:v>
                </c:pt>
                <c:pt idx="164">
                  <c:v>268.66803475900002</c:v>
                </c:pt>
                <c:pt idx="165">
                  <c:v>268.63639794599999</c:v>
                </c:pt>
                <c:pt idx="166">
                  <c:v>268.65118511399999</c:v>
                </c:pt>
                <c:pt idx="167">
                  <c:v>268.62079563600003</c:v>
                </c:pt>
                <c:pt idx="168">
                  <c:v>268.625488265</c:v>
                </c:pt>
                <c:pt idx="169">
                  <c:v>268.63906748300002</c:v>
                </c:pt>
                <c:pt idx="170">
                  <c:v>268.661251961</c:v>
                </c:pt>
                <c:pt idx="171">
                  <c:v>268.63716155899999</c:v>
                </c:pt>
                <c:pt idx="172">
                  <c:v>268.58841833700001</c:v>
                </c:pt>
                <c:pt idx="173">
                  <c:v>268.555404581</c:v>
                </c:pt>
                <c:pt idx="174">
                  <c:v>268.57918085199998</c:v>
                </c:pt>
                <c:pt idx="175">
                  <c:v>268.574060944</c:v>
                </c:pt>
                <c:pt idx="176">
                  <c:v>268.66990025299998</c:v>
                </c:pt>
                <c:pt idx="177">
                  <c:v>268.81426791299998</c:v>
                </c:pt>
                <c:pt idx="178">
                  <c:v>268.77381307600001</c:v>
                </c:pt>
                <c:pt idx="179">
                  <c:v>268.70070759800001</c:v>
                </c:pt>
                <c:pt idx="180">
                  <c:v>268.56178088899998</c:v>
                </c:pt>
                <c:pt idx="181">
                  <c:v>268.45643212599998</c:v>
                </c:pt>
                <c:pt idx="182">
                  <c:v>268.407466828</c:v>
                </c:pt>
                <c:pt idx="183">
                  <c:v>268.51561497500001</c:v>
                </c:pt>
                <c:pt idx="184">
                  <c:v>268.32127721900002</c:v>
                </c:pt>
                <c:pt idx="185">
                  <c:v>268.36305305000002</c:v>
                </c:pt>
                <c:pt idx="186">
                  <c:v>268.24847634899999</c:v>
                </c:pt>
                <c:pt idx="187">
                  <c:v>268.30926995200002</c:v>
                </c:pt>
                <c:pt idx="188">
                  <c:v>268.22334252100001</c:v>
                </c:pt>
                <c:pt idx="189">
                  <c:v>268.40864742000002</c:v>
                </c:pt>
                <c:pt idx="190">
                  <c:v>268.402782769</c:v>
                </c:pt>
                <c:pt idx="191">
                  <c:v>268.49852400899999</c:v>
                </c:pt>
                <c:pt idx="192">
                  <c:v>268.32352492000001</c:v>
                </c:pt>
                <c:pt idx="193">
                  <c:v>268.24976274800002</c:v>
                </c:pt>
                <c:pt idx="194">
                  <c:v>268.14597908799999</c:v>
                </c:pt>
                <c:pt idx="195">
                  <c:v>268.04419988199999</c:v>
                </c:pt>
                <c:pt idx="196">
                  <c:v>267.94606950299999</c:v>
                </c:pt>
                <c:pt idx="197">
                  <c:v>267.90899260100002</c:v>
                </c:pt>
                <c:pt idx="198">
                  <c:v>267.86693270000001</c:v>
                </c:pt>
                <c:pt idx="199">
                  <c:v>267.90980720300001</c:v>
                </c:pt>
                <c:pt idx="200">
                  <c:v>267.940881805</c:v>
                </c:pt>
                <c:pt idx="201">
                  <c:v>268.07254596199999</c:v>
                </c:pt>
                <c:pt idx="202">
                  <c:v>268.13087808300003</c:v>
                </c:pt>
                <c:pt idx="203">
                  <c:v>268.05127676000001</c:v>
                </c:pt>
                <c:pt idx="204">
                  <c:v>268.02911503399997</c:v>
                </c:pt>
                <c:pt idx="205">
                  <c:v>267.95968267799998</c:v>
                </c:pt>
                <c:pt idx="206">
                  <c:v>267.91381949200002</c:v>
                </c:pt>
                <c:pt idx="207">
                  <c:v>267.90438926799999</c:v>
                </c:pt>
                <c:pt idx="208">
                  <c:v>267.86472873700001</c:v>
                </c:pt>
                <c:pt idx="209">
                  <c:v>267.81927216299999</c:v>
                </c:pt>
                <c:pt idx="210">
                  <c:v>267.78493057700001</c:v>
                </c:pt>
                <c:pt idx="211">
                  <c:v>267.705518627</c:v>
                </c:pt>
                <c:pt idx="212">
                  <c:v>267.77954204700001</c:v>
                </c:pt>
                <c:pt idx="213">
                  <c:v>268.08644639699997</c:v>
                </c:pt>
                <c:pt idx="214">
                  <c:v>268.22536006500002</c:v>
                </c:pt>
                <c:pt idx="215">
                  <c:v>268.27887819799997</c:v>
                </c:pt>
                <c:pt idx="216">
                  <c:v>268.20712454199997</c:v>
                </c:pt>
                <c:pt idx="217">
                  <c:v>268.12572719799999</c:v>
                </c:pt>
                <c:pt idx="218">
                  <c:v>267.95693136099999</c:v>
                </c:pt>
                <c:pt idx="219">
                  <c:v>267.94532147199999</c:v>
                </c:pt>
                <c:pt idx="220">
                  <c:v>267.884901996</c:v>
                </c:pt>
                <c:pt idx="221">
                  <c:v>267.99007814399999</c:v>
                </c:pt>
                <c:pt idx="222">
                  <c:v>268.31185783299998</c:v>
                </c:pt>
                <c:pt idx="223">
                  <c:v>268.471880129</c:v>
                </c:pt>
                <c:pt idx="224">
                  <c:v>268.44784178200001</c:v>
                </c:pt>
                <c:pt idx="225">
                  <c:v>268.47573834799999</c:v>
                </c:pt>
                <c:pt idx="226">
                  <c:v>268.37379038900002</c:v>
                </c:pt>
                <c:pt idx="227">
                  <c:v>268.28392624000003</c:v>
                </c:pt>
                <c:pt idx="228">
                  <c:v>268.35669037100001</c:v>
                </c:pt>
                <c:pt idx="229">
                  <c:v>268.32530138099997</c:v>
                </c:pt>
                <c:pt idx="230">
                  <c:v>268.31135331000002</c:v>
                </c:pt>
                <c:pt idx="231">
                  <c:v>268.25901526299998</c:v>
                </c:pt>
                <c:pt idx="232">
                  <c:v>268.154186047</c:v>
                </c:pt>
                <c:pt idx="233">
                  <c:v>268.028991136</c:v>
                </c:pt>
                <c:pt idx="234">
                  <c:v>268.01312032300001</c:v>
                </c:pt>
                <c:pt idx="235">
                  <c:v>267.98321673700002</c:v>
                </c:pt>
                <c:pt idx="236">
                  <c:v>267.92580184600001</c:v>
                </c:pt>
                <c:pt idx="237">
                  <c:v>267.881223804</c:v>
                </c:pt>
                <c:pt idx="238">
                  <c:v>267.799378133</c:v>
                </c:pt>
                <c:pt idx="239">
                  <c:v>267.78962710399998</c:v>
                </c:pt>
                <c:pt idx="240">
                  <c:v>267.83004914999998</c:v>
                </c:pt>
                <c:pt idx="241">
                  <c:v>267.823460324</c:v>
                </c:pt>
                <c:pt idx="242">
                  <c:v>267.78352548100003</c:v>
                </c:pt>
                <c:pt idx="243">
                  <c:v>267.77517251500001</c:v>
                </c:pt>
                <c:pt idx="244">
                  <c:v>267.69123034799998</c:v>
                </c:pt>
                <c:pt idx="245">
                  <c:v>267.61345065799998</c:v>
                </c:pt>
                <c:pt idx="246">
                  <c:v>267.61265902700001</c:v>
                </c:pt>
                <c:pt idx="247">
                  <c:v>267.62334085499998</c:v>
                </c:pt>
                <c:pt idx="248">
                  <c:v>267.63165136600003</c:v>
                </c:pt>
                <c:pt idx="249">
                  <c:v>267.63759908100002</c:v>
                </c:pt>
                <c:pt idx="250">
                  <c:v>267.64420384099998</c:v>
                </c:pt>
                <c:pt idx="251">
                  <c:v>267.653738315</c:v>
                </c:pt>
                <c:pt idx="252">
                  <c:v>267.672176111</c:v>
                </c:pt>
                <c:pt idx="253">
                  <c:v>267.696970975</c:v>
                </c:pt>
                <c:pt idx="254">
                  <c:v>267.84059080600002</c:v>
                </c:pt>
                <c:pt idx="255">
                  <c:v>268.01370050499997</c:v>
                </c:pt>
                <c:pt idx="256">
                  <c:v>268.07272927000002</c:v>
                </c:pt>
                <c:pt idx="257">
                  <c:v>268.03428498099998</c:v>
                </c:pt>
                <c:pt idx="258">
                  <c:v>268.04681618699999</c:v>
                </c:pt>
                <c:pt idx="259">
                  <c:v>268.011682914</c:v>
                </c:pt>
                <c:pt idx="260">
                  <c:v>268.06531826499997</c:v>
                </c:pt>
                <c:pt idx="261">
                  <c:v>268.19821264000001</c:v>
                </c:pt>
                <c:pt idx="262">
                  <c:v>268.24607720099999</c:v>
                </c:pt>
                <c:pt idx="263">
                  <c:v>268.24598595100002</c:v>
                </c:pt>
                <c:pt idx="264">
                  <c:v>268.27666518699999</c:v>
                </c:pt>
                <c:pt idx="265">
                  <c:v>268.29864579299999</c:v>
                </c:pt>
                <c:pt idx="266">
                  <c:v>268.27348079299998</c:v>
                </c:pt>
                <c:pt idx="267">
                  <c:v>268.29539972999999</c:v>
                </c:pt>
                <c:pt idx="268">
                  <c:v>268.33697970700001</c:v>
                </c:pt>
                <c:pt idx="269">
                  <c:v>268.39141239499997</c:v>
                </c:pt>
                <c:pt idx="270">
                  <c:v>268.54522925600003</c:v>
                </c:pt>
                <c:pt idx="271">
                  <c:v>268.85570518700001</c:v>
                </c:pt>
                <c:pt idx="272">
                  <c:v>268.93740083300003</c:v>
                </c:pt>
                <c:pt idx="273">
                  <c:v>268.84535494400001</c:v>
                </c:pt>
                <c:pt idx="274">
                  <c:v>268.68805904499999</c:v>
                </c:pt>
                <c:pt idx="275">
                  <c:v>268.82339965599999</c:v>
                </c:pt>
                <c:pt idx="276">
                  <c:v>269.22804626800001</c:v>
                </c:pt>
                <c:pt idx="277">
                  <c:v>269.56951061699999</c:v>
                </c:pt>
                <c:pt idx="278">
                  <c:v>269.16159895999999</c:v>
                </c:pt>
                <c:pt idx="279">
                  <c:v>269.13086558700002</c:v>
                </c:pt>
                <c:pt idx="280">
                  <c:v>268.83619784899997</c:v>
                </c:pt>
                <c:pt idx="281">
                  <c:v>268.80807983199998</c:v>
                </c:pt>
                <c:pt idx="282">
                  <c:v>268.81401354500002</c:v>
                </c:pt>
                <c:pt idx="283">
                  <c:v>268.65079585299998</c:v>
                </c:pt>
                <c:pt idx="284">
                  <c:v>268.30681350999998</c:v>
                </c:pt>
                <c:pt idx="285">
                  <c:v>268.33501861500002</c:v>
                </c:pt>
                <c:pt idx="286">
                  <c:v>268.35690918099999</c:v>
                </c:pt>
                <c:pt idx="287">
                  <c:v>268.32097896599998</c:v>
                </c:pt>
                <c:pt idx="288">
                  <c:v>268.36600054600001</c:v>
                </c:pt>
                <c:pt idx="289">
                  <c:v>268.434446659</c:v>
                </c:pt>
                <c:pt idx="290">
                  <c:v>268.42935975400002</c:v>
                </c:pt>
                <c:pt idx="291">
                  <c:v>268.45138806099999</c:v>
                </c:pt>
                <c:pt idx="292">
                  <c:v>268.41231458999999</c:v>
                </c:pt>
                <c:pt idx="293">
                  <c:v>268.39620380500003</c:v>
                </c:pt>
                <c:pt idx="294">
                  <c:v>268.43854772499998</c:v>
                </c:pt>
                <c:pt idx="295">
                  <c:v>268.46506246199999</c:v>
                </c:pt>
                <c:pt idx="296">
                  <c:v>268.439312814</c:v>
                </c:pt>
                <c:pt idx="297">
                  <c:v>268.41280251400002</c:v>
                </c:pt>
                <c:pt idx="298">
                  <c:v>268.39878276100001</c:v>
                </c:pt>
                <c:pt idx="299">
                  <c:v>268.57872998300002</c:v>
                </c:pt>
                <c:pt idx="300">
                  <c:v>268.48001572999999</c:v>
                </c:pt>
                <c:pt idx="301">
                  <c:v>268.43431321200001</c:v>
                </c:pt>
                <c:pt idx="302">
                  <c:v>268.39779796800002</c:v>
                </c:pt>
                <c:pt idx="303">
                  <c:v>268.327727358</c:v>
                </c:pt>
                <c:pt idx="304">
                  <c:v>268.23465277700001</c:v>
                </c:pt>
                <c:pt idx="305">
                  <c:v>268.13111802999998</c:v>
                </c:pt>
                <c:pt idx="306">
                  <c:v>268.02380053600001</c:v>
                </c:pt>
                <c:pt idx="307">
                  <c:v>268.02944335699999</c:v>
                </c:pt>
                <c:pt idx="308">
                  <c:v>267.99111088199999</c:v>
                </c:pt>
                <c:pt idx="309">
                  <c:v>267.939659839</c:v>
                </c:pt>
                <c:pt idx="310">
                  <c:v>267.94714923599997</c:v>
                </c:pt>
                <c:pt idx="311">
                  <c:v>267.89734547400002</c:v>
                </c:pt>
                <c:pt idx="312">
                  <c:v>268.068424279</c:v>
                </c:pt>
                <c:pt idx="313">
                  <c:v>267.950401607</c:v>
                </c:pt>
                <c:pt idx="314">
                  <c:v>267.87424712500001</c:v>
                </c:pt>
                <c:pt idx="315">
                  <c:v>267.80455782299998</c:v>
                </c:pt>
                <c:pt idx="316">
                  <c:v>268.09284990999998</c:v>
                </c:pt>
                <c:pt idx="317">
                  <c:v>267.90269874500001</c:v>
                </c:pt>
                <c:pt idx="318">
                  <c:v>267.89306615499999</c:v>
                </c:pt>
                <c:pt idx="319">
                  <c:v>268.59302140300002</c:v>
                </c:pt>
                <c:pt idx="320">
                  <c:v>268.83767595900002</c:v>
                </c:pt>
                <c:pt idx="321">
                  <c:v>269.12785464199999</c:v>
                </c:pt>
                <c:pt idx="322">
                  <c:v>269.720121001</c:v>
                </c:pt>
                <c:pt idx="323">
                  <c:v>269.52018058900001</c:v>
                </c:pt>
                <c:pt idx="324">
                  <c:v>269.23683476100001</c:v>
                </c:pt>
                <c:pt idx="325">
                  <c:v>268.78712964699997</c:v>
                </c:pt>
                <c:pt idx="326">
                  <c:v>268.57682008</c:v>
                </c:pt>
                <c:pt idx="327">
                  <c:v>268.37967485500002</c:v>
                </c:pt>
                <c:pt idx="328">
                  <c:v>268.612932903</c:v>
                </c:pt>
                <c:pt idx="329">
                  <c:v>268.39780238600002</c:v>
                </c:pt>
                <c:pt idx="330">
                  <c:v>268.285568023</c:v>
                </c:pt>
                <c:pt idx="331">
                  <c:v>268.20630055200002</c:v>
                </c:pt>
                <c:pt idx="332">
                  <c:v>268.36021522099998</c:v>
                </c:pt>
                <c:pt idx="333">
                  <c:v>268.36788809699999</c:v>
                </c:pt>
                <c:pt idx="334">
                  <c:v>268.30336062399999</c:v>
                </c:pt>
                <c:pt idx="335">
                  <c:v>268.173175388</c:v>
                </c:pt>
                <c:pt idx="336">
                  <c:v>268.09204923200002</c:v>
                </c:pt>
                <c:pt idx="337">
                  <c:v>268.13205809700003</c:v>
                </c:pt>
                <c:pt idx="338">
                  <c:v>267.97671342699999</c:v>
                </c:pt>
                <c:pt idx="339">
                  <c:v>267.926594749</c:v>
                </c:pt>
                <c:pt idx="340">
                  <c:v>267.94299653100001</c:v>
                </c:pt>
                <c:pt idx="341">
                  <c:v>268.15500148199999</c:v>
                </c:pt>
                <c:pt idx="342">
                  <c:v>268.13434219999999</c:v>
                </c:pt>
                <c:pt idx="343">
                  <c:v>268.17554790399998</c:v>
                </c:pt>
                <c:pt idx="344">
                  <c:v>268.21590120399998</c:v>
                </c:pt>
                <c:pt idx="345">
                  <c:v>268.13889596799999</c:v>
                </c:pt>
                <c:pt idx="346">
                  <c:v>268.227071733</c:v>
                </c:pt>
                <c:pt idx="347">
                  <c:v>268.37796151800001</c:v>
                </c:pt>
                <c:pt idx="348">
                  <c:v>268.33971188200002</c:v>
                </c:pt>
                <c:pt idx="349">
                  <c:v>268.27543953999998</c:v>
                </c:pt>
                <c:pt idx="350">
                  <c:v>268.29484894299998</c:v>
                </c:pt>
                <c:pt idx="351">
                  <c:v>268.29918895999998</c:v>
                </c:pt>
                <c:pt idx="352">
                  <c:v>268.26471220100001</c:v>
                </c:pt>
                <c:pt idx="353">
                  <c:v>268.22143583500002</c:v>
                </c:pt>
                <c:pt idx="354">
                  <c:v>268.19766276500002</c:v>
                </c:pt>
                <c:pt idx="355">
                  <c:v>268.20231669999998</c:v>
                </c:pt>
                <c:pt idx="356">
                  <c:v>268.16056333799997</c:v>
                </c:pt>
                <c:pt idx="357">
                  <c:v>268.46184057300002</c:v>
                </c:pt>
                <c:pt idx="358">
                  <c:v>268.548949354</c:v>
                </c:pt>
                <c:pt idx="359">
                  <c:v>268.57909415099999</c:v>
                </c:pt>
                <c:pt idx="360">
                  <c:v>268.57106884799998</c:v>
                </c:pt>
                <c:pt idx="361">
                  <c:v>268.45167242100001</c:v>
                </c:pt>
                <c:pt idx="362">
                  <c:v>268.63994918399999</c:v>
                </c:pt>
                <c:pt idx="363">
                  <c:v>268.63614245700001</c:v>
                </c:pt>
                <c:pt idx="364">
                  <c:v>268.686397193</c:v>
                </c:pt>
                <c:pt idx="365">
                  <c:v>268.63110860799998</c:v>
                </c:pt>
                <c:pt idx="366">
                  <c:v>269.14995110199999</c:v>
                </c:pt>
                <c:pt idx="367">
                  <c:v>269.13349438900002</c:v>
                </c:pt>
                <c:pt idx="368">
                  <c:v>269.04086163099998</c:v>
                </c:pt>
                <c:pt idx="369">
                  <c:v>268.88525440799998</c:v>
                </c:pt>
                <c:pt idx="370">
                  <c:v>268.77961785700001</c:v>
                </c:pt>
                <c:pt idx="371">
                  <c:v>268.57926783900001</c:v>
                </c:pt>
                <c:pt idx="372">
                  <c:v>268.47099857400002</c:v>
                </c:pt>
                <c:pt idx="373">
                  <c:v>268.41994625000001</c:v>
                </c:pt>
                <c:pt idx="374">
                  <c:v>268.22535101</c:v>
                </c:pt>
                <c:pt idx="375">
                  <c:v>269.01841314199999</c:v>
                </c:pt>
                <c:pt idx="376">
                  <c:v>269.08003268200002</c:v>
                </c:pt>
                <c:pt idx="377">
                  <c:v>268.94653232100001</c:v>
                </c:pt>
                <c:pt idx="378">
                  <c:v>268.99264993999998</c:v>
                </c:pt>
                <c:pt idx="379">
                  <c:v>268.78526544900001</c:v>
                </c:pt>
                <c:pt idx="380">
                  <c:v>268.77213672400001</c:v>
                </c:pt>
                <c:pt idx="381">
                  <c:v>268.67166657400003</c:v>
                </c:pt>
                <c:pt idx="382">
                  <c:v>268.79949015400001</c:v>
                </c:pt>
                <c:pt idx="383">
                  <c:v>268.59558150300001</c:v>
                </c:pt>
                <c:pt idx="384">
                  <c:v>268.81498082399997</c:v>
                </c:pt>
                <c:pt idx="385">
                  <c:v>269.07220419399999</c:v>
                </c:pt>
                <c:pt idx="386">
                  <c:v>269.07144992100001</c:v>
                </c:pt>
                <c:pt idx="387">
                  <c:v>268.73453622800002</c:v>
                </c:pt>
                <c:pt idx="388">
                  <c:v>268.432848079</c:v>
                </c:pt>
                <c:pt idx="389">
                  <c:v>268.649064936</c:v>
                </c:pt>
                <c:pt idx="390">
                  <c:v>268.55332244900001</c:v>
                </c:pt>
                <c:pt idx="391">
                  <c:v>268.37736685499999</c:v>
                </c:pt>
                <c:pt idx="392">
                  <c:v>268.22481957100001</c:v>
                </c:pt>
                <c:pt idx="393">
                  <c:v>269.10712518100001</c:v>
                </c:pt>
                <c:pt idx="394">
                  <c:v>268.80111110000001</c:v>
                </c:pt>
                <c:pt idx="395">
                  <c:v>268.45251264799998</c:v>
                </c:pt>
                <c:pt idx="396">
                  <c:v>268.42597174399998</c:v>
                </c:pt>
                <c:pt idx="397">
                  <c:v>268.45340308700003</c:v>
                </c:pt>
                <c:pt idx="398">
                  <c:v>268.55659385199999</c:v>
                </c:pt>
                <c:pt idx="399">
                  <c:v>268.32429678</c:v>
                </c:pt>
                <c:pt idx="400">
                  <c:v>268.57980010799997</c:v>
                </c:pt>
                <c:pt idx="401">
                  <c:v>268.43645457999997</c:v>
                </c:pt>
                <c:pt idx="402">
                  <c:v>268.352618871</c:v>
                </c:pt>
                <c:pt idx="403">
                  <c:v>268.09721160499998</c:v>
                </c:pt>
                <c:pt idx="404">
                  <c:v>268.01354922500002</c:v>
                </c:pt>
                <c:pt idx="405">
                  <c:v>268.05569129000003</c:v>
                </c:pt>
                <c:pt idx="406">
                  <c:v>268.11001724800002</c:v>
                </c:pt>
                <c:pt idx="407">
                  <c:v>268.16239582899999</c:v>
                </c:pt>
                <c:pt idx="408">
                  <c:v>267.98961031499999</c:v>
                </c:pt>
                <c:pt idx="409">
                  <c:v>268.361561607</c:v>
                </c:pt>
                <c:pt idx="410">
                  <c:v>268.34110776199998</c:v>
                </c:pt>
                <c:pt idx="411">
                  <c:v>268.48590918399998</c:v>
                </c:pt>
                <c:pt idx="412">
                  <c:v>268.60147893300001</c:v>
                </c:pt>
                <c:pt idx="413">
                  <c:v>268.57782448400002</c:v>
                </c:pt>
                <c:pt idx="414">
                  <c:v>268.62868989999998</c:v>
                </c:pt>
                <c:pt idx="415">
                  <c:v>268.937565979</c:v>
                </c:pt>
                <c:pt idx="416">
                  <c:v>269.03444296499998</c:v>
                </c:pt>
                <c:pt idx="417">
                  <c:v>269.06317232599997</c:v>
                </c:pt>
                <c:pt idx="418">
                  <c:v>269.02635861700003</c:v>
                </c:pt>
                <c:pt idx="419">
                  <c:v>268.99691133800002</c:v>
                </c:pt>
                <c:pt idx="420">
                  <c:v>268.98670065699997</c:v>
                </c:pt>
                <c:pt idx="421">
                  <c:v>268.937517754</c:v>
                </c:pt>
                <c:pt idx="422">
                  <c:v>268.79943311800002</c:v>
                </c:pt>
                <c:pt idx="423">
                  <c:v>268.76195353200001</c:v>
                </c:pt>
                <c:pt idx="424">
                  <c:v>268.865778326</c:v>
                </c:pt>
                <c:pt idx="425">
                  <c:v>268.88539579399998</c:v>
                </c:pt>
                <c:pt idx="426">
                  <c:v>268.78649233700003</c:v>
                </c:pt>
                <c:pt idx="427">
                  <c:v>268.84043774899999</c:v>
                </c:pt>
                <c:pt idx="428">
                  <c:v>268.71170967900002</c:v>
                </c:pt>
                <c:pt idx="429">
                  <c:v>268.61259396200001</c:v>
                </c:pt>
                <c:pt idx="430">
                  <c:v>268.83506291800001</c:v>
                </c:pt>
                <c:pt idx="431">
                  <c:v>268.89020143599998</c:v>
                </c:pt>
                <c:pt idx="432">
                  <c:v>268.57154757199999</c:v>
                </c:pt>
                <c:pt idx="433">
                  <c:v>268.33805496999997</c:v>
                </c:pt>
                <c:pt idx="434">
                  <c:v>268.23326359499998</c:v>
                </c:pt>
                <c:pt idx="435">
                  <c:v>268.154699806</c:v>
                </c:pt>
                <c:pt idx="436">
                  <c:v>268.330660636</c:v>
                </c:pt>
                <c:pt idx="437">
                  <c:v>268.69468180199999</c:v>
                </c:pt>
                <c:pt idx="438">
                  <c:v>268.66391142999998</c:v>
                </c:pt>
                <c:pt idx="439">
                  <c:v>268.51453454900002</c:v>
                </c:pt>
                <c:pt idx="440">
                  <c:v>268.51487280499998</c:v>
                </c:pt>
                <c:pt idx="441">
                  <c:v>268.32484058599999</c:v>
                </c:pt>
                <c:pt idx="442">
                  <c:v>268.491712888</c:v>
                </c:pt>
                <c:pt idx="443">
                  <c:v>268.57592236099998</c:v>
                </c:pt>
                <c:pt idx="444">
                  <c:v>269.07708397099998</c:v>
                </c:pt>
                <c:pt idx="445">
                  <c:v>268.71076610099999</c:v>
                </c:pt>
                <c:pt idx="446">
                  <c:v>268.43785688399998</c:v>
                </c:pt>
                <c:pt idx="447">
                  <c:v>268.54981846800001</c:v>
                </c:pt>
                <c:pt idx="448">
                  <c:v>269.05896531600001</c:v>
                </c:pt>
                <c:pt idx="449">
                  <c:v>268.77424212400001</c:v>
                </c:pt>
                <c:pt idx="450">
                  <c:v>268.38274008100001</c:v>
                </c:pt>
                <c:pt idx="451">
                  <c:v>268.321420929</c:v>
                </c:pt>
                <c:pt idx="452">
                  <c:v>268.23862628500001</c:v>
                </c:pt>
                <c:pt idx="453">
                  <c:v>268.09910902600001</c:v>
                </c:pt>
                <c:pt idx="454">
                  <c:v>268.055590419</c:v>
                </c:pt>
                <c:pt idx="455">
                  <c:v>268.01679352500003</c:v>
                </c:pt>
                <c:pt idx="456">
                  <c:v>268.09689400100001</c:v>
                </c:pt>
                <c:pt idx="457">
                  <c:v>268.16474389400003</c:v>
                </c:pt>
                <c:pt idx="458">
                  <c:v>267.98135277199998</c:v>
                </c:pt>
                <c:pt idx="459">
                  <c:v>267.98734976999998</c:v>
                </c:pt>
                <c:pt idx="460">
                  <c:v>267.88417791400002</c:v>
                </c:pt>
                <c:pt idx="461">
                  <c:v>267.81534129699997</c:v>
                </c:pt>
                <c:pt idx="462">
                  <c:v>267.77669666600002</c:v>
                </c:pt>
                <c:pt idx="463">
                  <c:v>267.764053655</c:v>
                </c:pt>
                <c:pt idx="464">
                  <c:v>267.80714373699999</c:v>
                </c:pt>
                <c:pt idx="465">
                  <c:v>267.78392697499999</c:v>
                </c:pt>
                <c:pt idx="466">
                  <c:v>267.799443064</c:v>
                </c:pt>
                <c:pt idx="467">
                  <c:v>267.798478278</c:v>
                </c:pt>
                <c:pt idx="468">
                  <c:v>267.81376170999999</c:v>
                </c:pt>
                <c:pt idx="469">
                  <c:v>267.839389466</c:v>
                </c:pt>
                <c:pt idx="470">
                  <c:v>267.85426547700001</c:v>
                </c:pt>
                <c:pt idx="471">
                  <c:v>267.89621900499998</c:v>
                </c:pt>
                <c:pt idx="472">
                  <c:v>268.017599201</c:v>
                </c:pt>
                <c:pt idx="473">
                  <c:v>268.08270429499998</c:v>
                </c:pt>
                <c:pt idx="474">
                  <c:v>268.06098085100001</c:v>
                </c:pt>
                <c:pt idx="475">
                  <c:v>268.076895912</c:v>
                </c:pt>
                <c:pt idx="476">
                  <c:v>268.10757269499999</c:v>
                </c:pt>
                <c:pt idx="477">
                  <c:v>268.337523277</c:v>
                </c:pt>
                <c:pt idx="478">
                  <c:v>268.346020764</c:v>
                </c:pt>
                <c:pt idx="479">
                  <c:v>268.253225912</c:v>
                </c:pt>
                <c:pt idx="480">
                  <c:v>268.34256284999998</c:v>
                </c:pt>
                <c:pt idx="481">
                  <c:v>268.31541602099998</c:v>
                </c:pt>
                <c:pt idx="482">
                  <c:v>268.26540695</c:v>
                </c:pt>
                <c:pt idx="483">
                  <c:v>268.348749602</c:v>
                </c:pt>
                <c:pt idx="484">
                  <c:v>268.60155373999999</c:v>
                </c:pt>
                <c:pt idx="485">
                  <c:v>268.64734450999998</c:v>
                </c:pt>
                <c:pt idx="486">
                  <c:v>268.62633224699999</c:v>
                </c:pt>
                <c:pt idx="487">
                  <c:v>268.41104489600002</c:v>
                </c:pt>
                <c:pt idx="488">
                  <c:v>268.77034301100002</c:v>
                </c:pt>
                <c:pt idx="489">
                  <c:v>268.25108873400001</c:v>
                </c:pt>
                <c:pt idx="490">
                  <c:v>268.413568027</c:v>
                </c:pt>
                <c:pt idx="491">
                  <c:v>268.41542357200001</c:v>
                </c:pt>
                <c:pt idx="492">
                  <c:v>268.09735025399999</c:v>
                </c:pt>
                <c:pt idx="493">
                  <c:v>268.75285985300002</c:v>
                </c:pt>
                <c:pt idx="494">
                  <c:v>268.45856200700001</c:v>
                </c:pt>
                <c:pt idx="495">
                  <c:v>268.194131868</c:v>
                </c:pt>
                <c:pt idx="496">
                  <c:v>269.52318383400001</c:v>
                </c:pt>
                <c:pt idx="497">
                  <c:v>269.224287291</c:v>
                </c:pt>
                <c:pt idx="498">
                  <c:v>269.13679880900003</c:v>
                </c:pt>
                <c:pt idx="499">
                  <c:v>268.88504159600001</c:v>
                </c:pt>
                <c:pt idx="500">
                  <c:v>268.84115527699998</c:v>
                </c:pt>
                <c:pt idx="501">
                  <c:v>268.64027461900002</c:v>
                </c:pt>
                <c:pt idx="502">
                  <c:v>269.00423164400001</c:v>
                </c:pt>
                <c:pt idx="503">
                  <c:v>268.79557050400001</c:v>
                </c:pt>
                <c:pt idx="504">
                  <c:v>268.666147341</c:v>
                </c:pt>
                <c:pt idx="505">
                  <c:v>268.75310018599998</c:v>
                </c:pt>
                <c:pt idx="506">
                  <c:v>268.577783716</c:v>
                </c:pt>
                <c:pt idx="507">
                  <c:v>268.45194241000002</c:v>
                </c:pt>
                <c:pt idx="508">
                  <c:v>268.37580277799998</c:v>
                </c:pt>
                <c:pt idx="509">
                  <c:v>268.46548681399997</c:v>
                </c:pt>
                <c:pt idx="510">
                  <c:v>268.57854810200001</c:v>
                </c:pt>
                <c:pt idx="511">
                  <c:v>268.57715992599998</c:v>
                </c:pt>
                <c:pt idx="512">
                  <c:v>268.84290309300002</c:v>
                </c:pt>
                <c:pt idx="513">
                  <c:v>268.83708764099998</c:v>
                </c:pt>
                <c:pt idx="514">
                  <c:v>268.87415837700001</c:v>
                </c:pt>
                <c:pt idx="515">
                  <c:v>268.86401627800001</c:v>
                </c:pt>
                <c:pt idx="516">
                  <c:v>268.88669256100002</c:v>
                </c:pt>
                <c:pt idx="517">
                  <c:v>268.98237643300001</c:v>
                </c:pt>
                <c:pt idx="518">
                  <c:v>268.92016531600001</c:v>
                </c:pt>
                <c:pt idx="519">
                  <c:v>268.87434446700001</c:v>
                </c:pt>
                <c:pt idx="520">
                  <c:v>268.77222001600001</c:v>
                </c:pt>
                <c:pt idx="521">
                  <c:v>269.43402848800002</c:v>
                </c:pt>
                <c:pt idx="522">
                  <c:v>269.20592509900001</c:v>
                </c:pt>
                <c:pt idx="523">
                  <c:v>269.27346831300002</c:v>
                </c:pt>
                <c:pt idx="524">
                  <c:v>268.8829834</c:v>
                </c:pt>
                <c:pt idx="525">
                  <c:v>269.23557395699999</c:v>
                </c:pt>
                <c:pt idx="526">
                  <c:v>268.77639218100001</c:v>
                </c:pt>
                <c:pt idx="527">
                  <c:v>268.34392231499999</c:v>
                </c:pt>
                <c:pt idx="528">
                  <c:v>268.37479324399999</c:v>
                </c:pt>
                <c:pt idx="529">
                  <c:v>269.304881196</c:v>
                </c:pt>
                <c:pt idx="530">
                  <c:v>268.86455926500003</c:v>
                </c:pt>
                <c:pt idx="531">
                  <c:v>269.61321450100002</c:v>
                </c:pt>
                <c:pt idx="532">
                  <c:v>269.69382252700001</c:v>
                </c:pt>
                <c:pt idx="533">
                  <c:v>269.401092527</c:v>
                </c:pt>
                <c:pt idx="534">
                  <c:v>269.27445434800001</c:v>
                </c:pt>
                <c:pt idx="535">
                  <c:v>268.69244173300001</c:v>
                </c:pt>
                <c:pt idx="536">
                  <c:v>268.63750473200002</c:v>
                </c:pt>
                <c:pt idx="537">
                  <c:v>268.70365618099999</c:v>
                </c:pt>
                <c:pt idx="538">
                  <c:v>268.94302824699997</c:v>
                </c:pt>
                <c:pt idx="539">
                  <c:v>268.602109133</c:v>
                </c:pt>
                <c:pt idx="540">
                  <c:v>268.46778970600002</c:v>
                </c:pt>
                <c:pt idx="541">
                  <c:v>268.539392889</c:v>
                </c:pt>
                <c:pt idx="542">
                  <c:v>268.594680246</c:v>
                </c:pt>
                <c:pt idx="543">
                  <c:v>269.04286610899999</c:v>
                </c:pt>
                <c:pt idx="544">
                  <c:v>268.72186080799997</c:v>
                </c:pt>
                <c:pt idx="545">
                  <c:v>268.78369240000001</c:v>
                </c:pt>
                <c:pt idx="546">
                  <c:v>269.13878035200003</c:v>
                </c:pt>
                <c:pt idx="547">
                  <c:v>269.34437044399999</c:v>
                </c:pt>
                <c:pt idx="548">
                  <c:v>269.09389445699998</c:v>
                </c:pt>
                <c:pt idx="549">
                  <c:v>269.11672671700001</c:v>
                </c:pt>
                <c:pt idx="550">
                  <c:v>269.11190271800001</c:v>
                </c:pt>
                <c:pt idx="551">
                  <c:v>269.14779389699999</c:v>
                </c:pt>
                <c:pt idx="552">
                  <c:v>269.18125044999999</c:v>
                </c:pt>
                <c:pt idx="553">
                  <c:v>269.15028196700001</c:v>
                </c:pt>
                <c:pt idx="554">
                  <c:v>269.27537077099998</c:v>
                </c:pt>
                <c:pt idx="555">
                  <c:v>269.09580091399999</c:v>
                </c:pt>
                <c:pt idx="556">
                  <c:v>269.03277392500001</c:v>
                </c:pt>
                <c:pt idx="557">
                  <c:v>268.86045854399998</c:v>
                </c:pt>
                <c:pt idx="558">
                  <c:v>269.06495265400002</c:v>
                </c:pt>
                <c:pt idx="559">
                  <c:v>268.86782484999998</c:v>
                </c:pt>
                <c:pt idx="560">
                  <c:v>268.67872094400002</c:v>
                </c:pt>
                <c:pt idx="561">
                  <c:v>268.95826499899999</c:v>
                </c:pt>
                <c:pt idx="562">
                  <c:v>269.07990603100001</c:v>
                </c:pt>
                <c:pt idx="563">
                  <c:v>269.16147578599998</c:v>
                </c:pt>
                <c:pt idx="564">
                  <c:v>269.293861134</c:v>
                </c:pt>
                <c:pt idx="565">
                  <c:v>269.06107703200001</c:v>
                </c:pt>
                <c:pt idx="566">
                  <c:v>269.31435654900002</c:v>
                </c:pt>
                <c:pt idx="567">
                  <c:v>268.88995061000003</c:v>
                </c:pt>
                <c:pt idx="568">
                  <c:v>269.13764107600002</c:v>
                </c:pt>
                <c:pt idx="569">
                  <c:v>269.054193564</c:v>
                </c:pt>
                <c:pt idx="570">
                  <c:v>268.97284695100001</c:v>
                </c:pt>
                <c:pt idx="571">
                  <c:v>268.96390473899999</c:v>
                </c:pt>
                <c:pt idx="572">
                  <c:v>268.58129596999999</c:v>
                </c:pt>
                <c:pt idx="573">
                  <c:v>268.53480485099999</c:v>
                </c:pt>
                <c:pt idx="574">
                  <c:v>268.45434913100001</c:v>
                </c:pt>
                <c:pt idx="575">
                  <c:v>268.43318921299999</c:v>
                </c:pt>
                <c:pt idx="576">
                  <c:v>268.38969399199999</c:v>
                </c:pt>
                <c:pt idx="577">
                  <c:v>268.64163502000002</c:v>
                </c:pt>
                <c:pt idx="578">
                  <c:v>268.67488498500001</c:v>
                </c:pt>
                <c:pt idx="579">
                  <c:v>268.61360116399999</c:v>
                </c:pt>
                <c:pt idx="580">
                  <c:v>268.75486597499997</c:v>
                </c:pt>
                <c:pt idx="581">
                  <c:v>268.73267534000001</c:v>
                </c:pt>
                <c:pt idx="582">
                  <c:v>268.691411733</c:v>
                </c:pt>
                <c:pt idx="583">
                  <c:v>268.824037546</c:v>
                </c:pt>
                <c:pt idx="584">
                  <c:v>268.94048547900002</c:v>
                </c:pt>
                <c:pt idx="585">
                  <c:v>268.93715835</c:v>
                </c:pt>
                <c:pt idx="586">
                  <c:v>269.06688898200002</c:v>
                </c:pt>
                <c:pt idx="587">
                  <c:v>269.09091419499998</c:v>
                </c:pt>
                <c:pt idx="588">
                  <c:v>269.082967543</c:v>
                </c:pt>
                <c:pt idx="589">
                  <c:v>269.01952730900001</c:v>
                </c:pt>
                <c:pt idx="590">
                  <c:v>268.896711364</c:v>
                </c:pt>
                <c:pt idx="591">
                  <c:v>268.74987113999998</c:v>
                </c:pt>
                <c:pt idx="592">
                  <c:v>268.645465505</c:v>
                </c:pt>
                <c:pt idx="593">
                  <c:v>268.585771921</c:v>
                </c:pt>
                <c:pt idx="594">
                  <c:v>268.60219106099998</c:v>
                </c:pt>
                <c:pt idx="595">
                  <c:v>268.95304783300003</c:v>
                </c:pt>
                <c:pt idx="596">
                  <c:v>268.72001579900001</c:v>
                </c:pt>
                <c:pt idx="597">
                  <c:v>268.60247972799999</c:v>
                </c:pt>
                <c:pt idx="598">
                  <c:v>269.12544695399998</c:v>
                </c:pt>
                <c:pt idx="599">
                  <c:v>268.95294862700001</c:v>
                </c:pt>
                <c:pt idx="600">
                  <c:v>269.15906422799998</c:v>
                </c:pt>
                <c:pt idx="601">
                  <c:v>268.81108941999997</c:v>
                </c:pt>
                <c:pt idx="602">
                  <c:v>268.38548575900001</c:v>
                </c:pt>
                <c:pt idx="603">
                  <c:v>268.51812966900002</c:v>
                </c:pt>
                <c:pt idx="604">
                  <c:v>268.88741800899999</c:v>
                </c:pt>
                <c:pt idx="605">
                  <c:v>269.66162674100002</c:v>
                </c:pt>
                <c:pt idx="606">
                  <c:v>269.23758457399998</c:v>
                </c:pt>
                <c:pt idx="607">
                  <c:v>268.89921410599999</c:v>
                </c:pt>
                <c:pt idx="608">
                  <c:v>268.68297260999998</c:v>
                </c:pt>
                <c:pt idx="609">
                  <c:v>268.75375750000001</c:v>
                </c:pt>
                <c:pt idx="610">
                  <c:v>268.79751940300002</c:v>
                </c:pt>
                <c:pt idx="611">
                  <c:v>268.59053652</c:v>
                </c:pt>
                <c:pt idx="612">
                  <c:v>268.54451677200001</c:v>
                </c:pt>
                <c:pt idx="613">
                  <c:v>268.53634647600001</c:v>
                </c:pt>
                <c:pt idx="614">
                  <c:v>268.49101071199999</c:v>
                </c:pt>
                <c:pt idx="615">
                  <c:v>268.43360071299998</c:v>
                </c:pt>
                <c:pt idx="616">
                  <c:v>268.539965956</c:v>
                </c:pt>
                <c:pt idx="617">
                  <c:v>268.465311063</c:v>
                </c:pt>
                <c:pt idx="618">
                  <c:v>268.53004783699998</c:v>
                </c:pt>
                <c:pt idx="619">
                  <c:v>268.693647145</c:v>
                </c:pt>
                <c:pt idx="620">
                  <c:v>268.784860482</c:v>
                </c:pt>
                <c:pt idx="621">
                  <c:v>268.74612577099998</c:v>
                </c:pt>
                <c:pt idx="622">
                  <c:v>268.624465504</c:v>
                </c:pt>
                <c:pt idx="623">
                  <c:v>268.58395127099999</c:v>
                </c:pt>
                <c:pt idx="624">
                  <c:v>268.67716582600002</c:v>
                </c:pt>
                <c:pt idx="625">
                  <c:v>268.60885777599998</c:v>
                </c:pt>
                <c:pt idx="626">
                  <c:v>268.70905684500002</c:v>
                </c:pt>
                <c:pt idx="627">
                  <c:v>268.66426593199998</c:v>
                </c:pt>
                <c:pt idx="628">
                  <c:v>268.732933102</c:v>
                </c:pt>
                <c:pt idx="629">
                  <c:v>268.72956389799998</c:v>
                </c:pt>
                <c:pt idx="630">
                  <c:v>269.02672775799999</c:v>
                </c:pt>
                <c:pt idx="631">
                  <c:v>268.98381435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C45-4A1E-8002-7991FB426EF0}"/>
            </c:ext>
          </c:extLst>
        </c:ser>
        <c:ser>
          <c:idx val="1"/>
          <c:order val="1"/>
          <c:tx>
            <c:strRef>
              <c:f>'5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C$2:$C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45-4A1E-8002-7991FB426E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193856"/>
        <c:axId val="173203840"/>
      </c:lineChart>
      <c:dateAx>
        <c:axId val="17319385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203840"/>
        <c:crosses val="autoZero"/>
        <c:auto val="1"/>
        <c:lblOffset val="100"/>
        <c:baseTimeUnit val="days"/>
        <c:majorUnit val="6"/>
        <c:majorTimeUnit val="months"/>
      </c:dateAx>
      <c:valAx>
        <c:axId val="173203840"/>
        <c:scaling>
          <c:orientation val="minMax"/>
          <c:max val="274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2211538461538461E-2"/>
              <c:y val="0.3497792592592592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193856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826816239316242E-2"/>
          <c:y val="0.20551666666666665"/>
          <c:w val="0.86989423076923078"/>
          <c:h val="0.54954555555555551"/>
        </c:manualLayout>
      </c:layout>
      <c:lineChart>
        <c:grouping val="standard"/>
        <c:varyColors val="0"/>
        <c:ser>
          <c:idx val="0"/>
          <c:order val="0"/>
          <c:tx>
            <c:strRef>
              <c:f>'7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B$2:$B$633</c:f>
              <c:numCache>
                <c:formatCode>General</c:formatCode>
                <c:ptCount val="632"/>
                <c:pt idx="0">
                  <c:v>270.12698709699998</c:v>
                </c:pt>
                <c:pt idx="1">
                  <c:v>270.11059639600001</c:v>
                </c:pt>
                <c:pt idx="2">
                  <c:v>270.17255649800001</c:v>
                </c:pt>
                <c:pt idx="3">
                  <c:v>270.21350072600001</c:v>
                </c:pt>
                <c:pt idx="4">
                  <c:v>270.19051875100001</c:v>
                </c:pt>
                <c:pt idx="5">
                  <c:v>270.16027284500001</c:v>
                </c:pt>
                <c:pt idx="6">
                  <c:v>270.16772632200002</c:v>
                </c:pt>
                <c:pt idx="7">
                  <c:v>270.13936407699998</c:v>
                </c:pt>
                <c:pt idx="8">
                  <c:v>270.12705043199998</c:v>
                </c:pt>
                <c:pt idx="9">
                  <c:v>270.11143735100001</c:v>
                </c:pt>
                <c:pt idx="10">
                  <c:v>270.08365875499999</c:v>
                </c:pt>
                <c:pt idx="11">
                  <c:v>270.09247952700002</c:v>
                </c:pt>
                <c:pt idx="12">
                  <c:v>270.089000183</c:v>
                </c:pt>
                <c:pt idx="13">
                  <c:v>270.1041793</c:v>
                </c:pt>
                <c:pt idx="14">
                  <c:v>270.08146938300001</c:v>
                </c:pt>
                <c:pt idx="15">
                  <c:v>270.06847837800001</c:v>
                </c:pt>
                <c:pt idx="16">
                  <c:v>270.05593065599999</c:v>
                </c:pt>
                <c:pt idx="17">
                  <c:v>270.05451667699998</c:v>
                </c:pt>
                <c:pt idx="18">
                  <c:v>270.04367390700003</c:v>
                </c:pt>
                <c:pt idx="19">
                  <c:v>270.022787564</c:v>
                </c:pt>
                <c:pt idx="20">
                  <c:v>270.00620389099998</c:v>
                </c:pt>
                <c:pt idx="21">
                  <c:v>270.00349571200002</c:v>
                </c:pt>
                <c:pt idx="22">
                  <c:v>270.00914268899999</c:v>
                </c:pt>
                <c:pt idx="23">
                  <c:v>269.962834891</c:v>
                </c:pt>
                <c:pt idx="24">
                  <c:v>269.94833532000001</c:v>
                </c:pt>
                <c:pt idx="25">
                  <c:v>269.97321919799998</c:v>
                </c:pt>
                <c:pt idx="26">
                  <c:v>270.039945488</c:v>
                </c:pt>
                <c:pt idx="27">
                  <c:v>270.01731949800001</c:v>
                </c:pt>
                <c:pt idx="28">
                  <c:v>270.02714629100001</c:v>
                </c:pt>
                <c:pt idx="29">
                  <c:v>270.01800216499998</c:v>
                </c:pt>
                <c:pt idx="30">
                  <c:v>270.016109965</c:v>
                </c:pt>
                <c:pt idx="31">
                  <c:v>269.99941287799999</c:v>
                </c:pt>
                <c:pt idx="32">
                  <c:v>269.984618942</c:v>
                </c:pt>
                <c:pt idx="33">
                  <c:v>270.04314005999998</c:v>
                </c:pt>
                <c:pt idx="34">
                  <c:v>269.99951708100002</c:v>
                </c:pt>
                <c:pt idx="35">
                  <c:v>269.98644717399998</c:v>
                </c:pt>
                <c:pt idx="36">
                  <c:v>269.964538796</c:v>
                </c:pt>
                <c:pt idx="37">
                  <c:v>269.93648620800002</c:v>
                </c:pt>
                <c:pt idx="38">
                  <c:v>269.91758161500002</c:v>
                </c:pt>
                <c:pt idx="39">
                  <c:v>269.90141178200003</c:v>
                </c:pt>
                <c:pt idx="40">
                  <c:v>269.87765467899999</c:v>
                </c:pt>
                <c:pt idx="41">
                  <c:v>269.84237072799999</c:v>
                </c:pt>
                <c:pt idx="42">
                  <c:v>269.850075237</c:v>
                </c:pt>
                <c:pt idx="43">
                  <c:v>269.86148178799999</c:v>
                </c:pt>
                <c:pt idx="44">
                  <c:v>269.88115904099999</c:v>
                </c:pt>
                <c:pt idx="45">
                  <c:v>269.87778541199998</c:v>
                </c:pt>
                <c:pt idx="46">
                  <c:v>269.86746122900001</c:v>
                </c:pt>
                <c:pt idx="47">
                  <c:v>269.86661701100002</c:v>
                </c:pt>
                <c:pt idx="48">
                  <c:v>269.86498018399999</c:v>
                </c:pt>
                <c:pt idx="49">
                  <c:v>269.85923460399999</c:v>
                </c:pt>
                <c:pt idx="50">
                  <c:v>269.87300299200001</c:v>
                </c:pt>
                <c:pt idx="51">
                  <c:v>269.86496041700002</c:v>
                </c:pt>
                <c:pt idx="52">
                  <c:v>269.88306372199997</c:v>
                </c:pt>
                <c:pt idx="53">
                  <c:v>269.88026199000001</c:v>
                </c:pt>
                <c:pt idx="54">
                  <c:v>269.88586391000001</c:v>
                </c:pt>
                <c:pt idx="55">
                  <c:v>269.875678096</c:v>
                </c:pt>
                <c:pt idx="56">
                  <c:v>269.86206614899999</c:v>
                </c:pt>
                <c:pt idx="57">
                  <c:v>269.85442453799999</c:v>
                </c:pt>
                <c:pt idx="58">
                  <c:v>269.85904055899999</c:v>
                </c:pt>
                <c:pt idx="59">
                  <c:v>269.88393449199998</c:v>
                </c:pt>
                <c:pt idx="60">
                  <c:v>269.87933217400001</c:v>
                </c:pt>
                <c:pt idx="61">
                  <c:v>269.87205545699999</c:v>
                </c:pt>
                <c:pt idx="62">
                  <c:v>269.864401294</c:v>
                </c:pt>
                <c:pt idx="63">
                  <c:v>269.866012512</c:v>
                </c:pt>
                <c:pt idx="64">
                  <c:v>269.86532765599998</c:v>
                </c:pt>
                <c:pt idx="65">
                  <c:v>269.869494836</c:v>
                </c:pt>
                <c:pt idx="66">
                  <c:v>269.88393270799997</c:v>
                </c:pt>
                <c:pt idx="67">
                  <c:v>269.89737629899997</c:v>
                </c:pt>
                <c:pt idx="68">
                  <c:v>269.92719570700001</c:v>
                </c:pt>
                <c:pt idx="69">
                  <c:v>269.95589740600002</c:v>
                </c:pt>
                <c:pt idx="70">
                  <c:v>269.95209220999999</c:v>
                </c:pt>
                <c:pt idx="71">
                  <c:v>269.97015887100002</c:v>
                </c:pt>
                <c:pt idx="72">
                  <c:v>269.996099706</c:v>
                </c:pt>
                <c:pt idx="73">
                  <c:v>270.00935589599999</c:v>
                </c:pt>
                <c:pt idx="74">
                  <c:v>270.04138443699998</c:v>
                </c:pt>
                <c:pt idx="75">
                  <c:v>270.05961643799998</c:v>
                </c:pt>
                <c:pt idx="76">
                  <c:v>270.05661118699999</c:v>
                </c:pt>
                <c:pt idx="77">
                  <c:v>270.04570345899998</c:v>
                </c:pt>
                <c:pt idx="78">
                  <c:v>270.04307763999998</c:v>
                </c:pt>
                <c:pt idx="79">
                  <c:v>270.04076323300001</c:v>
                </c:pt>
                <c:pt idx="80">
                  <c:v>270.04396460700002</c:v>
                </c:pt>
                <c:pt idx="81">
                  <c:v>270.04284063699998</c:v>
                </c:pt>
                <c:pt idx="82">
                  <c:v>270.046542096</c:v>
                </c:pt>
                <c:pt idx="83">
                  <c:v>270.05012005499998</c:v>
                </c:pt>
                <c:pt idx="84">
                  <c:v>270.06713997700001</c:v>
                </c:pt>
                <c:pt idx="85">
                  <c:v>270.08852649099998</c:v>
                </c:pt>
                <c:pt idx="86">
                  <c:v>270.21919826099997</c:v>
                </c:pt>
                <c:pt idx="87">
                  <c:v>270.243079104</c:v>
                </c:pt>
                <c:pt idx="88">
                  <c:v>270.230578068</c:v>
                </c:pt>
                <c:pt idx="89">
                  <c:v>270.230535363</c:v>
                </c:pt>
                <c:pt idx="90">
                  <c:v>270.21283192499999</c:v>
                </c:pt>
                <c:pt idx="91">
                  <c:v>270.18650976599997</c:v>
                </c:pt>
                <c:pt idx="92">
                  <c:v>270.156933998</c:v>
                </c:pt>
                <c:pt idx="93">
                  <c:v>270.14436525999997</c:v>
                </c:pt>
                <c:pt idx="94">
                  <c:v>270.13321536000001</c:v>
                </c:pt>
                <c:pt idx="95">
                  <c:v>270.12190500100002</c:v>
                </c:pt>
                <c:pt idx="96">
                  <c:v>270.11072014400003</c:v>
                </c:pt>
                <c:pt idx="97">
                  <c:v>270.122803089</c:v>
                </c:pt>
                <c:pt idx="98">
                  <c:v>270.110041615</c:v>
                </c:pt>
                <c:pt idx="99">
                  <c:v>270.10289961199999</c:v>
                </c:pt>
                <c:pt idx="100">
                  <c:v>270.30538138100002</c:v>
                </c:pt>
                <c:pt idx="101">
                  <c:v>270.63342857800001</c:v>
                </c:pt>
                <c:pt idx="102">
                  <c:v>270.65999066799998</c:v>
                </c:pt>
                <c:pt idx="103">
                  <c:v>270.73023487699999</c:v>
                </c:pt>
                <c:pt idx="104">
                  <c:v>270.84443549399998</c:v>
                </c:pt>
                <c:pt idx="105">
                  <c:v>270.88594680199998</c:v>
                </c:pt>
                <c:pt idx="106">
                  <c:v>270.91033314800001</c:v>
                </c:pt>
                <c:pt idx="107">
                  <c:v>270.94596730500001</c:v>
                </c:pt>
                <c:pt idx="108">
                  <c:v>270.60695069399998</c:v>
                </c:pt>
                <c:pt idx="109">
                  <c:v>270.63277061899998</c:v>
                </c:pt>
                <c:pt idx="110">
                  <c:v>270.54043343199999</c:v>
                </c:pt>
                <c:pt idx="111">
                  <c:v>270.46313295700003</c:v>
                </c:pt>
                <c:pt idx="112">
                  <c:v>270.42288590800001</c:v>
                </c:pt>
                <c:pt idx="113">
                  <c:v>270.411272403</c:v>
                </c:pt>
                <c:pt idx="114">
                  <c:v>270.38966213600003</c:v>
                </c:pt>
                <c:pt idx="115">
                  <c:v>270.34475096</c:v>
                </c:pt>
                <c:pt idx="116">
                  <c:v>270.290969969</c:v>
                </c:pt>
                <c:pt idx="117">
                  <c:v>270.26650991999998</c:v>
                </c:pt>
                <c:pt idx="118">
                  <c:v>270.21534199500002</c:v>
                </c:pt>
                <c:pt idx="119">
                  <c:v>270.217067617</c:v>
                </c:pt>
                <c:pt idx="120">
                  <c:v>270.19941872099997</c:v>
                </c:pt>
                <c:pt idx="121">
                  <c:v>270.21028622400001</c:v>
                </c:pt>
                <c:pt idx="122">
                  <c:v>270.30577492399999</c:v>
                </c:pt>
                <c:pt idx="123">
                  <c:v>270.36625915399998</c:v>
                </c:pt>
                <c:pt idx="124">
                  <c:v>270.33722251500001</c:v>
                </c:pt>
                <c:pt idx="125">
                  <c:v>270.316994706</c:v>
                </c:pt>
                <c:pt idx="126">
                  <c:v>270.27434126200001</c:v>
                </c:pt>
                <c:pt idx="127">
                  <c:v>270.21655572100002</c:v>
                </c:pt>
                <c:pt idx="128">
                  <c:v>270.19425614400001</c:v>
                </c:pt>
                <c:pt idx="129">
                  <c:v>270.18019315700002</c:v>
                </c:pt>
                <c:pt idx="130">
                  <c:v>270.16287460199999</c:v>
                </c:pt>
                <c:pt idx="131">
                  <c:v>270.205929234</c:v>
                </c:pt>
                <c:pt idx="132">
                  <c:v>270.18501043499998</c:v>
                </c:pt>
                <c:pt idx="133">
                  <c:v>270.17354929499999</c:v>
                </c:pt>
                <c:pt idx="134">
                  <c:v>270.15790497900002</c:v>
                </c:pt>
                <c:pt idx="135">
                  <c:v>270.14553537699999</c:v>
                </c:pt>
                <c:pt idx="136">
                  <c:v>270.12010113500003</c:v>
                </c:pt>
                <c:pt idx="137">
                  <c:v>270.083803499</c:v>
                </c:pt>
                <c:pt idx="138">
                  <c:v>270.05469086800002</c:v>
                </c:pt>
                <c:pt idx="139">
                  <c:v>270.05912557300002</c:v>
                </c:pt>
                <c:pt idx="140">
                  <c:v>270.04778469799999</c:v>
                </c:pt>
                <c:pt idx="141">
                  <c:v>270.05311733999997</c:v>
                </c:pt>
                <c:pt idx="142">
                  <c:v>270.05819394899999</c:v>
                </c:pt>
                <c:pt idx="143">
                  <c:v>270.02986941400002</c:v>
                </c:pt>
                <c:pt idx="144">
                  <c:v>269.99645638700002</c:v>
                </c:pt>
                <c:pt idx="145">
                  <c:v>269.971831796</c:v>
                </c:pt>
                <c:pt idx="146">
                  <c:v>269.94016391399998</c:v>
                </c:pt>
                <c:pt idx="147">
                  <c:v>269.91620086500001</c:v>
                </c:pt>
                <c:pt idx="148">
                  <c:v>269.88594343699998</c:v>
                </c:pt>
                <c:pt idx="149">
                  <c:v>269.89869544499999</c:v>
                </c:pt>
                <c:pt idx="150">
                  <c:v>269.92891216599998</c:v>
                </c:pt>
                <c:pt idx="151">
                  <c:v>269.99036776700001</c:v>
                </c:pt>
                <c:pt idx="152">
                  <c:v>270.12048828399998</c:v>
                </c:pt>
                <c:pt idx="153">
                  <c:v>270.24447844899998</c:v>
                </c:pt>
                <c:pt idx="154">
                  <c:v>270.24070554600002</c:v>
                </c:pt>
                <c:pt idx="155">
                  <c:v>270.19102488999999</c:v>
                </c:pt>
                <c:pt idx="156">
                  <c:v>270.154623157</c:v>
                </c:pt>
                <c:pt idx="157">
                  <c:v>270.16332102899997</c:v>
                </c:pt>
                <c:pt idx="158">
                  <c:v>270.163959648</c:v>
                </c:pt>
                <c:pt idx="159">
                  <c:v>270.163146649</c:v>
                </c:pt>
                <c:pt idx="160">
                  <c:v>270.16494862000002</c:v>
                </c:pt>
                <c:pt idx="161">
                  <c:v>270.16543816000001</c:v>
                </c:pt>
                <c:pt idx="162">
                  <c:v>270.16573312399998</c:v>
                </c:pt>
                <c:pt idx="163">
                  <c:v>270.18021345400001</c:v>
                </c:pt>
                <c:pt idx="164">
                  <c:v>270.18092660100001</c:v>
                </c:pt>
                <c:pt idx="165">
                  <c:v>270.177884812</c:v>
                </c:pt>
                <c:pt idx="166">
                  <c:v>270.17972507799999</c:v>
                </c:pt>
                <c:pt idx="167">
                  <c:v>270.17416916000002</c:v>
                </c:pt>
                <c:pt idx="168">
                  <c:v>270.17432609100001</c:v>
                </c:pt>
                <c:pt idx="169">
                  <c:v>270.18127452099998</c:v>
                </c:pt>
                <c:pt idx="170">
                  <c:v>270.19393770599999</c:v>
                </c:pt>
                <c:pt idx="171">
                  <c:v>270.18594504999999</c:v>
                </c:pt>
                <c:pt idx="172">
                  <c:v>270.17408702199998</c:v>
                </c:pt>
                <c:pt idx="173">
                  <c:v>270.16987050500001</c:v>
                </c:pt>
                <c:pt idx="174">
                  <c:v>270.16507787900002</c:v>
                </c:pt>
                <c:pt idx="175">
                  <c:v>270.170368526</c:v>
                </c:pt>
                <c:pt idx="176">
                  <c:v>270.22910036600001</c:v>
                </c:pt>
                <c:pt idx="177">
                  <c:v>270.31532816999999</c:v>
                </c:pt>
                <c:pt idx="178">
                  <c:v>270.31711592800002</c:v>
                </c:pt>
                <c:pt idx="179">
                  <c:v>270.30871940200001</c:v>
                </c:pt>
                <c:pt idx="180">
                  <c:v>270.26499051500002</c:v>
                </c:pt>
                <c:pt idx="181">
                  <c:v>270.21808792600001</c:v>
                </c:pt>
                <c:pt idx="182">
                  <c:v>270.223876717</c:v>
                </c:pt>
                <c:pt idx="183">
                  <c:v>270.23050229699999</c:v>
                </c:pt>
                <c:pt idx="184">
                  <c:v>270.242600864</c:v>
                </c:pt>
                <c:pt idx="185">
                  <c:v>270.24784022799997</c:v>
                </c:pt>
                <c:pt idx="186">
                  <c:v>270.25259206599998</c:v>
                </c:pt>
                <c:pt idx="187">
                  <c:v>270.26956439899999</c:v>
                </c:pt>
                <c:pt idx="188">
                  <c:v>270.31314963199998</c:v>
                </c:pt>
                <c:pt idx="189">
                  <c:v>270.41443291500002</c:v>
                </c:pt>
                <c:pt idx="190">
                  <c:v>270.44467854599998</c:v>
                </c:pt>
                <c:pt idx="191">
                  <c:v>270.45190408899998</c:v>
                </c:pt>
                <c:pt idx="192">
                  <c:v>270.39878904900002</c:v>
                </c:pt>
                <c:pt idx="193">
                  <c:v>270.34673415499998</c:v>
                </c:pt>
                <c:pt idx="194">
                  <c:v>270.29361017399998</c:v>
                </c:pt>
                <c:pt idx="195">
                  <c:v>270.25052507499998</c:v>
                </c:pt>
                <c:pt idx="196">
                  <c:v>270.20461077900001</c:v>
                </c:pt>
                <c:pt idx="197">
                  <c:v>270.18921101299998</c:v>
                </c:pt>
                <c:pt idx="198">
                  <c:v>270.18015305599999</c:v>
                </c:pt>
                <c:pt idx="199">
                  <c:v>270.18056069199997</c:v>
                </c:pt>
                <c:pt idx="200">
                  <c:v>270.19452045700001</c:v>
                </c:pt>
                <c:pt idx="201">
                  <c:v>270.25393183800003</c:v>
                </c:pt>
                <c:pt idx="202">
                  <c:v>270.29254001499999</c:v>
                </c:pt>
                <c:pt idx="203">
                  <c:v>270.26754264200002</c:v>
                </c:pt>
                <c:pt idx="204">
                  <c:v>270.28781367699997</c:v>
                </c:pt>
                <c:pt idx="205">
                  <c:v>270.25142081000001</c:v>
                </c:pt>
                <c:pt idx="206">
                  <c:v>270.24859966399998</c:v>
                </c:pt>
                <c:pt idx="207">
                  <c:v>270.23027553100002</c:v>
                </c:pt>
                <c:pt idx="208">
                  <c:v>270.205903433</c:v>
                </c:pt>
                <c:pt idx="209">
                  <c:v>270.17722981600002</c:v>
                </c:pt>
                <c:pt idx="210">
                  <c:v>270.15124823500003</c:v>
                </c:pt>
                <c:pt idx="211">
                  <c:v>270.132201044</c:v>
                </c:pt>
                <c:pt idx="212">
                  <c:v>270.12310135600001</c:v>
                </c:pt>
                <c:pt idx="213">
                  <c:v>270.27484013399999</c:v>
                </c:pt>
                <c:pt idx="214">
                  <c:v>270.367251409</c:v>
                </c:pt>
                <c:pt idx="215">
                  <c:v>270.34560994200001</c:v>
                </c:pt>
                <c:pt idx="216">
                  <c:v>270.31042022700001</c:v>
                </c:pt>
                <c:pt idx="217">
                  <c:v>270.26722867900003</c:v>
                </c:pt>
                <c:pt idx="218">
                  <c:v>270.21027635600001</c:v>
                </c:pt>
                <c:pt idx="219">
                  <c:v>270.20107540100003</c:v>
                </c:pt>
                <c:pt idx="220">
                  <c:v>270.229061</c:v>
                </c:pt>
                <c:pt idx="221">
                  <c:v>270.20791482499999</c:v>
                </c:pt>
                <c:pt idx="222">
                  <c:v>270.27303445799998</c:v>
                </c:pt>
                <c:pt idx="223">
                  <c:v>270.33877370800002</c:v>
                </c:pt>
                <c:pt idx="224">
                  <c:v>270.338678883</c:v>
                </c:pt>
                <c:pt idx="225">
                  <c:v>270.33641179099999</c:v>
                </c:pt>
                <c:pt idx="226">
                  <c:v>270.297785551</c:v>
                </c:pt>
                <c:pt idx="227">
                  <c:v>270.26446092399999</c:v>
                </c:pt>
                <c:pt idx="228">
                  <c:v>270.263523518</c:v>
                </c:pt>
                <c:pt idx="229">
                  <c:v>270.27882862199999</c:v>
                </c:pt>
                <c:pt idx="230">
                  <c:v>270.27297241100001</c:v>
                </c:pt>
                <c:pt idx="231">
                  <c:v>270.24729681899998</c:v>
                </c:pt>
                <c:pt idx="232">
                  <c:v>270.20823189999999</c:v>
                </c:pt>
                <c:pt idx="233">
                  <c:v>270.17015931200001</c:v>
                </c:pt>
                <c:pt idx="234">
                  <c:v>270.16936651100002</c:v>
                </c:pt>
                <c:pt idx="235">
                  <c:v>270.15099242299999</c:v>
                </c:pt>
                <c:pt idx="236">
                  <c:v>270.12201806399997</c:v>
                </c:pt>
                <c:pt idx="237">
                  <c:v>270.095734263</c:v>
                </c:pt>
                <c:pt idx="238">
                  <c:v>270.06154757299998</c:v>
                </c:pt>
                <c:pt idx="239">
                  <c:v>270.04304033699998</c:v>
                </c:pt>
                <c:pt idx="240">
                  <c:v>270.03666670500002</c:v>
                </c:pt>
                <c:pt idx="241">
                  <c:v>270.02141085599999</c:v>
                </c:pt>
                <c:pt idx="242">
                  <c:v>270.01480628399997</c:v>
                </c:pt>
                <c:pt idx="243">
                  <c:v>270.01783447100001</c:v>
                </c:pt>
                <c:pt idx="244">
                  <c:v>269.978987614</c:v>
                </c:pt>
                <c:pt idx="245">
                  <c:v>269.94371312300001</c:v>
                </c:pt>
                <c:pt idx="246">
                  <c:v>269.95410983900001</c:v>
                </c:pt>
                <c:pt idx="247">
                  <c:v>269.96457591699999</c:v>
                </c:pt>
                <c:pt idx="248">
                  <c:v>269.97431927100001</c:v>
                </c:pt>
                <c:pt idx="249">
                  <c:v>269.98336142699998</c:v>
                </c:pt>
                <c:pt idx="250">
                  <c:v>269.98212658300002</c:v>
                </c:pt>
                <c:pt idx="251">
                  <c:v>269.982500464</c:v>
                </c:pt>
                <c:pt idx="252">
                  <c:v>269.98384295400001</c:v>
                </c:pt>
                <c:pt idx="253">
                  <c:v>269.985852792</c:v>
                </c:pt>
                <c:pt idx="254">
                  <c:v>270.01689285399999</c:v>
                </c:pt>
                <c:pt idx="255">
                  <c:v>270.06538670600003</c:v>
                </c:pt>
                <c:pt idx="256">
                  <c:v>270.07998409999999</c:v>
                </c:pt>
                <c:pt idx="257">
                  <c:v>270.07302376000001</c:v>
                </c:pt>
                <c:pt idx="258">
                  <c:v>270.067510825</c:v>
                </c:pt>
                <c:pt idx="259">
                  <c:v>270.05408121599999</c:v>
                </c:pt>
                <c:pt idx="260">
                  <c:v>270.07033380000001</c:v>
                </c:pt>
                <c:pt idx="261">
                  <c:v>270.09211609099998</c:v>
                </c:pt>
                <c:pt idx="262">
                  <c:v>270.1066007</c:v>
                </c:pt>
                <c:pt idx="263">
                  <c:v>270.09356654800001</c:v>
                </c:pt>
                <c:pt idx="264">
                  <c:v>270.09310526399997</c:v>
                </c:pt>
                <c:pt idx="265">
                  <c:v>270.097307301</c:v>
                </c:pt>
                <c:pt idx="266">
                  <c:v>270.08584077699999</c:v>
                </c:pt>
                <c:pt idx="267">
                  <c:v>270.09235723699999</c:v>
                </c:pt>
                <c:pt idx="268">
                  <c:v>270.10899770700001</c:v>
                </c:pt>
                <c:pt idx="269">
                  <c:v>270.13001961200001</c:v>
                </c:pt>
                <c:pt idx="270">
                  <c:v>270.21204681900002</c:v>
                </c:pt>
                <c:pt idx="271">
                  <c:v>270.34683162800002</c:v>
                </c:pt>
                <c:pt idx="272">
                  <c:v>270.454745452</c:v>
                </c:pt>
                <c:pt idx="273">
                  <c:v>270.37293455899999</c:v>
                </c:pt>
                <c:pt idx="274">
                  <c:v>270.34813330600002</c:v>
                </c:pt>
                <c:pt idx="275">
                  <c:v>270.43655800699997</c:v>
                </c:pt>
                <c:pt idx="276">
                  <c:v>270.59937599400001</c:v>
                </c:pt>
                <c:pt idx="277">
                  <c:v>270.57676564799999</c:v>
                </c:pt>
                <c:pt idx="278">
                  <c:v>270.51931862800001</c:v>
                </c:pt>
                <c:pt idx="279">
                  <c:v>270.51859829699998</c:v>
                </c:pt>
                <c:pt idx="280">
                  <c:v>270.46735572699998</c:v>
                </c:pt>
                <c:pt idx="281">
                  <c:v>270.44584245599998</c:v>
                </c:pt>
                <c:pt idx="282">
                  <c:v>270.44174832900001</c:v>
                </c:pt>
                <c:pt idx="283">
                  <c:v>270.40028786800002</c:v>
                </c:pt>
                <c:pt idx="284">
                  <c:v>270.19537697800001</c:v>
                </c:pt>
                <c:pt idx="285">
                  <c:v>270.19806950100002</c:v>
                </c:pt>
                <c:pt idx="286">
                  <c:v>270.19962740099999</c:v>
                </c:pt>
                <c:pt idx="287">
                  <c:v>270.20182369600002</c:v>
                </c:pt>
                <c:pt idx="288">
                  <c:v>270.214899221</c:v>
                </c:pt>
                <c:pt idx="289">
                  <c:v>270.20916181400003</c:v>
                </c:pt>
                <c:pt idx="290">
                  <c:v>270.21935181700002</c:v>
                </c:pt>
                <c:pt idx="291">
                  <c:v>270.236656219</c:v>
                </c:pt>
                <c:pt idx="292">
                  <c:v>270.23791075000003</c:v>
                </c:pt>
                <c:pt idx="293">
                  <c:v>270.26521458899998</c:v>
                </c:pt>
                <c:pt idx="294">
                  <c:v>270.26937805900002</c:v>
                </c:pt>
                <c:pt idx="295">
                  <c:v>270.29235974400001</c:v>
                </c:pt>
                <c:pt idx="296">
                  <c:v>270.30165276100001</c:v>
                </c:pt>
                <c:pt idx="297">
                  <c:v>270.30742716100002</c:v>
                </c:pt>
                <c:pt idx="298">
                  <c:v>270.32445126300001</c:v>
                </c:pt>
                <c:pt idx="299">
                  <c:v>270.38433292799999</c:v>
                </c:pt>
                <c:pt idx="300">
                  <c:v>270.39650427999999</c:v>
                </c:pt>
                <c:pt idx="301">
                  <c:v>270.40925925400001</c:v>
                </c:pt>
                <c:pt idx="302">
                  <c:v>270.37749458299999</c:v>
                </c:pt>
                <c:pt idx="303">
                  <c:v>270.38638868800001</c:v>
                </c:pt>
                <c:pt idx="304">
                  <c:v>270.36583791499999</c:v>
                </c:pt>
                <c:pt idx="305">
                  <c:v>270.33578215099999</c:v>
                </c:pt>
                <c:pt idx="306">
                  <c:v>270.31635426600002</c:v>
                </c:pt>
                <c:pt idx="307">
                  <c:v>270.30782414100003</c:v>
                </c:pt>
                <c:pt idx="308">
                  <c:v>270.32555795600001</c:v>
                </c:pt>
                <c:pt idx="309">
                  <c:v>270.35712364400001</c:v>
                </c:pt>
                <c:pt idx="310">
                  <c:v>270.348058444</c:v>
                </c:pt>
                <c:pt idx="311">
                  <c:v>270.33610513100001</c:v>
                </c:pt>
                <c:pt idx="312">
                  <c:v>270.37327741399997</c:v>
                </c:pt>
                <c:pt idx="313">
                  <c:v>270.35191411900001</c:v>
                </c:pt>
                <c:pt idx="314">
                  <c:v>270.32567392300001</c:v>
                </c:pt>
                <c:pt idx="315">
                  <c:v>270.366999464</c:v>
                </c:pt>
                <c:pt idx="316">
                  <c:v>270.37993337799998</c:v>
                </c:pt>
                <c:pt idx="317">
                  <c:v>270.35750798100003</c:v>
                </c:pt>
                <c:pt idx="318">
                  <c:v>270.37823123700002</c:v>
                </c:pt>
                <c:pt idx="319">
                  <c:v>270.60519063700002</c:v>
                </c:pt>
                <c:pt idx="320">
                  <c:v>270.74604614100002</c:v>
                </c:pt>
                <c:pt idx="321">
                  <c:v>270.90379099900002</c:v>
                </c:pt>
                <c:pt idx="322">
                  <c:v>270.98277414099999</c:v>
                </c:pt>
                <c:pt idx="323">
                  <c:v>270.86063376999999</c:v>
                </c:pt>
                <c:pt idx="324">
                  <c:v>270.75385884500002</c:v>
                </c:pt>
                <c:pt idx="325">
                  <c:v>270.62728319899998</c:v>
                </c:pt>
                <c:pt idx="326">
                  <c:v>270.56945821400001</c:v>
                </c:pt>
                <c:pt idx="327">
                  <c:v>270.51008356400001</c:v>
                </c:pt>
                <c:pt idx="328">
                  <c:v>270.54027910799999</c:v>
                </c:pt>
                <c:pt idx="329">
                  <c:v>270.491030717</c:v>
                </c:pt>
                <c:pt idx="330">
                  <c:v>270.43644406099997</c:v>
                </c:pt>
                <c:pt idx="331">
                  <c:v>270.40712561399999</c:v>
                </c:pt>
                <c:pt idx="332">
                  <c:v>270.42647932900002</c:v>
                </c:pt>
                <c:pt idx="333">
                  <c:v>270.416380629</c:v>
                </c:pt>
                <c:pt idx="334">
                  <c:v>270.37689721300001</c:v>
                </c:pt>
                <c:pt idx="335">
                  <c:v>270.33491509100003</c:v>
                </c:pt>
                <c:pt idx="336">
                  <c:v>270.31876139000002</c:v>
                </c:pt>
                <c:pt idx="337">
                  <c:v>270.32460691699998</c:v>
                </c:pt>
                <c:pt idx="338">
                  <c:v>270.29013167599999</c:v>
                </c:pt>
                <c:pt idx="339">
                  <c:v>270.29881758800002</c:v>
                </c:pt>
                <c:pt idx="340">
                  <c:v>270.33339923099999</c:v>
                </c:pt>
                <c:pt idx="341">
                  <c:v>270.33396888499999</c:v>
                </c:pt>
                <c:pt idx="342">
                  <c:v>270.33980957</c:v>
                </c:pt>
                <c:pt idx="343">
                  <c:v>270.35697636800001</c:v>
                </c:pt>
                <c:pt idx="344">
                  <c:v>270.35286869999999</c:v>
                </c:pt>
                <c:pt idx="345">
                  <c:v>270.30473404600002</c:v>
                </c:pt>
                <c:pt idx="346">
                  <c:v>270.32514355699999</c:v>
                </c:pt>
                <c:pt idx="347">
                  <c:v>270.377243609</c:v>
                </c:pt>
                <c:pt idx="348">
                  <c:v>270.37113694499999</c:v>
                </c:pt>
                <c:pt idx="349">
                  <c:v>270.32047911699999</c:v>
                </c:pt>
                <c:pt idx="350">
                  <c:v>270.28245199700001</c:v>
                </c:pt>
                <c:pt idx="351">
                  <c:v>270.25965035199999</c:v>
                </c:pt>
                <c:pt idx="352">
                  <c:v>270.22915484399999</c:v>
                </c:pt>
                <c:pt idx="353">
                  <c:v>270.20257328000002</c:v>
                </c:pt>
                <c:pt idx="354">
                  <c:v>270.18112316600002</c:v>
                </c:pt>
                <c:pt idx="355">
                  <c:v>270.18214771800001</c:v>
                </c:pt>
                <c:pt idx="356">
                  <c:v>270.16418622100002</c:v>
                </c:pt>
                <c:pt idx="357">
                  <c:v>270.25950759800003</c:v>
                </c:pt>
                <c:pt idx="358">
                  <c:v>270.33336036600002</c:v>
                </c:pt>
                <c:pt idx="359">
                  <c:v>270.33679980300002</c:v>
                </c:pt>
                <c:pt idx="360">
                  <c:v>270.32870556</c:v>
                </c:pt>
                <c:pt idx="361">
                  <c:v>270.36312736500003</c:v>
                </c:pt>
                <c:pt idx="362">
                  <c:v>270.413876561</c:v>
                </c:pt>
                <c:pt idx="363">
                  <c:v>270.39934467500001</c:v>
                </c:pt>
                <c:pt idx="364">
                  <c:v>270.43513208100001</c:v>
                </c:pt>
                <c:pt idx="365">
                  <c:v>270.476805007</c:v>
                </c:pt>
                <c:pt idx="366">
                  <c:v>270.680743785</c:v>
                </c:pt>
                <c:pt idx="367">
                  <c:v>270.69571839999998</c:v>
                </c:pt>
                <c:pt idx="368">
                  <c:v>270.63746091600001</c:v>
                </c:pt>
                <c:pt idx="369">
                  <c:v>270.63568856900002</c:v>
                </c:pt>
                <c:pt idx="370">
                  <c:v>270.59979067799998</c:v>
                </c:pt>
                <c:pt idx="371">
                  <c:v>270.55695359399999</c:v>
                </c:pt>
                <c:pt idx="372">
                  <c:v>270.52925337400001</c:v>
                </c:pt>
                <c:pt idx="373">
                  <c:v>270.514328019</c:v>
                </c:pt>
                <c:pt idx="374">
                  <c:v>270.60704358100003</c:v>
                </c:pt>
                <c:pt idx="375">
                  <c:v>270.88159964900001</c:v>
                </c:pt>
                <c:pt idx="376">
                  <c:v>270.85159003400003</c:v>
                </c:pt>
                <c:pt idx="377">
                  <c:v>270.86412515799998</c:v>
                </c:pt>
                <c:pt idx="378">
                  <c:v>270.81979172299998</c:v>
                </c:pt>
                <c:pt idx="379">
                  <c:v>270.77346463200001</c:v>
                </c:pt>
                <c:pt idx="380">
                  <c:v>270.76117145900002</c:v>
                </c:pt>
                <c:pt idx="381">
                  <c:v>270.73016183499999</c:v>
                </c:pt>
                <c:pt idx="382">
                  <c:v>270.76252399499998</c:v>
                </c:pt>
                <c:pt idx="383">
                  <c:v>270.77347107499997</c:v>
                </c:pt>
                <c:pt idx="384">
                  <c:v>270.76929351299998</c:v>
                </c:pt>
                <c:pt idx="385">
                  <c:v>270.84327599400001</c:v>
                </c:pt>
                <c:pt idx="386">
                  <c:v>270.79202838499998</c:v>
                </c:pt>
                <c:pt idx="387">
                  <c:v>270.67649883899998</c:v>
                </c:pt>
                <c:pt idx="388">
                  <c:v>270.64681797700001</c:v>
                </c:pt>
                <c:pt idx="389">
                  <c:v>270.63925</c:v>
                </c:pt>
                <c:pt idx="390">
                  <c:v>270.61665353000001</c:v>
                </c:pt>
                <c:pt idx="391">
                  <c:v>270.55721695599999</c:v>
                </c:pt>
                <c:pt idx="392">
                  <c:v>270.51694538499999</c:v>
                </c:pt>
                <c:pt idx="393">
                  <c:v>270.705846845</c:v>
                </c:pt>
                <c:pt idx="394">
                  <c:v>270.66499217099999</c:v>
                </c:pt>
                <c:pt idx="395">
                  <c:v>270.56681131200003</c:v>
                </c:pt>
                <c:pt idx="396">
                  <c:v>270.53265851499998</c:v>
                </c:pt>
                <c:pt idx="397">
                  <c:v>270.54756015200002</c:v>
                </c:pt>
                <c:pt idx="398">
                  <c:v>270.54886795599998</c:v>
                </c:pt>
                <c:pt idx="399">
                  <c:v>270.58635028100002</c:v>
                </c:pt>
                <c:pt idx="400">
                  <c:v>270.55936870900001</c:v>
                </c:pt>
                <c:pt idx="401">
                  <c:v>270.50126517500001</c:v>
                </c:pt>
                <c:pt idx="402">
                  <c:v>270.45149135100002</c:v>
                </c:pt>
                <c:pt idx="403">
                  <c:v>270.343951855</c:v>
                </c:pt>
                <c:pt idx="404">
                  <c:v>270.295953559</c:v>
                </c:pt>
                <c:pt idx="405">
                  <c:v>270.320856015</c:v>
                </c:pt>
                <c:pt idx="406">
                  <c:v>270.34554310099998</c:v>
                </c:pt>
                <c:pt idx="407">
                  <c:v>270.36852271100003</c:v>
                </c:pt>
                <c:pt idx="408">
                  <c:v>270.324091942</c:v>
                </c:pt>
                <c:pt idx="409">
                  <c:v>270.48112323200002</c:v>
                </c:pt>
                <c:pt idx="410">
                  <c:v>270.398824832</c:v>
                </c:pt>
                <c:pt idx="411">
                  <c:v>270.45001066499998</c:v>
                </c:pt>
                <c:pt idx="412">
                  <c:v>270.48777355499999</c:v>
                </c:pt>
                <c:pt idx="413">
                  <c:v>270.47914843900003</c:v>
                </c:pt>
                <c:pt idx="414">
                  <c:v>270.49685413700001</c:v>
                </c:pt>
                <c:pt idx="415">
                  <c:v>270.56756883000003</c:v>
                </c:pt>
                <c:pt idx="416">
                  <c:v>270.62098817499998</c:v>
                </c:pt>
                <c:pt idx="417">
                  <c:v>270.61437619999998</c:v>
                </c:pt>
                <c:pt idx="418">
                  <c:v>270.60834458900001</c:v>
                </c:pt>
                <c:pt idx="419">
                  <c:v>270.60233000599999</c:v>
                </c:pt>
                <c:pt idx="420">
                  <c:v>270.60636537400001</c:v>
                </c:pt>
                <c:pt idx="421">
                  <c:v>270.573373769</c:v>
                </c:pt>
                <c:pt idx="422">
                  <c:v>270.51410649899998</c:v>
                </c:pt>
                <c:pt idx="423">
                  <c:v>270.50394043699998</c:v>
                </c:pt>
                <c:pt idx="424">
                  <c:v>270.54823900899999</c:v>
                </c:pt>
                <c:pt idx="425">
                  <c:v>270.57605531299998</c:v>
                </c:pt>
                <c:pt idx="426">
                  <c:v>270.56160563600002</c:v>
                </c:pt>
                <c:pt idx="427">
                  <c:v>270.60767690500001</c:v>
                </c:pt>
                <c:pt idx="428">
                  <c:v>270.58067963299999</c:v>
                </c:pt>
                <c:pt idx="429">
                  <c:v>270.59337114499999</c:v>
                </c:pt>
                <c:pt idx="430">
                  <c:v>270.668299327</c:v>
                </c:pt>
                <c:pt idx="431">
                  <c:v>270.69958017099998</c:v>
                </c:pt>
                <c:pt idx="432">
                  <c:v>270.621581472</c:v>
                </c:pt>
                <c:pt idx="433">
                  <c:v>270.53269061999998</c:v>
                </c:pt>
                <c:pt idx="434">
                  <c:v>270.51047006200002</c:v>
                </c:pt>
                <c:pt idx="435">
                  <c:v>270.55101233699997</c:v>
                </c:pt>
                <c:pt idx="436">
                  <c:v>270.60903158299999</c:v>
                </c:pt>
                <c:pt idx="437">
                  <c:v>270.771522624</c:v>
                </c:pt>
                <c:pt idx="438">
                  <c:v>270.72249133499997</c:v>
                </c:pt>
                <c:pt idx="439">
                  <c:v>270.71061107100002</c:v>
                </c:pt>
                <c:pt idx="440">
                  <c:v>270.68910603799998</c:v>
                </c:pt>
                <c:pt idx="441">
                  <c:v>270.60857719500001</c:v>
                </c:pt>
                <c:pt idx="442">
                  <c:v>270.69150646399999</c:v>
                </c:pt>
                <c:pt idx="443">
                  <c:v>270.77756679700002</c:v>
                </c:pt>
                <c:pt idx="444">
                  <c:v>270.91242974400001</c:v>
                </c:pt>
                <c:pt idx="445">
                  <c:v>270.79619750299997</c:v>
                </c:pt>
                <c:pt idx="446">
                  <c:v>270.64783831400001</c:v>
                </c:pt>
                <c:pt idx="447">
                  <c:v>270.70056805399997</c:v>
                </c:pt>
                <c:pt idx="448">
                  <c:v>270.90914200399999</c:v>
                </c:pt>
                <c:pt idx="449">
                  <c:v>270.76178240899998</c:v>
                </c:pt>
                <c:pt idx="450">
                  <c:v>270.64158278799999</c:v>
                </c:pt>
                <c:pt idx="451">
                  <c:v>270.60922973499999</c:v>
                </c:pt>
                <c:pt idx="452">
                  <c:v>270.54986319099999</c:v>
                </c:pt>
                <c:pt idx="453">
                  <c:v>270.480546387</c:v>
                </c:pt>
                <c:pt idx="454">
                  <c:v>270.45812023500002</c:v>
                </c:pt>
                <c:pt idx="455">
                  <c:v>270.43725593300002</c:v>
                </c:pt>
                <c:pt idx="456">
                  <c:v>270.42336428599998</c:v>
                </c:pt>
                <c:pt idx="457">
                  <c:v>270.430843498</c:v>
                </c:pt>
                <c:pt idx="458">
                  <c:v>270.40003680799998</c:v>
                </c:pt>
                <c:pt idx="459">
                  <c:v>270.37311340700001</c:v>
                </c:pt>
                <c:pt idx="460">
                  <c:v>270.33033395299998</c:v>
                </c:pt>
                <c:pt idx="461">
                  <c:v>270.30215749299998</c:v>
                </c:pt>
                <c:pt idx="462">
                  <c:v>270.30535235100001</c:v>
                </c:pt>
                <c:pt idx="463">
                  <c:v>270.30857248000001</c:v>
                </c:pt>
                <c:pt idx="464">
                  <c:v>270.31225528099998</c:v>
                </c:pt>
                <c:pt idx="465">
                  <c:v>270.30781139200002</c:v>
                </c:pt>
                <c:pt idx="466">
                  <c:v>270.30785647800002</c:v>
                </c:pt>
                <c:pt idx="467">
                  <c:v>270.30643079399999</c:v>
                </c:pt>
                <c:pt idx="468">
                  <c:v>270.30627467400001</c:v>
                </c:pt>
                <c:pt idx="469">
                  <c:v>270.30772484300002</c:v>
                </c:pt>
                <c:pt idx="470">
                  <c:v>270.306708722</c:v>
                </c:pt>
                <c:pt idx="471">
                  <c:v>270.32464987200001</c:v>
                </c:pt>
                <c:pt idx="472">
                  <c:v>270.33258145999997</c:v>
                </c:pt>
                <c:pt idx="473">
                  <c:v>270.33346347600002</c:v>
                </c:pt>
                <c:pt idx="474">
                  <c:v>270.32642023800003</c:v>
                </c:pt>
                <c:pt idx="475">
                  <c:v>270.32400530899997</c:v>
                </c:pt>
                <c:pt idx="476">
                  <c:v>270.34601852399999</c:v>
                </c:pt>
                <c:pt idx="477">
                  <c:v>270.37448727899999</c:v>
                </c:pt>
                <c:pt idx="478">
                  <c:v>270.36929176500001</c:v>
                </c:pt>
                <c:pt idx="479">
                  <c:v>270.34161465599999</c:v>
                </c:pt>
                <c:pt idx="480">
                  <c:v>270.352147704</c:v>
                </c:pt>
                <c:pt idx="481">
                  <c:v>270.34950891599999</c:v>
                </c:pt>
                <c:pt idx="482">
                  <c:v>270.347198461</c:v>
                </c:pt>
                <c:pt idx="483">
                  <c:v>270.37973658300001</c:v>
                </c:pt>
                <c:pt idx="484">
                  <c:v>270.49186895399998</c:v>
                </c:pt>
                <c:pt idx="485">
                  <c:v>270.56428275899998</c:v>
                </c:pt>
                <c:pt idx="486">
                  <c:v>270.601362021</c:v>
                </c:pt>
                <c:pt idx="487">
                  <c:v>270.53487525700001</c:v>
                </c:pt>
                <c:pt idx="488">
                  <c:v>270.693455137</c:v>
                </c:pt>
                <c:pt idx="489">
                  <c:v>270.54860844500001</c:v>
                </c:pt>
                <c:pt idx="490">
                  <c:v>270.63280328500002</c:v>
                </c:pt>
                <c:pt idx="491">
                  <c:v>270.72896104699998</c:v>
                </c:pt>
                <c:pt idx="492">
                  <c:v>270.55176880300002</c:v>
                </c:pt>
                <c:pt idx="493">
                  <c:v>270.91601707199999</c:v>
                </c:pt>
                <c:pt idx="494">
                  <c:v>270.73261100600001</c:v>
                </c:pt>
                <c:pt idx="495">
                  <c:v>270.64276475000003</c:v>
                </c:pt>
                <c:pt idx="496">
                  <c:v>271.11406831599999</c:v>
                </c:pt>
                <c:pt idx="497">
                  <c:v>270.964866481</c:v>
                </c:pt>
                <c:pt idx="498">
                  <c:v>270.92096416300001</c:v>
                </c:pt>
                <c:pt idx="499">
                  <c:v>270.86394529699999</c:v>
                </c:pt>
                <c:pt idx="500">
                  <c:v>270.81143984599998</c:v>
                </c:pt>
                <c:pt idx="501">
                  <c:v>270.78890265400003</c:v>
                </c:pt>
                <c:pt idx="502">
                  <c:v>270.83754373900001</c:v>
                </c:pt>
                <c:pt idx="503">
                  <c:v>270.78546048300001</c:v>
                </c:pt>
                <c:pt idx="504">
                  <c:v>270.733356238</c:v>
                </c:pt>
                <c:pt idx="505">
                  <c:v>270.73639605599999</c:v>
                </c:pt>
                <c:pt idx="506">
                  <c:v>270.70155026700002</c:v>
                </c:pt>
                <c:pt idx="507">
                  <c:v>270.63209075899999</c:v>
                </c:pt>
                <c:pt idx="508">
                  <c:v>270.61878207900003</c:v>
                </c:pt>
                <c:pt idx="509">
                  <c:v>270.632570069</c:v>
                </c:pt>
                <c:pt idx="510">
                  <c:v>270.654262346</c:v>
                </c:pt>
                <c:pt idx="511">
                  <c:v>270.64545235600002</c:v>
                </c:pt>
                <c:pt idx="512">
                  <c:v>270.69104106999998</c:v>
                </c:pt>
                <c:pt idx="513">
                  <c:v>270.69698508099998</c:v>
                </c:pt>
                <c:pt idx="514">
                  <c:v>270.69676708499998</c:v>
                </c:pt>
                <c:pt idx="515">
                  <c:v>270.68481236100001</c:v>
                </c:pt>
                <c:pt idx="516">
                  <c:v>270.71636255200002</c:v>
                </c:pt>
                <c:pt idx="517">
                  <c:v>270.69440834800002</c:v>
                </c:pt>
                <c:pt idx="518">
                  <c:v>270.677673728</c:v>
                </c:pt>
                <c:pt idx="519">
                  <c:v>270.67455816699999</c:v>
                </c:pt>
                <c:pt idx="520">
                  <c:v>270.68796592799998</c:v>
                </c:pt>
                <c:pt idx="521">
                  <c:v>270.93526290300002</c:v>
                </c:pt>
                <c:pt idx="522">
                  <c:v>270.871764971</c:v>
                </c:pt>
                <c:pt idx="523">
                  <c:v>270.89375032200002</c:v>
                </c:pt>
                <c:pt idx="524">
                  <c:v>270.80089177500003</c:v>
                </c:pt>
                <c:pt idx="525">
                  <c:v>271.006190495</c:v>
                </c:pt>
                <c:pt idx="526">
                  <c:v>270.87315364800003</c:v>
                </c:pt>
                <c:pt idx="527">
                  <c:v>270.720388904</c:v>
                </c:pt>
                <c:pt idx="528">
                  <c:v>270.72321557800001</c:v>
                </c:pt>
                <c:pt idx="529">
                  <c:v>271.16353379499998</c:v>
                </c:pt>
                <c:pt idx="530">
                  <c:v>271.03159995599998</c:v>
                </c:pt>
                <c:pt idx="531">
                  <c:v>271.16200227899998</c:v>
                </c:pt>
                <c:pt idx="532">
                  <c:v>271.16713318699999</c:v>
                </c:pt>
                <c:pt idx="533">
                  <c:v>271.05896332700001</c:v>
                </c:pt>
                <c:pt idx="534">
                  <c:v>271.03533086200002</c:v>
                </c:pt>
                <c:pt idx="535">
                  <c:v>270.86669950300001</c:v>
                </c:pt>
                <c:pt idx="536">
                  <c:v>270.83515042099998</c:v>
                </c:pt>
                <c:pt idx="537">
                  <c:v>270.83781340799999</c:v>
                </c:pt>
                <c:pt idx="538">
                  <c:v>270.86441433099998</c:v>
                </c:pt>
                <c:pt idx="539">
                  <c:v>270.77046023000003</c:v>
                </c:pt>
                <c:pt idx="540">
                  <c:v>270.73935099800002</c:v>
                </c:pt>
                <c:pt idx="541">
                  <c:v>270.76151329800001</c:v>
                </c:pt>
                <c:pt idx="542">
                  <c:v>270.78356653999998</c:v>
                </c:pt>
                <c:pt idx="543">
                  <c:v>270.88666166799999</c:v>
                </c:pt>
                <c:pt idx="544">
                  <c:v>270.78599101399999</c:v>
                </c:pt>
                <c:pt idx="545">
                  <c:v>270.80681956400002</c:v>
                </c:pt>
                <c:pt idx="546">
                  <c:v>270.89836049100001</c:v>
                </c:pt>
                <c:pt idx="547">
                  <c:v>270.916755572</c:v>
                </c:pt>
                <c:pt idx="548">
                  <c:v>270.87066080800003</c:v>
                </c:pt>
                <c:pt idx="549">
                  <c:v>270.83023066800001</c:v>
                </c:pt>
                <c:pt idx="550">
                  <c:v>270.83625248999999</c:v>
                </c:pt>
                <c:pt idx="551">
                  <c:v>270.84697571599997</c:v>
                </c:pt>
                <c:pt idx="552">
                  <c:v>270.81759943200001</c:v>
                </c:pt>
                <c:pt idx="553">
                  <c:v>270.837790493</c:v>
                </c:pt>
                <c:pt idx="554">
                  <c:v>270.87512330599998</c:v>
                </c:pt>
                <c:pt idx="555">
                  <c:v>270.83555266000002</c:v>
                </c:pt>
                <c:pt idx="556">
                  <c:v>270.82571912499998</c:v>
                </c:pt>
                <c:pt idx="557">
                  <c:v>270.79910215699999</c:v>
                </c:pt>
                <c:pt idx="558">
                  <c:v>270.87268999100002</c:v>
                </c:pt>
                <c:pt idx="559">
                  <c:v>270.87428061499998</c:v>
                </c:pt>
                <c:pt idx="560">
                  <c:v>270.84260574699999</c:v>
                </c:pt>
                <c:pt idx="561">
                  <c:v>271.00984325299999</c:v>
                </c:pt>
                <c:pt idx="562">
                  <c:v>271.11932976600002</c:v>
                </c:pt>
                <c:pt idx="563">
                  <c:v>271.14946086499998</c:v>
                </c:pt>
                <c:pt idx="564">
                  <c:v>271.148395413</c:v>
                </c:pt>
                <c:pt idx="565">
                  <c:v>271.06317592900001</c:v>
                </c:pt>
                <c:pt idx="566">
                  <c:v>271.17176750800002</c:v>
                </c:pt>
                <c:pt idx="567">
                  <c:v>271.035086589</c:v>
                </c:pt>
                <c:pt idx="568">
                  <c:v>271.11803044599998</c:v>
                </c:pt>
                <c:pt idx="569">
                  <c:v>271.07117395799997</c:v>
                </c:pt>
                <c:pt idx="570">
                  <c:v>271.01927070599999</c:v>
                </c:pt>
                <c:pt idx="571">
                  <c:v>270.99688068699999</c:v>
                </c:pt>
                <c:pt idx="572">
                  <c:v>270.86213027399998</c:v>
                </c:pt>
                <c:pt idx="573">
                  <c:v>270.84103160799998</c:v>
                </c:pt>
                <c:pt idx="574">
                  <c:v>270.80559875400002</c:v>
                </c:pt>
                <c:pt idx="575">
                  <c:v>270.78972118399997</c:v>
                </c:pt>
                <c:pt idx="576">
                  <c:v>270.78528193300002</c:v>
                </c:pt>
                <c:pt idx="577">
                  <c:v>270.84356657000001</c:v>
                </c:pt>
                <c:pt idx="578">
                  <c:v>270.86063485</c:v>
                </c:pt>
                <c:pt idx="579">
                  <c:v>270.82468163300001</c:v>
                </c:pt>
                <c:pt idx="580">
                  <c:v>270.85543273500002</c:v>
                </c:pt>
                <c:pt idx="581">
                  <c:v>270.83113553999999</c:v>
                </c:pt>
                <c:pt idx="582">
                  <c:v>270.82618882600002</c:v>
                </c:pt>
                <c:pt idx="583">
                  <c:v>270.864030523</c:v>
                </c:pt>
                <c:pt idx="584">
                  <c:v>270.88680200300001</c:v>
                </c:pt>
                <c:pt idx="585">
                  <c:v>270.86711498800003</c:v>
                </c:pt>
                <c:pt idx="586">
                  <c:v>270.87709331899998</c:v>
                </c:pt>
                <c:pt idx="587">
                  <c:v>270.87005374</c:v>
                </c:pt>
                <c:pt idx="588">
                  <c:v>270.83864894099997</c:v>
                </c:pt>
                <c:pt idx="589">
                  <c:v>270.81226864199999</c:v>
                </c:pt>
                <c:pt idx="590">
                  <c:v>270.77418165</c:v>
                </c:pt>
                <c:pt idx="591">
                  <c:v>270.73213358300001</c:v>
                </c:pt>
                <c:pt idx="592">
                  <c:v>270.728944754</c:v>
                </c:pt>
                <c:pt idx="593">
                  <c:v>270.720531171</c:v>
                </c:pt>
                <c:pt idx="594">
                  <c:v>270.80126763499999</c:v>
                </c:pt>
                <c:pt idx="595">
                  <c:v>270.98435542099998</c:v>
                </c:pt>
                <c:pt idx="596">
                  <c:v>270.86726532799997</c:v>
                </c:pt>
                <c:pt idx="597">
                  <c:v>270.84751501</c:v>
                </c:pt>
                <c:pt idx="598">
                  <c:v>271.13624056499998</c:v>
                </c:pt>
                <c:pt idx="599">
                  <c:v>271.15675325500001</c:v>
                </c:pt>
                <c:pt idx="600">
                  <c:v>271.19120049399999</c:v>
                </c:pt>
                <c:pt idx="601">
                  <c:v>271.06096072600002</c:v>
                </c:pt>
                <c:pt idx="602">
                  <c:v>270.89278085400002</c:v>
                </c:pt>
                <c:pt idx="603">
                  <c:v>270.96520812599999</c:v>
                </c:pt>
                <c:pt idx="604">
                  <c:v>271.14894319899997</c:v>
                </c:pt>
                <c:pt idx="605">
                  <c:v>271.29689084099999</c:v>
                </c:pt>
                <c:pt idx="606">
                  <c:v>271.14466647199998</c:v>
                </c:pt>
                <c:pt idx="607">
                  <c:v>271.043514491</c:v>
                </c:pt>
                <c:pt idx="608">
                  <c:v>270.96331628799999</c:v>
                </c:pt>
                <c:pt idx="609">
                  <c:v>270.98455736300002</c:v>
                </c:pt>
                <c:pt idx="610">
                  <c:v>270.96292069399999</c:v>
                </c:pt>
                <c:pt idx="611">
                  <c:v>270.89718279599998</c:v>
                </c:pt>
                <c:pt idx="612">
                  <c:v>270.86026943899998</c:v>
                </c:pt>
                <c:pt idx="613">
                  <c:v>270.85394270900002</c:v>
                </c:pt>
                <c:pt idx="614">
                  <c:v>270.84256049999999</c:v>
                </c:pt>
                <c:pt idx="615">
                  <c:v>270.818774276</c:v>
                </c:pt>
                <c:pt idx="616">
                  <c:v>270.827702558</c:v>
                </c:pt>
                <c:pt idx="617">
                  <c:v>270.79406713600002</c:v>
                </c:pt>
                <c:pt idx="618">
                  <c:v>270.81705732299997</c:v>
                </c:pt>
                <c:pt idx="619">
                  <c:v>270.83509114200001</c:v>
                </c:pt>
                <c:pt idx="620">
                  <c:v>270.84368663399999</c:v>
                </c:pt>
                <c:pt idx="621">
                  <c:v>270.79122586400001</c:v>
                </c:pt>
                <c:pt idx="622">
                  <c:v>270.69744494000003</c:v>
                </c:pt>
                <c:pt idx="623">
                  <c:v>270.67799724399998</c:v>
                </c:pt>
                <c:pt idx="624">
                  <c:v>270.73434273599997</c:v>
                </c:pt>
                <c:pt idx="625">
                  <c:v>270.70081791600001</c:v>
                </c:pt>
                <c:pt idx="626">
                  <c:v>270.75042903100001</c:v>
                </c:pt>
                <c:pt idx="627">
                  <c:v>270.76857505499999</c:v>
                </c:pt>
                <c:pt idx="628">
                  <c:v>270.82715394799999</c:v>
                </c:pt>
                <c:pt idx="629">
                  <c:v>270.88138188599999</c:v>
                </c:pt>
                <c:pt idx="630">
                  <c:v>271.02989095300001</c:v>
                </c:pt>
                <c:pt idx="631">
                  <c:v>270.99910098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341-4C05-A8EA-055D2BD3200A}"/>
            </c:ext>
          </c:extLst>
        </c:ser>
        <c:ser>
          <c:idx val="1"/>
          <c:order val="1"/>
          <c:tx>
            <c:strRef>
              <c:f>'7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C$2:$C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341-4C05-A8EA-055D2BD320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516672"/>
        <c:axId val="173518208"/>
      </c:lineChart>
      <c:dateAx>
        <c:axId val="17351667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ysClr val="windowText" lastClr="000000">
                <a:lumMod val="100000"/>
              </a:sysClr>
            </a:solidFill>
            <a:prstDash val="solid"/>
            <a:round/>
            <a:headEnd type="none" w="med" len="med"/>
            <a:tailEnd type="none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518208"/>
        <c:crosses val="autoZero"/>
        <c:auto val="1"/>
        <c:lblOffset val="100"/>
        <c:baseTimeUnit val="days"/>
        <c:majorUnit val="6"/>
        <c:majorTimeUnit val="months"/>
      </c:dateAx>
      <c:valAx>
        <c:axId val="173518208"/>
        <c:scaling>
          <c:orientation val="minMax"/>
          <c:max val="272.5"/>
        </c:scaling>
        <c:delete val="0"/>
        <c:axPos val="l"/>
        <c:majorGridlines>
          <c:spPr>
            <a:ln w="6350" cap="flat" cmpd="sng" algn="ctr">
              <a:solidFill>
                <a:sysClr val="windowText" lastClr="000000">
                  <a:lumMod val="100000"/>
                </a:sysClr>
              </a:solidFill>
              <a:prstDash val="lgDashDot"/>
              <a:round/>
              <a:headEnd type="none" w="med" len="med"/>
              <a:tailEnd type="none" w="med" len="med"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测压管水位</a:t>
                </a:r>
                <a:r>
                  <a:rPr lang="en-US" altLang="zh-CN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(m)</a:t>
                </a:r>
              </a:p>
            </c:rich>
          </c:tx>
          <c:layout>
            <c:manualLayout>
              <c:xMode val="edge"/>
              <c:yMode val="edge"/>
              <c:x val="1.7638888888888888E-2"/>
              <c:y val="0.3685916296296296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516672"/>
        <c:crosses val="autoZero"/>
        <c:crossBetween val="between"/>
      </c:valAx>
      <c:spPr>
        <a:noFill/>
        <a:ln w="6350">
          <a:solidFill>
            <a:sysClr val="windowText" lastClr="000000">
              <a:lumMod val="100000"/>
            </a:sys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92243589743591E-2"/>
          <c:y val="5.7985042598460428E-2"/>
          <c:w val="0.82670074786324788"/>
          <c:h val="0.76267191358024677"/>
        </c:manualLayout>
      </c:layout>
      <c:lineChart>
        <c:grouping val="standard"/>
        <c:varyColors val="0"/>
        <c:ser>
          <c:idx val="1"/>
          <c:order val="1"/>
          <c:tx>
            <c:strRef>
              <c:f>'沉降(mm)'!$C$1</c:f>
              <c:strCache>
                <c:ptCount val="1"/>
                <c:pt idx="0">
                  <c:v>Z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C$2:$C$155</c:f>
              <c:numCache>
                <c:formatCode>0.00_ </c:formatCode>
                <c:ptCount val="154"/>
                <c:pt idx="0">
                  <c:v>-0.8</c:v>
                </c:pt>
                <c:pt idx="1">
                  <c:v>-1.2</c:v>
                </c:pt>
                <c:pt idx="2">
                  <c:v>-1.2</c:v>
                </c:pt>
                <c:pt idx="3">
                  <c:v>-2</c:v>
                </c:pt>
                <c:pt idx="4">
                  <c:v>-6.8</c:v>
                </c:pt>
                <c:pt idx="5">
                  <c:v>6.6</c:v>
                </c:pt>
                <c:pt idx="6">
                  <c:v>5.4</c:v>
                </c:pt>
                <c:pt idx="7">
                  <c:v>5.45</c:v>
                </c:pt>
                <c:pt idx="8">
                  <c:v>6.35</c:v>
                </c:pt>
                <c:pt idx="9">
                  <c:v>7.05</c:v>
                </c:pt>
                <c:pt idx="10">
                  <c:v>6.7</c:v>
                </c:pt>
                <c:pt idx="11">
                  <c:v>8</c:v>
                </c:pt>
                <c:pt idx="12">
                  <c:v>10.200000000000001</c:v>
                </c:pt>
                <c:pt idx="13">
                  <c:v>9.4</c:v>
                </c:pt>
                <c:pt idx="14">
                  <c:v>9.85</c:v>
                </c:pt>
                <c:pt idx="15">
                  <c:v>10</c:v>
                </c:pt>
                <c:pt idx="16">
                  <c:v>9.9500000000000011</c:v>
                </c:pt>
                <c:pt idx="17">
                  <c:v>0.96500000000000008</c:v>
                </c:pt>
                <c:pt idx="18">
                  <c:v>-2.6</c:v>
                </c:pt>
                <c:pt idx="19">
                  <c:v>8.1499999999999986</c:v>
                </c:pt>
                <c:pt idx="20">
                  <c:v>8.3000000000000007</c:v>
                </c:pt>
                <c:pt idx="21">
                  <c:v>-7.7</c:v>
                </c:pt>
                <c:pt idx="22">
                  <c:v>-8.6999999999999993</c:v>
                </c:pt>
                <c:pt idx="23">
                  <c:v>-6</c:v>
                </c:pt>
                <c:pt idx="24">
                  <c:v>4.8</c:v>
                </c:pt>
                <c:pt idx="25">
                  <c:v>-5.45</c:v>
                </c:pt>
                <c:pt idx="26">
                  <c:v>1</c:v>
                </c:pt>
                <c:pt idx="27">
                  <c:v>-6.6499999999999995</c:v>
                </c:pt>
                <c:pt idx="28">
                  <c:v>-14.75</c:v>
                </c:pt>
                <c:pt idx="29">
                  <c:v>6.25</c:v>
                </c:pt>
                <c:pt idx="30">
                  <c:v>10</c:v>
                </c:pt>
                <c:pt idx="31">
                  <c:v>7.8</c:v>
                </c:pt>
                <c:pt idx="32">
                  <c:v>7.35</c:v>
                </c:pt>
                <c:pt idx="33">
                  <c:v>-9.6</c:v>
                </c:pt>
                <c:pt idx="34">
                  <c:v>-8.9499999999999993</c:v>
                </c:pt>
                <c:pt idx="35">
                  <c:v>-1.25</c:v>
                </c:pt>
                <c:pt idx="36">
                  <c:v>-0.9</c:v>
                </c:pt>
                <c:pt idx="37">
                  <c:v>-9.1</c:v>
                </c:pt>
                <c:pt idx="38">
                  <c:v>10.8</c:v>
                </c:pt>
                <c:pt idx="39">
                  <c:v>-9.85</c:v>
                </c:pt>
                <c:pt idx="40">
                  <c:v>-0.6</c:v>
                </c:pt>
                <c:pt idx="41">
                  <c:v>-9.3500000000000014</c:v>
                </c:pt>
                <c:pt idx="42">
                  <c:v>-2.4</c:v>
                </c:pt>
                <c:pt idx="43">
                  <c:v>-8.9499999999999993</c:v>
                </c:pt>
                <c:pt idx="44">
                  <c:v>-7.6499999999999995</c:v>
                </c:pt>
                <c:pt idx="45">
                  <c:v>-6.05</c:v>
                </c:pt>
                <c:pt idx="46">
                  <c:v>6.8</c:v>
                </c:pt>
                <c:pt idx="47">
                  <c:v>-4.3499999999999996</c:v>
                </c:pt>
                <c:pt idx="48">
                  <c:v>-6.8500000000000005</c:v>
                </c:pt>
                <c:pt idx="49">
                  <c:v>-7.05</c:v>
                </c:pt>
                <c:pt idx="50">
                  <c:v>-4.3499999999999996</c:v>
                </c:pt>
                <c:pt idx="51">
                  <c:v>-4.3</c:v>
                </c:pt>
                <c:pt idx="52">
                  <c:v>-5.45</c:v>
                </c:pt>
                <c:pt idx="53">
                  <c:v>-8.4499999999999993</c:v>
                </c:pt>
                <c:pt idx="54">
                  <c:v>7.05</c:v>
                </c:pt>
                <c:pt idx="55">
                  <c:v>-7.25</c:v>
                </c:pt>
                <c:pt idx="56">
                  <c:v>-8.4</c:v>
                </c:pt>
                <c:pt idx="57">
                  <c:v>-8.8000000000000007</c:v>
                </c:pt>
                <c:pt idx="58">
                  <c:v>-9.7999999999999989</c:v>
                </c:pt>
                <c:pt idx="59">
                  <c:v>-6.45</c:v>
                </c:pt>
                <c:pt idx="60">
                  <c:v>-8.3000000000000007</c:v>
                </c:pt>
                <c:pt idx="61">
                  <c:v>-7.75</c:v>
                </c:pt>
                <c:pt idx="62">
                  <c:v>-7.6</c:v>
                </c:pt>
                <c:pt idx="63">
                  <c:v>-6.45</c:v>
                </c:pt>
                <c:pt idx="64">
                  <c:v>-7.85</c:v>
                </c:pt>
                <c:pt idx="65">
                  <c:v>-5.8999999999999995</c:v>
                </c:pt>
                <c:pt idx="66">
                  <c:v>10</c:v>
                </c:pt>
                <c:pt idx="67">
                  <c:v>-8.6</c:v>
                </c:pt>
                <c:pt idx="68">
                  <c:v>-10.050000000000001</c:v>
                </c:pt>
                <c:pt idx="69">
                  <c:v>-9.2999999999999989</c:v>
                </c:pt>
                <c:pt idx="70">
                  <c:v>-7.95</c:v>
                </c:pt>
                <c:pt idx="71">
                  <c:v>-9.7000000000000011</c:v>
                </c:pt>
                <c:pt idx="72">
                  <c:v>-9.5</c:v>
                </c:pt>
                <c:pt idx="73">
                  <c:v>-6.3</c:v>
                </c:pt>
                <c:pt idx="74">
                  <c:v>-6.6499999999999995</c:v>
                </c:pt>
                <c:pt idx="75">
                  <c:v>4.5</c:v>
                </c:pt>
                <c:pt idx="76">
                  <c:v>-6.4</c:v>
                </c:pt>
                <c:pt idx="77">
                  <c:v>-7.2</c:v>
                </c:pt>
                <c:pt idx="78">
                  <c:v>-6.8999999999999995</c:v>
                </c:pt>
                <c:pt idx="79">
                  <c:v>-9.9500000000000011</c:v>
                </c:pt>
                <c:pt idx="80">
                  <c:v>-7.05</c:v>
                </c:pt>
                <c:pt idx="81">
                  <c:v>-3.4499999999999997</c:v>
                </c:pt>
                <c:pt idx="82">
                  <c:v>-10.8</c:v>
                </c:pt>
                <c:pt idx="83">
                  <c:v>-8.5</c:v>
                </c:pt>
                <c:pt idx="84">
                  <c:v>-8.35</c:v>
                </c:pt>
                <c:pt idx="85">
                  <c:v>-7.1000000000000005</c:v>
                </c:pt>
                <c:pt idx="86">
                  <c:v>3.6</c:v>
                </c:pt>
                <c:pt idx="87">
                  <c:v>-4.5</c:v>
                </c:pt>
                <c:pt idx="88">
                  <c:v>3.8</c:v>
                </c:pt>
                <c:pt idx="89">
                  <c:v>-7</c:v>
                </c:pt>
                <c:pt idx="90">
                  <c:v>-7.25</c:v>
                </c:pt>
                <c:pt idx="91">
                  <c:v>-4.5</c:v>
                </c:pt>
                <c:pt idx="92">
                  <c:v>-2.4499999999999997</c:v>
                </c:pt>
                <c:pt idx="93">
                  <c:v>-5.4</c:v>
                </c:pt>
                <c:pt idx="94">
                  <c:v>1.3</c:v>
                </c:pt>
                <c:pt idx="95">
                  <c:v>-9.6</c:v>
                </c:pt>
                <c:pt idx="96">
                  <c:v>-0.8899999999999999</c:v>
                </c:pt>
                <c:pt idx="97">
                  <c:v>-5.7</c:v>
                </c:pt>
                <c:pt idx="98">
                  <c:v>-8.5</c:v>
                </c:pt>
                <c:pt idx="99">
                  <c:v>-7.3</c:v>
                </c:pt>
                <c:pt idx="100">
                  <c:v>4.7</c:v>
                </c:pt>
                <c:pt idx="101">
                  <c:v>-5.8500000000000005</c:v>
                </c:pt>
                <c:pt idx="102">
                  <c:v>-6.5500000000000007</c:v>
                </c:pt>
                <c:pt idx="103">
                  <c:v>-8.6999999999999993</c:v>
                </c:pt>
                <c:pt idx="104">
                  <c:v>-6.4000000000278296</c:v>
                </c:pt>
                <c:pt idx="105">
                  <c:v>-9.7000000000000011</c:v>
                </c:pt>
                <c:pt idx="106">
                  <c:v>-10.050000000035197</c:v>
                </c:pt>
                <c:pt idx="107">
                  <c:v>-9.9000000000160071</c:v>
                </c:pt>
                <c:pt idx="108">
                  <c:v>-6.75</c:v>
                </c:pt>
                <c:pt idx="109">
                  <c:v>-6.35</c:v>
                </c:pt>
                <c:pt idx="110">
                  <c:v>-6.5</c:v>
                </c:pt>
                <c:pt idx="111">
                  <c:v>-9.9500000000000011</c:v>
                </c:pt>
                <c:pt idx="112">
                  <c:v>-8.5000000000263753</c:v>
                </c:pt>
                <c:pt idx="113">
                  <c:v>-4.7</c:v>
                </c:pt>
                <c:pt idx="114">
                  <c:v>-6.8999999999999995</c:v>
                </c:pt>
                <c:pt idx="115">
                  <c:v>1.5499999999519787</c:v>
                </c:pt>
                <c:pt idx="116">
                  <c:v>-10.350000000016735</c:v>
                </c:pt>
                <c:pt idx="117">
                  <c:v>-5.8</c:v>
                </c:pt>
                <c:pt idx="118">
                  <c:v>-11.800000000050659</c:v>
                </c:pt>
                <c:pt idx="119">
                  <c:v>-6.5</c:v>
                </c:pt>
                <c:pt idx="120">
                  <c:v>-8.900000000039654</c:v>
                </c:pt>
                <c:pt idx="121">
                  <c:v>1.5</c:v>
                </c:pt>
                <c:pt idx="122">
                  <c:v>-6.0500000000160981</c:v>
                </c:pt>
                <c:pt idx="123">
                  <c:v>1.799999999946067</c:v>
                </c:pt>
                <c:pt idx="124">
                  <c:v>-8.1</c:v>
                </c:pt>
                <c:pt idx="125">
                  <c:v>1.6</c:v>
                </c:pt>
                <c:pt idx="126">
                  <c:v>-7.3500000000308319</c:v>
                </c:pt>
                <c:pt idx="127">
                  <c:v>-9.6000000000344698</c:v>
                </c:pt>
                <c:pt idx="128">
                  <c:v>-5.7</c:v>
                </c:pt>
                <c:pt idx="129">
                  <c:v>-8.1000000000130967</c:v>
                </c:pt>
                <c:pt idx="130">
                  <c:v>-4.1000000000000005</c:v>
                </c:pt>
                <c:pt idx="131">
                  <c:v>-8.900000000039654</c:v>
                </c:pt>
                <c:pt idx="132">
                  <c:v>-4.5</c:v>
                </c:pt>
                <c:pt idx="133">
                  <c:v>-7.5500000000374712</c:v>
                </c:pt>
                <c:pt idx="134">
                  <c:v>-5.8000000000220098</c:v>
                </c:pt>
                <c:pt idx="135">
                  <c:v>-6.2000000000352884</c:v>
                </c:pt>
                <c:pt idx="136">
                  <c:v>0.6</c:v>
                </c:pt>
                <c:pt idx="137">
                  <c:v>-6.0500000000160981</c:v>
                </c:pt>
                <c:pt idx="138">
                  <c:v>-7.4500000000625732</c:v>
                </c:pt>
                <c:pt idx="139">
                  <c:v>-9.7000000000093678</c:v>
                </c:pt>
                <c:pt idx="140">
                  <c:v>-8.1</c:v>
                </c:pt>
                <c:pt idx="141">
                  <c:v>-14.8</c:v>
                </c:pt>
                <c:pt idx="142">
                  <c:v>-10.6</c:v>
                </c:pt>
                <c:pt idx="143">
                  <c:v>-9.75</c:v>
                </c:pt>
                <c:pt idx="144">
                  <c:v>7.1000000000000005</c:v>
                </c:pt>
                <c:pt idx="145">
                  <c:v>1.3000000000147338</c:v>
                </c:pt>
                <c:pt idx="146">
                  <c:v>9.0000000000145519</c:v>
                </c:pt>
                <c:pt idx="147">
                  <c:v>3.4999999999740794</c:v>
                </c:pt>
                <c:pt idx="148">
                  <c:v>2.4999999999977263</c:v>
                </c:pt>
                <c:pt idx="149">
                  <c:v>0.60000000001991793</c:v>
                </c:pt>
                <c:pt idx="150">
                  <c:v>-0.20000000000663931</c:v>
                </c:pt>
                <c:pt idx="151">
                  <c:v>2.4999999999977263</c:v>
                </c:pt>
                <c:pt idx="152">
                  <c:v>-14.600000000029922</c:v>
                </c:pt>
                <c:pt idx="153">
                  <c:v>14.49999999999818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428-47CF-A05B-BFEEF4742161}"/>
            </c:ext>
          </c:extLst>
        </c:ser>
        <c:ser>
          <c:idx val="2"/>
          <c:order val="2"/>
          <c:tx>
            <c:strRef>
              <c:f>'沉降(mm)'!$D$1</c:f>
              <c:strCache>
                <c:ptCount val="1"/>
                <c:pt idx="0">
                  <c:v>Z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D$2:$D$155</c:f>
              <c:numCache>
                <c:formatCode>0.00_ </c:formatCode>
                <c:ptCount val="154"/>
                <c:pt idx="0">
                  <c:v>-1.2</c:v>
                </c:pt>
                <c:pt idx="1">
                  <c:v>-1.8</c:v>
                </c:pt>
                <c:pt idx="2">
                  <c:v>-1.5</c:v>
                </c:pt>
                <c:pt idx="3">
                  <c:v>-2.7</c:v>
                </c:pt>
                <c:pt idx="4">
                  <c:v>-2.6</c:v>
                </c:pt>
                <c:pt idx="5">
                  <c:v>-2.7</c:v>
                </c:pt>
                <c:pt idx="6">
                  <c:v>-5.7</c:v>
                </c:pt>
                <c:pt idx="7">
                  <c:v>-3.95</c:v>
                </c:pt>
                <c:pt idx="8">
                  <c:v>0.8</c:v>
                </c:pt>
                <c:pt idx="9">
                  <c:v>-3.1</c:v>
                </c:pt>
                <c:pt idx="10">
                  <c:v>-2.4499999999999997</c:v>
                </c:pt>
                <c:pt idx="11">
                  <c:v>-0.45</c:v>
                </c:pt>
                <c:pt idx="12">
                  <c:v>1.1000000000000001</c:v>
                </c:pt>
                <c:pt idx="13">
                  <c:v>0.7</c:v>
                </c:pt>
                <c:pt idx="14">
                  <c:v>1.6</c:v>
                </c:pt>
                <c:pt idx="15">
                  <c:v>0.9</c:v>
                </c:pt>
                <c:pt idx="16">
                  <c:v>1.1000000000000001</c:v>
                </c:pt>
                <c:pt idx="17">
                  <c:v>1</c:v>
                </c:pt>
                <c:pt idx="18">
                  <c:v>9</c:v>
                </c:pt>
                <c:pt idx="19">
                  <c:v>-0.75</c:v>
                </c:pt>
                <c:pt idx="20">
                  <c:v>-1.6</c:v>
                </c:pt>
                <c:pt idx="21">
                  <c:v>11.5</c:v>
                </c:pt>
                <c:pt idx="22">
                  <c:v>10.3</c:v>
                </c:pt>
                <c:pt idx="23">
                  <c:v>11.5</c:v>
                </c:pt>
                <c:pt idx="24">
                  <c:v>-2.2999999999999998</c:v>
                </c:pt>
                <c:pt idx="25">
                  <c:v>0.55000000000000004</c:v>
                </c:pt>
                <c:pt idx="26">
                  <c:v>0.6</c:v>
                </c:pt>
                <c:pt idx="27">
                  <c:v>10.55</c:v>
                </c:pt>
                <c:pt idx="28">
                  <c:v>6.3</c:v>
                </c:pt>
                <c:pt idx="29">
                  <c:v>9.4499999999999993</c:v>
                </c:pt>
                <c:pt idx="30">
                  <c:v>2.1</c:v>
                </c:pt>
                <c:pt idx="31">
                  <c:v>-1</c:v>
                </c:pt>
                <c:pt idx="32">
                  <c:v>-1.5</c:v>
                </c:pt>
                <c:pt idx="33">
                  <c:v>7.75</c:v>
                </c:pt>
                <c:pt idx="34">
                  <c:v>4.2</c:v>
                </c:pt>
                <c:pt idx="35">
                  <c:v>8.9499999999999993</c:v>
                </c:pt>
                <c:pt idx="36">
                  <c:v>9.1</c:v>
                </c:pt>
                <c:pt idx="37">
                  <c:v>8.75</c:v>
                </c:pt>
                <c:pt idx="38">
                  <c:v>8.75</c:v>
                </c:pt>
                <c:pt idx="39">
                  <c:v>9.85</c:v>
                </c:pt>
                <c:pt idx="40">
                  <c:v>9.65</c:v>
                </c:pt>
                <c:pt idx="41">
                  <c:v>9.5</c:v>
                </c:pt>
                <c:pt idx="42">
                  <c:v>9.2999999999999989</c:v>
                </c:pt>
                <c:pt idx="43">
                  <c:v>8.25</c:v>
                </c:pt>
                <c:pt idx="44">
                  <c:v>9.5</c:v>
                </c:pt>
                <c:pt idx="45">
                  <c:v>9.4</c:v>
                </c:pt>
                <c:pt idx="46">
                  <c:v>4.1000000000000005</c:v>
                </c:pt>
                <c:pt idx="47">
                  <c:v>10.25</c:v>
                </c:pt>
                <c:pt idx="48">
                  <c:v>11.05</c:v>
                </c:pt>
                <c:pt idx="49">
                  <c:v>9.5</c:v>
                </c:pt>
                <c:pt idx="50">
                  <c:v>9.1999999999999993</c:v>
                </c:pt>
                <c:pt idx="51">
                  <c:v>10.8</c:v>
                </c:pt>
                <c:pt idx="52">
                  <c:v>10</c:v>
                </c:pt>
                <c:pt idx="53">
                  <c:v>9.1</c:v>
                </c:pt>
                <c:pt idx="54">
                  <c:v>-3.1</c:v>
                </c:pt>
                <c:pt idx="55">
                  <c:v>7.95</c:v>
                </c:pt>
                <c:pt idx="56">
                  <c:v>4.3499999999999996</c:v>
                </c:pt>
                <c:pt idx="57">
                  <c:v>9.5499999999999989</c:v>
                </c:pt>
                <c:pt idx="58">
                  <c:v>9.85</c:v>
                </c:pt>
                <c:pt idx="59">
                  <c:v>7.9</c:v>
                </c:pt>
                <c:pt idx="60">
                  <c:v>5.1000000000000005</c:v>
                </c:pt>
                <c:pt idx="61">
                  <c:v>8.1499999999999986</c:v>
                </c:pt>
                <c:pt idx="62">
                  <c:v>8.5500000000000007</c:v>
                </c:pt>
                <c:pt idx="63">
                  <c:v>9.7000000000000011</c:v>
                </c:pt>
                <c:pt idx="64">
                  <c:v>7.15</c:v>
                </c:pt>
                <c:pt idx="65">
                  <c:v>8.8000000000000007</c:v>
                </c:pt>
                <c:pt idx="66">
                  <c:v>9.15</c:v>
                </c:pt>
                <c:pt idx="67">
                  <c:v>-14.959999999999999</c:v>
                </c:pt>
                <c:pt idx="68">
                  <c:v>8.0500000000000007</c:v>
                </c:pt>
                <c:pt idx="69">
                  <c:v>8.3000000000000007</c:v>
                </c:pt>
                <c:pt idx="70">
                  <c:v>8.65</c:v>
                </c:pt>
                <c:pt idx="71">
                  <c:v>7.5</c:v>
                </c:pt>
                <c:pt idx="72">
                  <c:v>5.8</c:v>
                </c:pt>
                <c:pt idx="73">
                  <c:v>3</c:v>
                </c:pt>
                <c:pt idx="74">
                  <c:v>9.7999999999999989</c:v>
                </c:pt>
                <c:pt idx="75">
                  <c:v>5.2</c:v>
                </c:pt>
                <c:pt idx="76">
                  <c:v>9.7999999999999989</c:v>
                </c:pt>
                <c:pt idx="77">
                  <c:v>9.9500000000000011</c:v>
                </c:pt>
                <c:pt idx="78">
                  <c:v>9.25</c:v>
                </c:pt>
                <c:pt idx="79">
                  <c:v>14.200000000000001</c:v>
                </c:pt>
                <c:pt idx="80">
                  <c:v>-3.1</c:v>
                </c:pt>
                <c:pt idx="81">
                  <c:v>6.25</c:v>
                </c:pt>
                <c:pt idx="82">
                  <c:v>9.5</c:v>
                </c:pt>
                <c:pt idx="83">
                  <c:v>9.0500000000000007</c:v>
                </c:pt>
                <c:pt idx="84">
                  <c:v>9.2999999999999989</c:v>
                </c:pt>
                <c:pt idx="85">
                  <c:v>9.6</c:v>
                </c:pt>
                <c:pt idx="86">
                  <c:v>1.5</c:v>
                </c:pt>
                <c:pt idx="87">
                  <c:v>3.0500000000000003</c:v>
                </c:pt>
                <c:pt idx="88">
                  <c:v>-2.2999999999999998</c:v>
                </c:pt>
                <c:pt idx="89">
                  <c:v>9.75</c:v>
                </c:pt>
                <c:pt idx="90">
                  <c:v>-3.0500000000000003</c:v>
                </c:pt>
                <c:pt idx="91">
                  <c:v>0.25</c:v>
                </c:pt>
                <c:pt idx="92">
                  <c:v>5.8999999999999995</c:v>
                </c:pt>
                <c:pt idx="93">
                  <c:v>8.1</c:v>
                </c:pt>
                <c:pt idx="94">
                  <c:v>2.2000000000000002</c:v>
                </c:pt>
                <c:pt idx="95">
                  <c:v>8.6</c:v>
                </c:pt>
                <c:pt idx="96">
                  <c:v>8.9499999999999993</c:v>
                </c:pt>
                <c:pt idx="97">
                  <c:v>8</c:v>
                </c:pt>
                <c:pt idx="98">
                  <c:v>6.05</c:v>
                </c:pt>
                <c:pt idx="99">
                  <c:v>8.6</c:v>
                </c:pt>
                <c:pt idx="100">
                  <c:v>-5.3</c:v>
                </c:pt>
                <c:pt idx="101">
                  <c:v>8.5500000000000007</c:v>
                </c:pt>
                <c:pt idx="102">
                  <c:v>11.299999999999999</c:v>
                </c:pt>
                <c:pt idx="103">
                  <c:v>-11.4</c:v>
                </c:pt>
                <c:pt idx="104">
                  <c:v>9.9500000000034561</c:v>
                </c:pt>
                <c:pt idx="105">
                  <c:v>8.65</c:v>
                </c:pt>
                <c:pt idx="106">
                  <c:v>8.350000000007185</c:v>
                </c:pt>
                <c:pt idx="107">
                  <c:v>8.300000000019736</c:v>
                </c:pt>
                <c:pt idx="108">
                  <c:v>10.4</c:v>
                </c:pt>
                <c:pt idx="109">
                  <c:v>10.35</c:v>
                </c:pt>
                <c:pt idx="110">
                  <c:v>-0.7</c:v>
                </c:pt>
                <c:pt idx="111">
                  <c:v>9.9500000000000011</c:v>
                </c:pt>
                <c:pt idx="112">
                  <c:v>8.2000000000448381</c:v>
                </c:pt>
                <c:pt idx="113">
                  <c:v>9</c:v>
                </c:pt>
                <c:pt idx="114">
                  <c:v>7.9</c:v>
                </c:pt>
                <c:pt idx="115">
                  <c:v>6.700000000023465</c:v>
                </c:pt>
                <c:pt idx="116">
                  <c:v>9.6000000000344698</c:v>
                </c:pt>
                <c:pt idx="117">
                  <c:v>7</c:v>
                </c:pt>
                <c:pt idx="118">
                  <c:v>9.9000000000160071</c:v>
                </c:pt>
                <c:pt idx="119">
                  <c:v>7.3</c:v>
                </c:pt>
                <c:pt idx="120">
                  <c:v>9.6500000000219188</c:v>
                </c:pt>
                <c:pt idx="121">
                  <c:v>6.1000000000000005</c:v>
                </c:pt>
                <c:pt idx="122">
                  <c:v>10.450000000048476</c:v>
                </c:pt>
                <c:pt idx="123">
                  <c:v>10.700000000042564</c:v>
                </c:pt>
                <c:pt idx="124">
                  <c:v>6</c:v>
                </c:pt>
                <c:pt idx="125">
                  <c:v>5.7</c:v>
                </c:pt>
                <c:pt idx="126">
                  <c:v>11.549999999999727</c:v>
                </c:pt>
                <c:pt idx="127">
                  <c:v>8.300000000019736</c:v>
                </c:pt>
                <c:pt idx="128">
                  <c:v>0.6</c:v>
                </c:pt>
                <c:pt idx="129">
                  <c:v>9.8000000000411092</c:v>
                </c:pt>
                <c:pt idx="130">
                  <c:v>2.9499999999999997</c:v>
                </c:pt>
                <c:pt idx="131">
                  <c:v>11.300000000005639</c:v>
                </c:pt>
                <c:pt idx="132">
                  <c:v>3.0500000000000003</c:v>
                </c:pt>
                <c:pt idx="133">
                  <c:v>10.649999999998272</c:v>
                </c:pt>
                <c:pt idx="134">
                  <c:v>9.3000000000529326</c:v>
                </c:pt>
                <c:pt idx="135">
                  <c:v>5.6500000000028194</c:v>
                </c:pt>
                <c:pt idx="136">
                  <c:v>4.7</c:v>
                </c:pt>
                <c:pt idx="137">
                  <c:v>10.500000000035925</c:v>
                </c:pt>
                <c:pt idx="138">
                  <c:v>8.0000000000381988</c:v>
                </c:pt>
                <c:pt idx="139">
                  <c:v>9.9000000000160071</c:v>
                </c:pt>
                <c:pt idx="140">
                  <c:v>11.75</c:v>
                </c:pt>
                <c:pt idx="141">
                  <c:v>9.65</c:v>
                </c:pt>
                <c:pt idx="142">
                  <c:v>10.65</c:v>
                </c:pt>
                <c:pt idx="143">
                  <c:v>8.35</c:v>
                </c:pt>
                <c:pt idx="144">
                  <c:v>-9</c:v>
                </c:pt>
                <c:pt idx="145">
                  <c:v>12.600000000020373</c:v>
                </c:pt>
                <c:pt idx="146">
                  <c:v>9.2000000000211912</c:v>
                </c:pt>
                <c:pt idx="147">
                  <c:v>9.0000000000145519</c:v>
                </c:pt>
                <c:pt idx="148">
                  <c:v>10.600000000010823</c:v>
                </c:pt>
                <c:pt idx="149">
                  <c:v>9.7999999999842657</c:v>
                </c:pt>
                <c:pt idx="150">
                  <c:v>7.2999999999865395</c:v>
                </c:pt>
                <c:pt idx="151">
                  <c:v>9.5000000000027285</c:v>
                </c:pt>
                <c:pt idx="152">
                  <c:v>12.299999999981992</c:v>
                </c:pt>
                <c:pt idx="153">
                  <c:v>12.1000000000321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428-47CF-A05B-BFEEF4742161}"/>
            </c:ext>
          </c:extLst>
        </c:ser>
        <c:ser>
          <c:idx val="3"/>
          <c:order val="3"/>
          <c:tx>
            <c:strRef>
              <c:f>'沉降(mm)'!$E$1</c:f>
              <c:strCache>
                <c:ptCount val="1"/>
                <c:pt idx="0">
                  <c:v>Z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E$2:$E$155</c:f>
              <c:numCache>
                <c:formatCode>0.00_ </c:formatCode>
                <c:ptCount val="154"/>
                <c:pt idx="0">
                  <c:v>-1.1000000000000001</c:v>
                </c:pt>
                <c:pt idx="1">
                  <c:v>-2</c:v>
                </c:pt>
                <c:pt idx="2">
                  <c:v>-1.5</c:v>
                </c:pt>
                <c:pt idx="3">
                  <c:v>-2.7</c:v>
                </c:pt>
                <c:pt idx="4">
                  <c:v>-6</c:v>
                </c:pt>
                <c:pt idx="5">
                  <c:v>2.9</c:v>
                </c:pt>
                <c:pt idx="6">
                  <c:v>-2.4</c:v>
                </c:pt>
                <c:pt idx="7">
                  <c:v>-6</c:v>
                </c:pt>
                <c:pt idx="8">
                  <c:v>-4.05</c:v>
                </c:pt>
                <c:pt idx="9">
                  <c:v>-3.25</c:v>
                </c:pt>
                <c:pt idx="10">
                  <c:v>-3.8</c:v>
                </c:pt>
                <c:pt idx="11">
                  <c:v>-0.7</c:v>
                </c:pt>
                <c:pt idx="12">
                  <c:v>0.8</c:v>
                </c:pt>
                <c:pt idx="13">
                  <c:v>0.1</c:v>
                </c:pt>
                <c:pt idx="14">
                  <c:v>1.1499999999999999</c:v>
                </c:pt>
                <c:pt idx="15">
                  <c:v>-0.85</c:v>
                </c:pt>
                <c:pt idx="16">
                  <c:v>0.75</c:v>
                </c:pt>
                <c:pt idx="17">
                  <c:v>1.35</c:v>
                </c:pt>
                <c:pt idx="18">
                  <c:v>-2.4499999999999997</c:v>
                </c:pt>
                <c:pt idx="19">
                  <c:v>-1</c:v>
                </c:pt>
                <c:pt idx="20">
                  <c:v>-2.25</c:v>
                </c:pt>
                <c:pt idx="21">
                  <c:v>-0.75</c:v>
                </c:pt>
                <c:pt idx="22">
                  <c:v>0.15</c:v>
                </c:pt>
                <c:pt idx="23">
                  <c:v>0.4</c:v>
                </c:pt>
                <c:pt idx="24">
                  <c:v>-1.9</c:v>
                </c:pt>
                <c:pt idx="25">
                  <c:v>0.75</c:v>
                </c:pt>
                <c:pt idx="26">
                  <c:v>-0.5</c:v>
                </c:pt>
                <c:pt idx="27">
                  <c:v>0.55000000000000004</c:v>
                </c:pt>
                <c:pt idx="28">
                  <c:v>-0.35</c:v>
                </c:pt>
                <c:pt idx="29">
                  <c:v>1.25</c:v>
                </c:pt>
                <c:pt idx="30">
                  <c:v>1.1499999999999999</c:v>
                </c:pt>
                <c:pt idx="31">
                  <c:v>-1.65</c:v>
                </c:pt>
                <c:pt idx="32">
                  <c:v>-2.4499999999999997</c:v>
                </c:pt>
                <c:pt idx="33">
                  <c:v>-1</c:v>
                </c:pt>
                <c:pt idx="34">
                  <c:v>0.3</c:v>
                </c:pt>
                <c:pt idx="35">
                  <c:v>-0.1</c:v>
                </c:pt>
                <c:pt idx="36">
                  <c:v>1.55</c:v>
                </c:pt>
                <c:pt idx="37">
                  <c:v>1.35</c:v>
                </c:pt>
                <c:pt idx="38">
                  <c:v>-0.1</c:v>
                </c:pt>
                <c:pt idx="39">
                  <c:v>0.2</c:v>
                </c:pt>
                <c:pt idx="40">
                  <c:v>0.6</c:v>
                </c:pt>
                <c:pt idx="41">
                  <c:v>-0.6</c:v>
                </c:pt>
                <c:pt idx="42">
                  <c:v>0.75</c:v>
                </c:pt>
                <c:pt idx="43">
                  <c:v>0.2</c:v>
                </c:pt>
                <c:pt idx="44">
                  <c:v>0.01</c:v>
                </c:pt>
                <c:pt idx="45">
                  <c:v>-0.85</c:v>
                </c:pt>
                <c:pt idx="46">
                  <c:v>4.3499999999999996</c:v>
                </c:pt>
                <c:pt idx="47">
                  <c:v>1.1499999999999999</c:v>
                </c:pt>
                <c:pt idx="48">
                  <c:v>0.05</c:v>
                </c:pt>
                <c:pt idx="49">
                  <c:v>0.55000000000000004</c:v>
                </c:pt>
                <c:pt idx="50">
                  <c:v>0.15</c:v>
                </c:pt>
                <c:pt idx="51">
                  <c:v>1.6</c:v>
                </c:pt>
                <c:pt idx="52">
                  <c:v>0.85</c:v>
                </c:pt>
                <c:pt idx="53">
                  <c:v>0.7</c:v>
                </c:pt>
                <c:pt idx="54">
                  <c:v>-5.2</c:v>
                </c:pt>
                <c:pt idx="55">
                  <c:v>0</c:v>
                </c:pt>
                <c:pt idx="56">
                  <c:v>0.4</c:v>
                </c:pt>
                <c:pt idx="57">
                  <c:v>0.4</c:v>
                </c:pt>
                <c:pt idx="58">
                  <c:v>1.3</c:v>
                </c:pt>
                <c:pt idx="59">
                  <c:v>0.7</c:v>
                </c:pt>
                <c:pt idx="60">
                  <c:v>-3.7</c:v>
                </c:pt>
                <c:pt idx="61">
                  <c:v>0.55000000000000004</c:v>
                </c:pt>
                <c:pt idx="62">
                  <c:v>0.55000000000000004</c:v>
                </c:pt>
                <c:pt idx="63">
                  <c:v>-0.2</c:v>
                </c:pt>
                <c:pt idx="64">
                  <c:v>-0.25</c:v>
                </c:pt>
                <c:pt idx="65">
                  <c:v>-0.15</c:v>
                </c:pt>
                <c:pt idx="66">
                  <c:v>0.65</c:v>
                </c:pt>
                <c:pt idx="67">
                  <c:v>0.6</c:v>
                </c:pt>
                <c:pt idx="68">
                  <c:v>0.55000000000000004</c:v>
                </c:pt>
                <c:pt idx="69">
                  <c:v>-6.0000000000000005E-2</c:v>
                </c:pt>
                <c:pt idx="70">
                  <c:v>-0.6</c:v>
                </c:pt>
                <c:pt idx="71">
                  <c:v>1.5</c:v>
                </c:pt>
                <c:pt idx="72">
                  <c:v>-2.9</c:v>
                </c:pt>
                <c:pt idx="73">
                  <c:v>5.4</c:v>
                </c:pt>
                <c:pt idx="74">
                  <c:v>0.75</c:v>
                </c:pt>
                <c:pt idx="75">
                  <c:v>0.4</c:v>
                </c:pt>
                <c:pt idx="76">
                  <c:v>1</c:v>
                </c:pt>
                <c:pt idx="77">
                  <c:v>0.1</c:v>
                </c:pt>
                <c:pt idx="78">
                  <c:v>0</c:v>
                </c:pt>
                <c:pt idx="79">
                  <c:v>0.7</c:v>
                </c:pt>
                <c:pt idx="80">
                  <c:v>-5.2</c:v>
                </c:pt>
                <c:pt idx="81">
                  <c:v>0.1</c:v>
                </c:pt>
                <c:pt idx="82">
                  <c:v>0.75</c:v>
                </c:pt>
                <c:pt idx="83">
                  <c:v>0.3</c:v>
                </c:pt>
                <c:pt idx="84">
                  <c:v>-0.3</c:v>
                </c:pt>
                <c:pt idx="85">
                  <c:v>0.2</c:v>
                </c:pt>
                <c:pt idx="86">
                  <c:v>0.7</c:v>
                </c:pt>
                <c:pt idx="87">
                  <c:v>0.5</c:v>
                </c:pt>
                <c:pt idx="88">
                  <c:v>-1.9</c:v>
                </c:pt>
                <c:pt idx="89">
                  <c:v>1.1000000000000001</c:v>
                </c:pt>
                <c:pt idx="90">
                  <c:v>-0.4</c:v>
                </c:pt>
                <c:pt idx="91">
                  <c:v>0.15</c:v>
                </c:pt>
                <c:pt idx="92">
                  <c:v>1</c:v>
                </c:pt>
                <c:pt idx="93">
                  <c:v>-0.2</c:v>
                </c:pt>
                <c:pt idx="94">
                  <c:v>0.6</c:v>
                </c:pt>
                <c:pt idx="95">
                  <c:v>-0.7</c:v>
                </c:pt>
                <c:pt idx="96">
                  <c:v>0.8</c:v>
                </c:pt>
                <c:pt idx="97">
                  <c:v>0.4</c:v>
                </c:pt>
                <c:pt idx="98">
                  <c:v>-0.2</c:v>
                </c:pt>
                <c:pt idx="99">
                  <c:v>0.45</c:v>
                </c:pt>
                <c:pt idx="100">
                  <c:v>-5.8</c:v>
                </c:pt>
                <c:pt idx="101">
                  <c:v>1.25</c:v>
                </c:pt>
                <c:pt idx="102">
                  <c:v>5.55</c:v>
                </c:pt>
                <c:pt idx="103">
                  <c:v>6.15</c:v>
                </c:pt>
                <c:pt idx="104">
                  <c:v>0.65000000000736691</c:v>
                </c:pt>
                <c:pt idx="105">
                  <c:v>0.25</c:v>
                </c:pt>
                <c:pt idx="106">
                  <c:v>-2.7000000000043656</c:v>
                </c:pt>
                <c:pt idx="107">
                  <c:v>-0.24999999999408828</c:v>
                </c:pt>
                <c:pt idx="108">
                  <c:v>0.35</c:v>
                </c:pt>
                <c:pt idx="109">
                  <c:v>1.1499999999999999</c:v>
                </c:pt>
                <c:pt idx="110">
                  <c:v>-1</c:v>
                </c:pt>
                <c:pt idx="111">
                  <c:v>-0.5</c:v>
                </c:pt>
                <c:pt idx="112">
                  <c:v>-0.65000000000736691</c:v>
                </c:pt>
                <c:pt idx="113">
                  <c:v>0.4</c:v>
                </c:pt>
                <c:pt idx="114">
                  <c:v>0.8</c:v>
                </c:pt>
                <c:pt idx="115">
                  <c:v>0.14999999996234692</c:v>
                </c:pt>
                <c:pt idx="116">
                  <c:v>0.4500000000007276</c:v>
                </c:pt>
                <c:pt idx="117">
                  <c:v>0.4</c:v>
                </c:pt>
                <c:pt idx="118">
                  <c:v>0.99999999997635314</c:v>
                </c:pt>
                <c:pt idx="119">
                  <c:v>0.35</c:v>
                </c:pt>
                <c:pt idx="120">
                  <c:v>-4.9500000000080036</c:v>
                </c:pt>
                <c:pt idx="121">
                  <c:v>-0.2</c:v>
                </c:pt>
                <c:pt idx="122">
                  <c:v>-1.1499999999955435</c:v>
                </c:pt>
                <c:pt idx="123">
                  <c:v>0.8499999999571628</c:v>
                </c:pt>
                <c:pt idx="124">
                  <c:v>-0.2</c:v>
                </c:pt>
                <c:pt idx="125">
                  <c:v>0.1</c:v>
                </c:pt>
                <c:pt idx="126">
                  <c:v>0.90000000000145519</c:v>
                </c:pt>
                <c:pt idx="127">
                  <c:v>0.99999999997635314</c:v>
                </c:pt>
                <c:pt idx="128">
                  <c:v>1</c:v>
                </c:pt>
                <c:pt idx="129">
                  <c:v>1.1499999999955435</c:v>
                </c:pt>
                <c:pt idx="130">
                  <c:v>1.2</c:v>
                </c:pt>
                <c:pt idx="131">
                  <c:v>0.79999999996971383</c:v>
                </c:pt>
                <c:pt idx="132">
                  <c:v>-1.2</c:v>
                </c:pt>
                <c:pt idx="133">
                  <c:v>-0.55000000003246896</c:v>
                </c:pt>
                <c:pt idx="134">
                  <c:v>0.79999999996971383</c:v>
                </c:pt>
                <c:pt idx="135">
                  <c:v>8.8499999999953616</c:v>
                </c:pt>
                <c:pt idx="136">
                  <c:v>7</c:v>
                </c:pt>
                <c:pt idx="137">
                  <c:v>-0.15000000001919034</c:v>
                </c:pt>
                <c:pt idx="138">
                  <c:v>1.1499999999955435</c:v>
                </c:pt>
                <c:pt idx="139">
                  <c:v>-3.7000000000375621</c:v>
                </c:pt>
                <c:pt idx="140">
                  <c:v>0.75</c:v>
                </c:pt>
                <c:pt idx="141">
                  <c:v>0.9</c:v>
                </c:pt>
                <c:pt idx="142">
                  <c:v>1.05</c:v>
                </c:pt>
                <c:pt idx="143">
                  <c:v>0.85</c:v>
                </c:pt>
                <c:pt idx="144">
                  <c:v>-0.1</c:v>
                </c:pt>
                <c:pt idx="145">
                  <c:v>-2.9000000000110049</c:v>
                </c:pt>
                <c:pt idx="146">
                  <c:v>1.699999999971169</c:v>
                </c:pt>
                <c:pt idx="147">
                  <c:v>-0.30000000003838068</c:v>
                </c:pt>
                <c:pt idx="148">
                  <c:v>0.59999999996307452</c:v>
                </c:pt>
                <c:pt idx="149">
                  <c:v>6.5000000000168257</c:v>
                </c:pt>
                <c:pt idx="150">
                  <c:v>-0.30000000003838068</c:v>
                </c:pt>
                <c:pt idx="151">
                  <c:v>-6.3999999999850843</c:v>
                </c:pt>
                <c:pt idx="152">
                  <c:v>1.3000000000147338</c:v>
                </c:pt>
                <c:pt idx="153">
                  <c:v>3.89999999998735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428-47CF-A05B-BFEEF4742161}"/>
            </c:ext>
          </c:extLst>
        </c:ser>
        <c:ser>
          <c:idx val="4"/>
          <c:order val="4"/>
          <c:tx>
            <c:strRef>
              <c:f>'沉降(mm)'!$F$1</c:f>
              <c:strCache>
                <c:ptCount val="1"/>
                <c:pt idx="0">
                  <c:v>Z4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F$2:$F$155</c:f>
              <c:numCache>
                <c:formatCode>0.00_ </c:formatCode>
                <c:ptCount val="154"/>
                <c:pt idx="0">
                  <c:v>-1</c:v>
                </c:pt>
                <c:pt idx="1">
                  <c:v>-1.6</c:v>
                </c:pt>
                <c:pt idx="2">
                  <c:v>-1.8</c:v>
                </c:pt>
                <c:pt idx="3">
                  <c:v>-2.5</c:v>
                </c:pt>
                <c:pt idx="4">
                  <c:v>-2.9</c:v>
                </c:pt>
                <c:pt idx="5">
                  <c:v>-3.6</c:v>
                </c:pt>
                <c:pt idx="6">
                  <c:v>-7.9</c:v>
                </c:pt>
                <c:pt idx="7">
                  <c:v>-4.8</c:v>
                </c:pt>
                <c:pt idx="8">
                  <c:v>-3.1</c:v>
                </c:pt>
                <c:pt idx="9">
                  <c:v>-6.35</c:v>
                </c:pt>
                <c:pt idx="10">
                  <c:v>-4.1000000000000005</c:v>
                </c:pt>
                <c:pt idx="11">
                  <c:v>-2.5</c:v>
                </c:pt>
                <c:pt idx="12">
                  <c:v>0.4</c:v>
                </c:pt>
                <c:pt idx="13">
                  <c:v>-0.85</c:v>
                </c:pt>
                <c:pt idx="14">
                  <c:v>0</c:v>
                </c:pt>
                <c:pt idx="15">
                  <c:v>-1.5</c:v>
                </c:pt>
                <c:pt idx="16">
                  <c:v>0.05</c:v>
                </c:pt>
                <c:pt idx="17">
                  <c:v>0.35</c:v>
                </c:pt>
                <c:pt idx="18">
                  <c:v>3.85</c:v>
                </c:pt>
                <c:pt idx="19">
                  <c:v>-0.95</c:v>
                </c:pt>
                <c:pt idx="20">
                  <c:v>-2.7</c:v>
                </c:pt>
                <c:pt idx="21">
                  <c:v>-0.04</c:v>
                </c:pt>
                <c:pt idx="22">
                  <c:v>-0.75</c:v>
                </c:pt>
                <c:pt idx="23">
                  <c:v>0.75</c:v>
                </c:pt>
                <c:pt idx="24">
                  <c:v>-2</c:v>
                </c:pt>
                <c:pt idx="25">
                  <c:v>-2.4499999999999997</c:v>
                </c:pt>
                <c:pt idx="26">
                  <c:v>-1.7</c:v>
                </c:pt>
                <c:pt idx="27">
                  <c:v>1.9550000000000001</c:v>
                </c:pt>
                <c:pt idx="28">
                  <c:v>-3.6</c:v>
                </c:pt>
                <c:pt idx="29">
                  <c:v>-0.15</c:v>
                </c:pt>
                <c:pt idx="30">
                  <c:v>-0.1</c:v>
                </c:pt>
                <c:pt idx="31">
                  <c:v>-2.9</c:v>
                </c:pt>
                <c:pt idx="32">
                  <c:v>-3.5500000000000003</c:v>
                </c:pt>
                <c:pt idx="33">
                  <c:v>1</c:v>
                </c:pt>
                <c:pt idx="34">
                  <c:v>5.8</c:v>
                </c:pt>
                <c:pt idx="35">
                  <c:v>0.255</c:v>
                </c:pt>
                <c:pt idx="36">
                  <c:v>2.7</c:v>
                </c:pt>
                <c:pt idx="37">
                  <c:v>0.9</c:v>
                </c:pt>
                <c:pt idx="38">
                  <c:v>-0.6</c:v>
                </c:pt>
                <c:pt idx="39">
                  <c:v>0.65</c:v>
                </c:pt>
                <c:pt idx="40">
                  <c:v>0.15</c:v>
                </c:pt>
                <c:pt idx="41">
                  <c:v>1.2</c:v>
                </c:pt>
                <c:pt idx="42">
                  <c:v>-1.2</c:v>
                </c:pt>
                <c:pt idx="43">
                  <c:v>-0.55000000000000004</c:v>
                </c:pt>
                <c:pt idx="44">
                  <c:v>-0.01</c:v>
                </c:pt>
                <c:pt idx="45">
                  <c:v>4.05</c:v>
                </c:pt>
                <c:pt idx="46">
                  <c:v>-1.8</c:v>
                </c:pt>
                <c:pt idx="47">
                  <c:v>-0.5</c:v>
                </c:pt>
                <c:pt idx="48">
                  <c:v>-1.6</c:v>
                </c:pt>
                <c:pt idx="49">
                  <c:v>-5.2</c:v>
                </c:pt>
                <c:pt idx="50">
                  <c:v>8.5</c:v>
                </c:pt>
                <c:pt idx="51">
                  <c:v>2.35</c:v>
                </c:pt>
                <c:pt idx="52">
                  <c:v>1</c:v>
                </c:pt>
                <c:pt idx="53">
                  <c:v>1.2</c:v>
                </c:pt>
                <c:pt idx="54">
                  <c:v>-4.5</c:v>
                </c:pt>
                <c:pt idx="55">
                  <c:v>-0.4</c:v>
                </c:pt>
                <c:pt idx="56">
                  <c:v>-0.4</c:v>
                </c:pt>
                <c:pt idx="57">
                  <c:v>-0.3</c:v>
                </c:pt>
                <c:pt idx="58">
                  <c:v>-1.2</c:v>
                </c:pt>
                <c:pt idx="59">
                  <c:v>0.1</c:v>
                </c:pt>
                <c:pt idx="60">
                  <c:v>-1.05</c:v>
                </c:pt>
                <c:pt idx="61">
                  <c:v>0.35</c:v>
                </c:pt>
                <c:pt idx="62">
                  <c:v>0.75</c:v>
                </c:pt>
                <c:pt idx="63">
                  <c:v>-1.3</c:v>
                </c:pt>
                <c:pt idx="64">
                  <c:v>0.7</c:v>
                </c:pt>
                <c:pt idx="65">
                  <c:v>-0.3</c:v>
                </c:pt>
                <c:pt idx="66">
                  <c:v>0.15</c:v>
                </c:pt>
                <c:pt idx="67">
                  <c:v>0.45</c:v>
                </c:pt>
                <c:pt idx="68">
                  <c:v>-0.17499999999999999</c:v>
                </c:pt>
                <c:pt idx="69">
                  <c:v>1.9</c:v>
                </c:pt>
                <c:pt idx="70">
                  <c:v>1.55</c:v>
                </c:pt>
                <c:pt idx="71">
                  <c:v>1.2</c:v>
                </c:pt>
                <c:pt idx="72">
                  <c:v>-2.5</c:v>
                </c:pt>
                <c:pt idx="73">
                  <c:v>-0.55000000000000004</c:v>
                </c:pt>
                <c:pt idx="74">
                  <c:v>-1.6</c:v>
                </c:pt>
                <c:pt idx="75">
                  <c:v>-3.4</c:v>
                </c:pt>
                <c:pt idx="76">
                  <c:v>1</c:v>
                </c:pt>
                <c:pt idx="77">
                  <c:v>1</c:v>
                </c:pt>
                <c:pt idx="78">
                  <c:v>-10.050000000000001</c:v>
                </c:pt>
                <c:pt idx="79">
                  <c:v>0.2</c:v>
                </c:pt>
                <c:pt idx="80">
                  <c:v>-6.35</c:v>
                </c:pt>
                <c:pt idx="81">
                  <c:v>-0.25</c:v>
                </c:pt>
                <c:pt idx="82">
                  <c:v>0.45</c:v>
                </c:pt>
                <c:pt idx="83">
                  <c:v>0.7</c:v>
                </c:pt>
                <c:pt idx="84">
                  <c:v>-0.8</c:v>
                </c:pt>
                <c:pt idx="85">
                  <c:v>0.4</c:v>
                </c:pt>
                <c:pt idx="86">
                  <c:v>0.1</c:v>
                </c:pt>
                <c:pt idx="87">
                  <c:v>1.1000000000000001</c:v>
                </c:pt>
                <c:pt idx="88">
                  <c:v>-2</c:v>
                </c:pt>
                <c:pt idx="89">
                  <c:v>-0.2</c:v>
                </c:pt>
                <c:pt idx="90">
                  <c:v>-0.35</c:v>
                </c:pt>
                <c:pt idx="91">
                  <c:v>-0.5</c:v>
                </c:pt>
                <c:pt idx="92">
                  <c:v>0.1</c:v>
                </c:pt>
                <c:pt idx="93">
                  <c:v>-3.0000000000000002E-2</c:v>
                </c:pt>
                <c:pt idx="94">
                  <c:v>0.4</c:v>
                </c:pt>
                <c:pt idx="95">
                  <c:v>-0.7</c:v>
                </c:pt>
                <c:pt idx="96">
                  <c:v>0.2</c:v>
                </c:pt>
                <c:pt idx="97">
                  <c:v>0.35</c:v>
                </c:pt>
                <c:pt idx="98">
                  <c:v>-0.2</c:v>
                </c:pt>
                <c:pt idx="99">
                  <c:v>1.1000000000000001</c:v>
                </c:pt>
                <c:pt idx="100">
                  <c:v>-7.9</c:v>
                </c:pt>
                <c:pt idx="101">
                  <c:v>0.9</c:v>
                </c:pt>
                <c:pt idx="102">
                  <c:v>-5.25</c:v>
                </c:pt>
                <c:pt idx="103">
                  <c:v>0.15</c:v>
                </c:pt>
                <c:pt idx="104">
                  <c:v>0.1</c:v>
                </c:pt>
                <c:pt idx="105">
                  <c:v>1.35</c:v>
                </c:pt>
                <c:pt idx="106">
                  <c:v>0.49999999998817657</c:v>
                </c:pt>
                <c:pt idx="107">
                  <c:v>2.1499999999718966</c:v>
                </c:pt>
                <c:pt idx="108">
                  <c:v>-0.6</c:v>
                </c:pt>
                <c:pt idx="109">
                  <c:v>-5.2</c:v>
                </c:pt>
                <c:pt idx="110">
                  <c:v>1.1000000000000001</c:v>
                </c:pt>
                <c:pt idx="111">
                  <c:v>-0.3</c:v>
                </c:pt>
                <c:pt idx="112">
                  <c:v>-2.0499999999969987</c:v>
                </c:pt>
                <c:pt idx="113">
                  <c:v>0.35</c:v>
                </c:pt>
                <c:pt idx="114">
                  <c:v>0.3</c:v>
                </c:pt>
                <c:pt idx="115">
                  <c:v>0.4500000000007276</c:v>
                </c:pt>
                <c:pt idx="116">
                  <c:v>0.1</c:v>
                </c:pt>
                <c:pt idx="117">
                  <c:v>0.35</c:v>
                </c:pt>
                <c:pt idx="118">
                  <c:v>-0.60000000001991793</c:v>
                </c:pt>
                <c:pt idx="119">
                  <c:v>0.6</c:v>
                </c:pt>
                <c:pt idx="120">
                  <c:v>-0.94999999998890416</c:v>
                </c:pt>
                <c:pt idx="121">
                  <c:v>-0.4</c:v>
                </c:pt>
                <c:pt idx="122">
                  <c:v>0.01</c:v>
                </c:pt>
                <c:pt idx="123">
                  <c:v>-0.69999999999481588</c:v>
                </c:pt>
                <c:pt idx="124">
                  <c:v>0.8</c:v>
                </c:pt>
                <c:pt idx="125">
                  <c:v>0.5</c:v>
                </c:pt>
                <c:pt idx="126">
                  <c:v>9.9500000000034561</c:v>
                </c:pt>
                <c:pt idx="127">
                  <c:v>0.29999999998153726</c:v>
                </c:pt>
                <c:pt idx="128">
                  <c:v>-2</c:v>
                </c:pt>
                <c:pt idx="129">
                  <c:v>3.8000000000124601</c:v>
                </c:pt>
                <c:pt idx="130">
                  <c:v>0.6</c:v>
                </c:pt>
                <c:pt idx="131">
                  <c:v>-2.5499999999851752</c:v>
                </c:pt>
                <c:pt idx="132">
                  <c:v>-1.8</c:v>
                </c:pt>
                <c:pt idx="133">
                  <c:v>1.7500000000154614</c:v>
                </c:pt>
                <c:pt idx="134">
                  <c:v>-1.7000000000280124</c:v>
                </c:pt>
                <c:pt idx="135">
                  <c:v>-1.3500000000021828</c:v>
                </c:pt>
                <c:pt idx="136">
                  <c:v>0.25</c:v>
                </c:pt>
                <c:pt idx="137">
                  <c:v>0.65000000000736691</c:v>
                </c:pt>
                <c:pt idx="138">
                  <c:v>-0.49999999998817657</c:v>
                </c:pt>
                <c:pt idx="139">
                  <c:v>0.20000000000663931</c:v>
                </c:pt>
                <c:pt idx="140">
                  <c:v>3.2</c:v>
                </c:pt>
                <c:pt idx="141">
                  <c:v>-0.2</c:v>
                </c:pt>
                <c:pt idx="142">
                  <c:v>1.8</c:v>
                </c:pt>
                <c:pt idx="143">
                  <c:v>-0.2</c:v>
                </c:pt>
                <c:pt idx="144">
                  <c:v>-1.1000000000000001</c:v>
                </c:pt>
                <c:pt idx="145">
                  <c:v>-0.20000000000663931</c:v>
                </c:pt>
                <c:pt idx="146">
                  <c:v>1.5999999999962711</c:v>
                </c:pt>
                <c:pt idx="147">
                  <c:v>-0.30000000003838068</c:v>
                </c:pt>
                <c:pt idx="148">
                  <c:v>19.599999999968531</c:v>
                </c:pt>
                <c:pt idx="149">
                  <c:v>-2.4000000000228283</c:v>
                </c:pt>
                <c:pt idx="150">
                  <c:v>-3.6000000000058208</c:v>
                </c:pt>
                <c:pt idx="151">
                  <c:v>-0.60000000001991793</c:v>
                </c:pt>
                <c:pt idx="152">
                  <c:v>-1.3999999999896318</c:v>
                </c:pt>
                <c:pt idx="153">
                  <c:v>5.699999999990268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8551168"/>
        <c:axId val="148552704"/>
      </c:lineChart>
      <c:lineChart>
        <c:grouping val="standard"/>
        <c:varyColors val="0"/>
        <c:ser>
          <c:idx val="0"/>
          <c:order val="0"/>
          <c:tx>
            <c:strRef>
              <c:f>'沉降(mm)'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B$2:$B$155</c:f>
              <c:numCache>
                <c:formatCode>General</c:formatCode>
                <c:ptCount val="154"/>
                <c:pt idx="0">
                  <c:v>286.84300000000002</c:v>
                </c:pt>
                <c:pt idx="1">
                  <c:v>288.74299999999999</c:v>
                </c:pt>
                <c:pt idx="2">
                  <c:v>290.91300000000001</c:v>
                </c:pt>
                <c:pt idx="3">
                  <c:v>290.82299999999998</c:v>
                </c:pt>
                <c:pt idx="4">
                  <c:v>289.66300000000001</c:v>
                </c:pt>
                <c:pt idx="5">
                  <c:v>288.673</c:v>
                </c:pt>
                <c:pt idx="6">
                  <c:v>289.04000000000002</c:v>
                </c:pt>
                <c:pt idx="7">
                  <c:v>289.95999999999998</c:v>
                </c:pt>
                <c:pt idx="8">
                  <c:v>288.06</c:v>
                </c:pt>
                <c:pt idx="9">
                  <c:v>282.64</c:v>
                </c:pt>
                <c:pt idx="10">
                  <c:v>282.25</c:v>
                </c:pt>
                <c:pt idx="11">
                  <c:v>282.08</c:v>
                </c:pt>
                <c:pt idx="12">
                  <c:v>281.79000000000002</c:v>
                </c:pt>
                <c:pt idx="13">
                  <c:v>282.82</c:v>
                </c:pt>
                <c:pt idx="14">
                  <c:v>284.74</c:v>
                </c:pt>
                <c:pt idx="15">
                  <c:v>289.52</c:v>
                </c:pt>
                <c:pt idx="16">
                  <c:v>286.04000000000002</c:v>
                </c:pt>
                <c:pt idx="17">
                  <c:v>289.75</c:v>
                </c:pt>
                <c:pt idx="18">
                  <c:v>289.64</c:v>
                </c:pt>
                <c:pt idx="19">
                  <c:v>285.54000000000002</c:v>
                </c:pt>
                <c:pt idx="20">
                  <c:v>300.32</c:v>
                </c:pt>
                <c:pt idx="21">
                  <c:v>301.05</c:v>
                </c:pt>
                <c:pt idx="22">
                  <c:v>299.14</c:v>
                </c:pt>
                <c:pt idx="23">
                  <c:v>295.33999999999997</c:v>
                </c:pt>
                <c:pt idx="24">
                  <c:v>298.02</c:v>
                </c:pt>
                <c:pt idx="25">
                  <c:v>296.81</c:v>
                </c:pt>
                <c:pt idx="26">
                  <c:v>294.23</c:v>
                </c:pt>
                <c:pt idx="27">
                  <c:v>291.07</c:v>
                </c:pt>
                <c:pt idx="28">
                  <c:v>290.12</c:v>
                </c:pt>
                <c:pt idx="29">
                  <c:v>281.93</c:v>
                </c:pt>
                <c:pt idx="30">
                  <c:v>294.60000000000002</c:v>
                </c:pt>
                <c:pt idx="31">
                  <c:v>295.42</c:v>
                </c:pt>
                <c:pt idx="32">
                  <c:v>295.67</c:v>
                </c:pt>
                <c:pt idx="33">
                  <c:v>295.77999999999997</c:v>
                </c:pt>
                <c:pt idx="34">
                  <c:v>295.76</c:v>
                </c:pt>
                <c:pt idx="35">
                  <c:v>295.72000000000003</c:v>
                </c:pt>
                <c:pt idx="36">
                  <c:v>293.39</c:v>
                </c:pt>
                <c:pt idx="37">
                  <c:v>295.54000000000002</c:v>
                </c:pt>
                <c:pt idx="38">
                  <c:v>294.01</c:v>
                </c:pt>
                <c:pt idx="39">
                  <c:v>290.32</c:v>
                </c:pt>
                <c:pt idx="40">
                  <c:v>290.47000000000003</c:v>
                </c:pt>
                <c:pt idx="41">
                  <c:v>293.61</c:v>
                </c:pt>
                <c:pt idx="42">
                  <c:v>286.92</c:v>
                </c:pt>
                <c:pt idx="43">
                  <c:v>287.88</c:v>
                </c:pt>
                <c:pt idx="44">
                  <c:v>286.42</c:v>
                </c:pt>
                <c:pt idx="45">
                  <c:v>289.62</c:v>
                </c:pt>
                <c:pt idx="46">
                  <c:v>290.01</c:v>
                </c:pt>
                <c:pt idx="47">
                  <c:v>293.45</c:v>
                </c:pt>
                <c:pt idx="48">
                  <c:v>292.95999999999998</c:v>
                </c:pt>
                <c:pt idx="49">
                  <c:v>292.13</c:v>
                </c:pt>
                <c:pt idx="50">
                  <c:v>287.08999999999997</c:v>
                </c:pt>
                <c:pt idx="51">
                  <c:v>283.06</c:v>
                </c:pt>
                <c:pt idx="52">
                  <c:v>281.52999999999997</c:v>
                </c:pt>
                <c:pt idx="53">
                  <c:v>281.89999999999998</c:v>
                </c:pt>
                <c:pt idx="54">
                  <c:v>283.54000000000002</c:v>
                </c:pt>
                <c:pt idx="55">
                  <c:v>284.57</c:v>
                </c:pt>
                <c:pt idx="56">
                  <c:v>286.42</c:v>
                </c:pt>
                <c:pt idx="57">
                  <c:v>294.69</c:v>
                </c:pt>
                <c:pt idx="58">
                  <c:v>301.01299999999998</c:v>
                </c:pt>
                <c:pt idx="59">
                  <c:v>300.70000000000005</c:v>
                </c:pt>
                <c:pt idx="60">
                  <c:v>297.08000000000004</c:v>
                </c:pt>
                <c:pt idx="61">
                  <c:v>294.78000000000003</c:v>
                </c:pt>
                <c:pt idx="62">
                  <c:v>292.92</c:v>
                </c:pt>
                <c:pt idx="63">
                  <c:v>297.21000000000004</c:v>
                </c:pt>
                <c:pt idx="64">
                  <c:v>291.94</c:v>
                </c:pt>
                <c:pt idx="65">
                  <c:v>289.05</c:v>
                </c:pt>
                <c:pt idx="66">
                  <c:v>284.53000000000003</c:v>
                </c:pt>
                <c:pt idx="67">
                  <c:v>281.77000000000004</c:v>
                </c:pt>
                <c:pt idx="68">
                  <c:v>287.173</c:v>
                </c:pt>
                <c:pt idx="69">
                  <c:v>289.43299999999999</c:v>
                </c:pt>
                <c:pt idx="70">
                  <c:v>291.31299999999999</c:v>
                </c:pt>
                <c:pt idx="71">
                  <c:v>290.49299999999999</c:v>
                </c:pt>
                <c:pt idx="72">
                  <c:v>285.33300000000003</c:v>
                </c:pt>
                <c:pt idx="73">
                  <c:v>283.33300000000003</c:v>
                </c:pt>
                <c:pt idx="74">
                  <c:v>298.58300000000003</c:v>
                </c:pt>
                <c:pt idx="75">
                  <c:v>294.613</c:v>
                </c:pt>
                <c:pt idx="76">
                  <c:v>291.44299999999998</c:v>
                </c:pt>
                <c:pt idx="77">
                  <c:v>290.96300000000002</c:v>
                </c:pt>
                <c:pt idx="78">
                  <c:v>290.58300000000003</c:v>
                </c:pt>
                <c:pt idx="79">
                  <c:v>287.32299999999998</c:v>
                </c:pt>
                <c:pt idx="80">
                  <c:v>282.40300000000002</c:v>
                </c:pt>
                <c:pt idx="81">
                  <c:v>288.673</c:v>
                </c:pt>
                <c:pt idx="82">
                  <c:v>292.82299999999998</c:v>
                </c:pt>
                <c:pt idx="83">
                  <c:v>293.58300000000003</c:v>
                </c:pt>
                <c:pt idx="84">
                  <c:v>301.00299999999999</c:v>
                </c:pt>
                <c:pt idx="85">
                  <c:v>297.983</c:v>
                </c:pt>
                <c:pt idx="86">
                  <c:v>297.94299999999998</c:v>
                </c:pt>
                <c:pt idx="87">
                  <c:v>296.613</c:v>
                </c:pt>
                <c:pt idx="88">
                  <c:v>297.77300000000002</c:v>
                </c:pt>
                <c:pt idx="89">
                  <c:v>297.02300000000002</c:v>
                </c:pt>
                <c:pt idx="90">
                  <c:v>288.15300000000002</c:v>
                </c:pt>
                <c:pt idx="91">
                  <c:v>294.19299999999998</c:v>
                </c:pt>
                <c:pt idx="92">
                  <c:v>299.863</c:v>
                </c:pt>
                <c:pt idx="93">
                  <c:v>295.31299999999999</c:v>
                </c:pt>
                <c:pt idx="94">
                  <c:v>295.79300000000001</c:v>
                </c:pt>
                <c:pt idx="95">
                  <c:v>293.60300000000001</c:v>
                </c:pt>
                <c:pt idx="96">
                  <c:v>293.28300000000002</c:v>
                </c:pt>
                <c:pt idx="97">
                  <c:v>292.20300000000003</c:v>
                </c:pt>
                <c:pt idx="98">
                  <c:v>299.49299999999999</c:v>
                </c:pt>
                <c:pt idx="99">
                  <c:v>290.613</c:v>
                </c:pt>
                <c:pt idx="100">
                  <c:v>286.40300000000002</c:v>
                </c:pt>
                <c:pt idx="101">
                  <c:v>282.233</c:v>
                </c:pt>
                <c:pt idx="102">
                  <c:v>281.33300000000003</c:v>
                </c:pt>
                <c:pt idx="103">
                  <c:v>281.57299999999998</c:v>
                </c:pt>
                <c:pt idx="104">
                  <c:v>282.51300000000003</c:v>
                </c:pt>
                <c:pt idx="105">
                  <c:v>282.64300000000003</c:v>
                </c:pt>
                <c:pt idx="106">
                  <c:v>288.45300000000003</c:v>
                </c:pt>
                <c:pt idx="107">
                  <c:v>288.46300000000002</c:v>
                </c:pt>
                <c:pt idx="108">
                  <c:v>293.07299999999998</c:v>
                </c:pt>
                <c:pt idx="109">
                  <c:v>286.69299999999998</c:v>
                </c:pt>
                <c:pt idx="110">
                  <c:v>300.84300000000002</c:v>
                </c:pt>
                <c:pt idx="111">
                  <c:v>300.83300000000003</c:v>
                </c:pt>
                <c:pt idx="112">
                  <c:v>298.57299999999998</c:v>
                </c:pt>
                <c:pt idx="113">
                  <c:v>294.99299999999999</c:v>
                </c:pt>
                <c:pt idx="114">
                  <c:v>295.02300000000002</c:v>
                </c:pt>
                <c:pt idx="115">
                  <c:v>297.053</c:v>
                </c:pt>
                <c:pt idx="116">
                  <c:v>296.83300000000003</c:v>
                </c:pt>
                <c:pt idx="117">
                  <c:v>294.77300000000002</c:v>
                </c:pt>
                <c:pt idx="118">
                  <c:v>298.83300000000003</c:v>
                </c:pt>
                <c:pt idx="119">
                  <c:v>294.38299999999998</c:v>
                </c:pt>
                <c:pt idx="120">
                  <c:v>300.65300000000002</c:v>
                </c:pt>
                <c:pt idx="121">
                  <c:v>299.83300000000003</c:v>
                </c:pt>
                <c:pt idx="122">
                  <c:v>298.863</c:v>
                </c:pt>
                <c:pt idx="123">
                  <c:v>297.10300000000001</c:v>
                </c:pt>
                <c:pt idx="124">
                  <c:v>297.82299999999998</c:v>
                </c:pt>
                <c:pt idx="125">
                  <c:v>298.14300000000003</c:v>
                </c:pt>
                <c:pt idx="126">
                  <c:v>300.19299999999998</c:v>
                </c:pt>
                <c:pt idx="127">
                  <c:v>298.81299999999999</c:v>
                </c:pt>
                <c:pt idx="128">
                  <c:v>297.37299999999999</c:v>
                </c:pt>
                <c:pt idx="129">
                  <c:v>297.303</c:v>
                </c:pt>
                <c:pt idx="130">
                  <c:v>295.13300000000004</c:v>
                </c:pt>
                <c:pt idx="131">
                  <c:v>300.94299999999998</c:v>
                </c:pt>
                <c:pt idx="132">
                  <c:v>298.27300000000002</c:v>
                </c:pt>
                <c:pt idx="133">
                  <c:v>300.32299999999998</c:v>
                </c:pt>
                <c:pt idx="134">
                  <c:v>298.01300000000003</c:v>
                </c:pt>
                <c:pt idx="135">
                  <c:v>295.22300000000001</c:v>
                </c:pt>
                <c:pt idx="136">
                  <c:v>296.74299999999999</c:v>
                </c:pt>
                <c:pt idx="137">
                  <c:v>296.37299999999999</c:v>
                </c:pt>
                <c:pt idx="138">
                  <c:v>297.35300000000001</c:v>
                </c:pt>
                <c:pt idx="139">
                  <c:v>298.26300000000003</c:v>
                </c:pt>
                <c:pt idx="140">
                  <c:v>294.613</c:v>
                </c:pt>
                <c:pt idx="141">
                  <c:v>287.12299999999999</c:v>
                </c:pt>
                <c:pt idx="142">
                  <c:v>297.00299999999999</c:v>
                </c:pt>
                <c:pt idx="143">
                  <c:v>300.19299999999998</c:v>
                </c:pt>
                <c:pt idx="144">
                  <c:v>293.69299999999998</c:v>
                </c:pt>
                <c:pt idx="145">
                  <c:v>299.803</c:v>
                </c:pt>
                <c:pt idx="146">
                  <c:v>297.57299999999998</c:v>
                </c:pt>
                <c:pt idx="147">
                  <c:v>295.96300000000002</c:v>
                </c:pt>
                <c:pt idx="148">
                  <c:v>293.13299999999998</c:v>
                </c:pt>
                <c:pt idx="149">
                  <c:v>291.24299999999999</c:v>
                </c:pt>
                <c:pt idx="150">
                  <c:v>290.74299999999999</c:v>
                </c:pt>
                <c:pt idx="151">
                  <c:v>282.553</c:v>
                </c:pt>
                <c:pt idx="152">
                  <c:v>284.65300000000002</c:v>
                </c:pt>
                <c:pt idx="153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8560896"/>
        <c:axId val="148558976"/>
      </c:lineChart>
      <c:dateAx>
        <c:axId val="14855116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8552704"/>
        <c:crossesAt val="-15"/>
        <c:auto val="1"/>
        <c:lblOffset val="100"/>
        <c:baseTimeUnit val="days"/>
        <c:majorUnit val="6"/>
        <c:majorTimeUnit val="months"/>
      </c:dateAx>
      <c:valAx>
        <c:axId val="148552704"/>
        <c:scaling>
          <c:orientation val="minMax"/>
          <c:max val="40"/>
          <c:min val="-1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竖直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8551168"/>
        <c:crosses val="autoZero"/>
        <c:crossBetween val="between"/>
        <c:majorUnit val="6"/>
      </c:valAx>
      <c:valAx>
        <c:axId val="148558976"/>
        <c:scaling>
          <c:orientation val="minMax"/>
          <c:max val="310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96025877557975603"/>
              <c:y val="0.3193705856111208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8560896"/>
        <c:crosses val="max"/>
        <c:crossBetween val="between"/>
        <c:majorUnit val="7"/>
      </c:valAx>
      <c:dateAx>
        <c:axId val="148560896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148558976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35458664529914535"/>
          <c:y val="0.89364188034188041"/>
          <c:w val="0.29649636752136754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07893932683417"/>
          <c:y val="6.0445783473414096E-2"/>
          <c:w val="0.80003624193630984"/>
          <c:h val="0.68883380731872312"/>
        </c:manualLayout>
      </c:layout>
      <c:lineChart>
        <c:grouping val="standard"/>
        <c:varyColors val="0"/>
        <c:ser>
          <c:idx val="1"/>
          <c:order val="1"/>
          <c:tx>
            <c:strRef>
              <c:f>Sheet2!$C$1</c:f>
              <c:strCache>
                <c:ptCount val="1"/>
                <c:pt idx="0">
                  <c:v>渗流量</c:v>
                </c:pt>
              </c:strCache>
            </c:strRef>
          </c:tx>
          <c:spPr>
            <a:ln w="63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C$2:$C$718</c:f>
              <c:numCache>
                <c:formatCode>General</c:formatCode>
                <c:ptCount val="717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2157</c:v>
                </c:pt>
                <c:pt idx="118" formatCode="0.0_ ">
                  <c:v>1235</c:v>
                </c:pt>
                <c:pt idx="119" formatCode="0.0_ ">
                  <c:v>1230</c:v>
                </c:pt>
                <c:pt idx="120" formatCode="0.0_ ">
                  <c:v>1340</c:v>
                </c:pt>
                <c:pt idx="121" formatCode="0.0_ ">
                  <c:v>193</c:v>
                </c:pt>
                <c:pt idx="122" formatCode="0.0_ ">
                  <c:v>101</c:v>
                </c:pt>
                <c:pt idx="123" formatCode="0.0_ ">
                  <c:v>170</c:v>
                </c:pt>
                <c:pt idx="124" formatCode="0.0_ ">
                  <c:v>143.30000000000001</c:v>
                </c:pt>
                <c:pt idx="125" formatCode="0.0_ ">
                  <c:v>102</c:v>
                </c:pt>
                <c:pt idx="126" formatCode="0.0_ ">
                  <c:v>125</c:v>
                </c:pt>
                <c:pt idx="127" formatCode="0.0_ ">
                  <c:v>100</c:v>
                </c:pt>
                <c:pt idx="128" formatCode="0.0_ ">
                  <c:v>81.25</c:v>
                </c:pt>
                <c:pt idx="129" formatCode="0.0_ ">
                  <c:v>88.5</c:v>
                </c:pt>
                <c:pt idx="130" formatCode="0.0_ ">
                  <c:v>52</c:v>
                </c:pt>
                <c:pt idx="131" formatCode="0.0_ ">
                  <c:v>62.1</c:v>
                </c:pt>
                <c:pt idx="132" formatCode="0.0_ ">
                  <c:v>59</c:v>
                </c:pt>
                <c:pt idx="133" formatCode="0.0_ ">
                  <c:v>52</c:v>
                </c:pt>
                <c:pt idx="134" formatCode="0.0_ ">
                  <c:v>165</c:v>
                </c:pt>
                <c:pt idx="135" formatCode="0.0_ ">
                  <c:v>110</c:v>
                </c:pt>
                <c:pt idx="136" formatCode="0.0_ ">
                  <c:v>97</c:v>
                </c:pt>
                <c:pt idx="137" formatCode="0.0_ ">
                  <c:v>100</c:v>
                </c:pt>
                <c:pt idx="138" formatCode="0.0_ ">
                  <c:v>100</c:v>
                </c:pt>
                <c:pt idx="139" formatCode="0.0_ ">
                  <c:v>105</c:v>
                </c:pt>
                <c:pt idx="140" formatCode="0.0_ ">
                  <c:v>80</c:v>
                </c:pt>
                <c:pt idx="141" formatCode="0.0_ ">
                  <c:v>84</c:v>
                </c:pt>
                <c:pt idx="142" formatCode="0.0_ ">
                  <c:v>42.9</c:v>
                </c:pt>
                <c:pt idx="143" formatCode="0.0_ ">
                  <c:v>40</c:v>
                </c:pt>
                <c:pt idx="144" formatCode="0.0_ ">
                  <c:v>86</c:v>
                </c:pt>
                <c:pt idx="145" formatCode="0.0_ ">
                  <c:v>80</c:v>
                </c:pt>
                <c:pt idx="146" formatCode="0.0_ ">
                  <c:v>100</c:v>
                </c:pt>
                <c:pt idx="147" formatCode="0.0_ ">
                  <c:v>80</c:v>
                </c:pt>
                <c:pt idx="148" formatCode="0.0_ ">
                  <c:v>57.14</c:v>
                </c:pt>
                <c:pt idx="149" formatCode="0.0_ ">
                  <c:v>60</c:v>
                </c:pt>
                <c:pt idx="150" formatCode="0.0_ ">
                  <c:v>57.5</c:v>
                </c:pt>
                <c:pt idx="151" formatCode="0.0_ ">
                  <c:v>60</c:v>
                </c:pt>
                <c:pt idx="152" formatCode="0.0_ ">
                  <c:v>37</c:v>
                </c:pt>
                <c:pt idx="153" formatCode="0.0_ ">
                  <c:v>40</c:v>
                </c:pt>
                <c:pt idx="154" formatCode="0.0_ ">
                  <c:v>37</c:v>
                </c:pt>
                <c:pt idx="155" formatCode="0.0_ ">
                  <c:v>35</c:v>
                </c:pt>
                <c:pt idx="156" formatCode="0.0_ ">
                  <c:v>38</c:v>
                </c:pt>
                <c:pt idx="157" formatCode="0.0_ ">
                  <c:v>40</c:v>
                </c:pt>
                <c:pt idx="158" formatCode="0.0_ ">
                  <c:v>25</c:v>
                </c:pt>
                <c:pt idx="159" formatCode="0.0_ ">
                  <c:v>20</c:v>
                </c:pt>
                <c:pt idx="160" formatCode="0.0_ ">
                  <c:v>21</c:v>
                </c:pt>
                <c:pt idx="161" formatCode="0.0_ ">
                  <c:v>15</c:v>
                </c:pt>
                <c:pt idx="162" formatCode="0.0_ ">
                  <c:v>12</c:v>
                </c:pt>
                <c:pt idx="163" formatCode="0.0_ ">
                  <c:v>19.5</c:v>
                </c:pt>
                <c:pt idx="164" formatCode="0.0_ ">
                  <c:v>60</c:v>
                </c:pt>
                <c:pt idx="165" formatCode="0.0_ ">
                  <c:v>116</c:v>
                </c:pt>
                <c:pt idx="166" formatCode="0.0_ ">
                  <c:v>50</c:v>
                </c:pt>
                <c:pt idx="167" formatCode="0.0_ ">
                  <c:v>55</c:v>
                </c:pt>
                <c:pt idx="168" formatCode="0.0_ ">
                  <c:v>50</c:v>
                </c:pt>
                <c:pt idx="169" formatCode="0.0_ ">
                  <c:v>52</c:v>
                </c:pt>
                <c:pt idx="170" formatCode="0.0_ ">
                  <c:v>50</c:v>
                </c:pt>
                <c:pt idx="171" formatCode="0.0_ ">
                  <c:v>65</c:v>
                </c:pt>
                <c:pt idx="172" formatCode="0.0_ ">
                  <c:v>65</c:v>
                </c:pt>
                <c:pt idx="173" formatCode="0.0_ ">
                  <c:v>68</c:v>
                </c:pt>
                <c:pt idx="174" formatCode="0.0_ ">
                  <c:v>67</c:v>
                </c:pt>
                <c:pt idx="175" formatCode="0.0_ ">
                  <c:v>65</c:v>
                </c:pt>
                <c:pt idx="176" formatCode="0.0_ ">
                  <c:v>69</c:v>
                </c:pt>
                <c:pt idx="177" formatCode="0.0_ ">
                  <c:v>100</c:v>
                </c:pt>
                <c:pt idx="178" formatCode="0.0_ ">
                  <c:v>110</c:v>
                </c:pt>
                <c:pt idx="179" formatCode="0.0_ ">
                  <c:v>132</c:v>
                </c:pt>
                <c:pt idx="180" formatCode="0.0_ ">
                  <c:v>150</c:v>
                </c:pt>
                <c:pt idx="181" formatCode="0.0_ ">
                  <c:v>149</c:v>
                </c:pt>
                <c:pt idx="182" formatCode="0.0_ ">
                  <c:v>120</c:v>
                </c:pt>
                <c:pt idx="183" formatCode="0.0_ ">
                  <c:v>102</c:v>
                </c:pt>
                <c:pt idx="184" formatCode="0.0_ ">
                  <c:v>110</c:v>
                </c:pt>
                <c:pt idx="185" formatCode="0.0_ ">
                  <c:v>90</c:v>
                </c:pt>
                <c:pt idx="186" formatCode="0.0_ ">
                  <c:v>70</c:v>
                </c:pt>
                <c:pt idx="187" formatCode="0.0_ ">
                  <c:v>104</c:v>
                </c:pt>
                <c:pt idx="188" formatCode="0.0_ ">
                  <c:v>120</c:v>
                </c:pt>
                <c:pt idx="189" formatCode="0.0_ ">
                  <c:v>110</c:v>
                </c:pt>
                <c:pt idx="190" formatCode="0.0_ ">
                  <c:v>100</c:v>
                </c:pt>
                <c:pt idx="191" formatCode="0.0_ ">
                  <c:v>120</c:v>
                </c:pt>
                <c:pt idx="192" formatCode="0.0_ ">
                  <c:v>100</c:v>
                </c:pt>
                <c:pt idx="193" formatCode="0.0_ ">
                  <c:v>90</c:v>
                </c:pt>
                <c:pt idx="194" formatCode="0.0_ ">
                  <c:v>90</c:v>
                </c:pt>
                <c:pt idx="195" formatCode="0.0_ ">
                  <c:v>60</c:v>
                </c:pt>
                <c:pt idx="196" formatCode="0.0_ ">
                  <c:v>45</c:v>
                </c:pt>
                <c:pt idx="197" formatCode="0.0_ ">
                  <c:v>50</c:v>
                </c:pt>
                <c:pt idx="198" formatCode="0.0_ ">
                  <c:v>50</c:v>
                </c:pt>
                <c:pt idx="199" formatCode="0.0_ ">
                  <c:v>60</c:v>
                </c:pt>
                <c:pt idx="200" formatCode="0.0_ ">
                  <c:v>54</c:v>
                </c:pt>
                <c:pt idx="201" formatCode="0.0_ ">
                  <c:v>120</c:v>
                </c:pt>
                <c:pt idx="202" formatCode="0.0_ ">
                  <c:v>102.9</c:v>
                </c:pt>
                <c:pt idx="203" formatCode="0.0_ ">
                  <c:v>110</c:v>
                </c:pt>
                <c:pt idx="204" formatCode="0.0_ ">
                  <c:v>100</c:v>
                </c:pt>
                <c:pt idx="205" formatCode="0.0_ ">
                  <c:v>60</c:v>
                </c:pt>
                <c:pt idx="206" formatCode="0.0_ ">
                  <c:v>77.5</c:v>
                </c:pt>
                <c:pt idx="207" formatCode="0.0_ ">
                  <c:v>70</c:v>
                </c:pt>
                <c:pt idx="208" formatCode="0.0_ ">
                  <c:v>40</c:v>
                </c:pt>
                <c:pt idx="209" formatCode="0.0_ ">
                  <c:v>40</c:v>
                </c:pt>
                <c:pt idx="210" formatCode="0.0_ ">
                  <c:v>26</c:v>
                </c:pt>
                <c:pt idx="211" formatCode="0.0_ ">
                  <c:v>100</c:v>
                </c:pt>
                <c:pt idx="212" formatCode="0.0_ ">
                  <c:v>65</c:v>
                </c:pt>
                <c:pt idx="213" formatCode="0.0_ ">
                  <c:v>125</c:v>
                </c:pt>
                <c:pt idx="214" formatCode="0.0_ ">
                  <c:v>64</c:v>
                </c:pt>
                <c:pt idx="215" formatCode="0.0_ ">
                  <c:v>60</c:v>
                </c:pt>
                <c:pt idx="216" formatCode="0.0_ ">
                  <c:v>94</c:v>
                </c:pt>
                <c:pt idx="217" formatCode="0.0_ ">
                  <c:v>60</c:v>
                </c:pt>
                <c:pt idx="218" formatCode="0.0_ ">
                  <c:v>125</c:v>
                </c:pt>
                <c:pt idx="219" formatCode="0.0_ ">
                  <c:v>60</c:v>
                </c:pt>
                <c:pt idx="220" formatCode="0.0_ ">
                  <c:v>50</c:v>
                </c:pt>
                <c:pt idx="221" formatCode="0.0_ ">
                  <c:v>44</c:v>
                </c:pt>
                <c:pt idx="222" formatCode="0.0_ ">
                  <c:v>33</c:v>
                </c:pt>
                <c:pt idx="223" formatCode="0.0_ ">
                  <c:v>30</c:v>
                </c:pt>
                <c:pt idx="224" formatCode="0.0_ ">
                  <c:v>45</c:v>
                </c:pt>
                <c:pt idx="225" formatCode="0.0_ ">
                  <c:v>45</c:v>
                </c:pt>
                <c:pt idx="226" formatCode="0.0_ ">
                  <c:v>55</c:v>
                </c:pt>
                <c:pt idx="227" formatCode="0.0_ ">
                  <c:v>56</c:v>
                </c:pt>
                <c:pt idx="228" formatCode="0.0_ ">
                  <c:v>55</c:v>
                </c:pt>
                <c:pt idx="229" formatCode="0.0_ ">
                  <c:v>50</c:v>
                </c:pt>
                <c:pt idx="230" formatCode="0.0_ ">
                  <c:v>32.5</c:v>
                </c:pt>
                <c:pt idx="231" formatCode="0.0_ ">
                  <c:v>30</c:v>
                </c:pt>
                <c:pt idx="232" formatCode="0.0_ ">
                  <c:v>32.5</c:v>
                </c:pt>
                <c:pt idx="233" formatCode="0.0_ ">
                  <c:v>60</c:v>
                </c:pt>
                <c:pt idx="234" formatCode="0.0_ ">
                  <c:v>100</c:v>
                </c:pt>
                <c:pt idx="235" formatCode="0.0_ ">
                  <c:v>90</c:v>
                </c:pt>
                <c:pt idx="236" formatCode="0.0_ ">
                  <c:v>50</c:v>
                </c:pt>
                <c:pt idx="237" formatCode="0.0_ ">
                  <c:v>86</c:v>
                </c:pt>
                <c:pt idx="238" formatCode="0.0_ ">
                  <c:v>60</c:v>
                </c:pt>
                <c:pt idx="239" formatCode="0.0_ ">
                  <c:v>150</c:v>
                </c:pt>
                <c:pt idx="240" formatCode="0.0_ ">
                  <c:v>110</c:v>
                </c:pt>
                <c:pt idx="241" formatCode="0.0_ ">
                  <c:v>62.5</c:v>
                </c:pt>
                <c:pt idx="242" formatCode="0.0_ ">
                  <c:v>46</c:v>
                </c:pt>
                <c:pt idx="243" formatCode="0.0_ ">
                  <c:v>50</c:v>
                </c:pt>
                <c:pt idx="244" formatCode="0.0_ ">
                  <c:v>52</c:v>
                </c:pt>
                <c:pt idx="245" formatCode="0.0_ ">
                  <c:v>35</c:v>
                </c:pt>
                <c:pt idx="246" formatCode="0.0_ ">
                  <c:v>30</c:v>
                </c:pt>
                <c:pt idx="247" formatCode="0.0_ ">
                  <c:v>30</c:v>
                </c:pt>
                <c:pt idx="248" formatCode="0.0_ ">
                  <c:v>25</c:v>
                </c:pt>
                <c:pt idx="249" formatCode="0.0_ ">
                  <c:v>24</c:v>
                </c:pt>
                <c:pt idx="250" formatCode="0.0_ ">
                  <c:v>25</c:v>
                </c:pt>
                <c:pt idx="251" formatCode="0.0_ ">
                  <c:v>25</c:v>
                </c:pt>
                <c:pt idx="252" formatCode="0.0_ ">
                  <c:v>20</c:v>
                </c:pt>
                <c:pt idx="253" formatCode="0.0_ ">
                  <c:v>20</c:v>
                </c:pt>
                <c:pt idx="254" formatCode="0.0_ ">
                  <c:v>20</c:v>
                </c:pt>
                <c:pt idx="255" formatCode="0.0_ ">
                  <c:v>17</c:v>
                </c:pt>
                <c:pt idx="256" formatCode="0.0_ ">
                  <c:v>15</c:v>
                </c:pt>
                <c:pt idx="257" formatCode="0.0_ ">
                  <c:v>12</c:v>
                </c:pt>
                <c:pt idx="258" formatCode="0.0_ ">
                  <c:v>10</c:v>
                </c:pt>
                <c:pt idx="259" formatCode="0.0_ ">
                  <c:v>8</c:v>
                </c:pt>
                <c:pt idx="260" formatCode="0.0_ ">
                  <c:v>7.5</c:v>
                </c:pt>
                <c:pt idx="261" formatCode="0.0_ ">
                  <c:v>5</c:v>
                </c:pt>
                <c:pt idx="262" formatCode="0.0_ ">
                  <c:v>5</c:v>
                </c:pt>
                <c:pt idx="263" formatCode="0.0_ ">
                  <c:v>5</c:v>
                </c:pt>
                <c:pt idx="264" formatCode="0.0_ ">
                  <c:v>1.5</c:v>
                </c:pt>
                <c:pt idx="265" formatCode="0.0_ ">
                  <c:v>12</c:v>
                </c:pt>
                <c:pt idx="266" formatCode="0.0_ ">
                  <c:v>10</c:v>
                </c:pt>
                <c:pt idx="267" formatCode="0.0_ ">
                  <c:v>20</c:v>
                </c:pt>
                <c:pt idx="268" formatCode="0.0_ ">
                  <c:v>20</c:v>
                </c:pt>
                <c:pt idx="269" formatCode="0.0_ ">
                  <c:v>20</c:v>
                </c:pt>
                <c:pt idx="270" formatCode="0.0_ ">
                  <c:v>19</c:v>
                </c:pt>
                <c:pt idx="271" formatCode="0.0_ ">
                  <c:v>20</c:v>
                </c:pt>
                <c:pt idx="272" formatCode="0.0_ ">
                  <c:v>30</c:v>
                </c:pt>
                <c:pt idx="273" formatCode="0.0_ ">
                  <c:v>32</c:v>
                </c:pt>
                <c:pt idx="274" formatCode="0.0_ ">
                  <c:v>50</c:v>
                </c:pt>
                <c:pt idx="275" formatCode="0.0_ ">
                  <c:v>45</c:v>
                </c:pt>
                <c:pt idx="276" formatCode="0.0_ ">
                  <c:v>60</c:v>
                </c:pt>
                <c:pt idx="277" formatCode="0.0_ ">
                  <c:v>65</c:v>
                </c:pt>
                <c:pt idx="278" formatCode="0.0_ ">
                  <c:v>60</c:v>
                </c:pt>
                <c:pt idx="279" formatCode="0.0_ ">
                  <c:v>80</c:v>
                </c:pt>
                <c:pt idx="280" formatCode="0.0_ ">
                  <c:v>100</c:v>
                </c:pt>
                <c:pt idx="281" formatCode="0.0_ ">
                  <c:v>160</c:v>
                </c:pt>
                <c:pt idx="282" formatCode="0.0_ ">
                  <c:v>350</c:v>
                </c:pt>
                <c:pt idx="283" formatCode="0.0_ ">
                  <c:v>187.5</c:v>
                </c:pt>
                <c:pt idx="284" formatCode="0.0_ ">
                  <c:v>200</c:v>
                </c:pt>
                <c:pt idx="285" formatCode="0.0_ ">
                  <c:v>60</c:v>
                </c:pt>
                <c:pt idx="286" formatCode="0.0_ ">
                  <c:v>200</c:v>
                </c:pt>
                <c:pt idx="287" formatCode="0.0_ ">
                  <c:v>506</c:v>
                </c:pt>
                <c:pt idx="288" formatCode="0.0_ ">
                  <c:v>446</c:v>
                </c:pt>
                <c:pt idx="289" formatCode="0.0_ ">
                  <c:v>863</c:v>
                </c:pt>
                <c:pt idx="290" formatCode="0.0_ ">
                  <c:v>635</c:v>
                </c:pt>
                <c:pt idx="291" formatCode="0.0_ ">
                  <c:v>635</c:v>
                </c:pt>
                <c:pt idx="292" formatCode="0.0_ ">
                  <c:v>150</c:v>
                </c:pt>
                <c:pt idx="293" formatCode="0.0_ ">
                  <c:v>110</c:v>
                </c:pt>
                <c:pt idx="294" formatCode="0.0_ ">
                  <c:v>110</c:v>
                </c:pt>
                <c:pt idx="295" formatCode="0.0_ ">
                  <c:v>50</c:v>
                </c:pt>
                <c:pt idx="296" formatCode="0.0_ ">
                  <c:v>80</c:v>
                </c:pt>
                <c:pt idx="297" formatCode="0.0_ ">
                  <c:v>200</c:v>
                </c:pt>
                <c:pt idx="298" formatCode="0.0_ ">
                  <c:v>1340</c:v>
                </c:pt>
                <c:pt idx="299" formatCode="0.0_ ">
                  <c:v>863</c:v>
                </c:pt>
                <c:pt idx="300" formatCode="0.0_ ">
                  <c:v>153</c:v>
                </c:pt>
                <c:pt idx="301" formatCode="0.0_ ">
                  <c:v>125</c:v>
                </c:pt>
                <c:pt idx="302" formatCode="0.0_ ">
                  <c:v>111</c:v>
                </c:pt>
                <c:pt idx="303" formatCode="0.0_ ">
                  <c:v>100</c:v>
                </c:pt>
                <c:pt idx="304" formatCode="0.0_ ">
                  <c:v>90</c:v>
                </c:pt>
                <c:pt idx="305" formatCode="0.0_ ">
                  <c:v>80</c:v>
                </c:pt>
                <c:pt idx="306" formatCode="0.0_ ">
                  <c:v>130</c:v>
                </c:pt>
                <c:pt idx="307" formatCode="0.0_ ">
                  <c:v>80</c:v>
                </c:pt>
                <c:pt idx="308" formatCode="0.0_ ">
                  <c:v>116</c:v>
                </c:pt>
                <c:pt idx="309" formatCode="0.0_ ">
                  <c:v>101</c:v>
                </c:pt>
                <c:pt idx="310" formatCode="0.0_ ">
                  <c:v>120</c:v>
                </c:pt>
                <c:pt idx="311" formatCode="0.0_ ">
                  <c:v>96</c:v>
                </c:pt>
                <c:pt idx="312" formatCode="0.0_ ">
                  <c:v>100</c:v>
                </c:pt>
                <c:pt idx="313" formatCode="0.0_ ">
                  <c:v>90</c:v>
                </c:pt>
                <c:pt idx="314" formatCode="0.0_ ">
                  <c:v>70</c:v>
                </c:pt>
                <c:pt idx="315" formatCode="0.0_ ">
                  <c:v>66</c:v>
                </c:pt>
                <c:pt idx="316" formatCode="0.0_ ">
                  <c:v>70</c:v>
                </c:pt>
                <c:pt idx="317" formatCode="0.0_ ">
                  <c:v>80</c:v>
                </c:pt>
                <c:pt idx="318" formatCode="0.0_ ">
                  <c:v>107.5</c:v>
                </c:pt>
                <c:pt idx="319" formatCode="0.0_ ">
                  <c:v>100</c:v>
                </c:pt>
                <c:pt idx="320" formatCode="0.0_ ">
                  <c:v>80</c:v>
                </c:pt>
                <c:pt idx="321" formatCode="0.0_ ">
                  <c:v>90</c:v>
                </c:pt>
                <c:pt idx="322" formatCode="0.0_ ">
                  <c:v>76</c:v>
                </c:pt>
                <c:pt idx="323" formatCode="0.0_ ">
                  <c:v>60</c:v>
                </c:pt>
                <c:pt idx="324" formatCode="0.0_ ">
                  <c:v>1815</c:v>
                </c:pt>
                <c:pt idx="325" formatCode="0.0_ ">
                  <c:v>1815</c:v>
                </c:pt>
                <c:pt idx="326" formatCode="0.0_ ">
                  <c:v>783</c:v>
                </c:pt>
                <c:pt idx="327" formatCode="0.0_ ">
                  <c:v>153</c:v>
                </c:pt>
                <c:pt idx="328" formatCode="0.0_ ">
                  <c:v>90</c:v>
                </c:pt>
                <c:pt idx="329" formatCode="0.0_ ">
                  <c:v>80</c:v>
                </c:pt>
                <c:pt idx="330" formatCode="0.0_ ">
                  <c:v>117</c:v>
                </c:pt>
                <c:pt idx="331" formatCode="0.0_ ">
                  <c:v>110</c:v>
                </c:pt>
                <c:pt idx="332" formatCode="0.0_ ">
                  <c:v>80</c:v>
                </c:pt>
                <c:pt idx="333" formatCode="0.0_ ">
                  <c:v>70</c:v>
                </c:pt>
                <c:pt idx="334" formatCode="0.0_ ">
                  <c:v>76</c:v>
                </c:pt>
                <c:pt idx="335" formatCode="0.0_ ">
                  <c:v>70</c:v>
                </c:pt>
                <c:pt idx="336" formatCode="0.0_ ">
                  <c:v>64</c:v>
                </c:pt>
                <c:pt idx="337" formatCode="0.0_ ">
                  <c:v>60</c:v>
                </c:pt>
                <c:pt idx="338" formatCode="0.0_ ">
                  <c:v>50</c:v>
                </c:pt>
                <c:pt idx="339" formatCode="0.0_ ">
                  <c:v>50</c:v>
                </c:pt>
                <c:pt idx="340" formatCode="0.0_ ">
                  <c:v>30</c:v>
                </c:pt>
                <c:pt idx="341" formatCode="0.0_ ">
                  <c:v>25</c:v>
                </c:pt>
                <c:pt idx="342" formatCode="0.0_ ">
                  <c:v>20</c:v>
                </c:pt>
                <c:pt idx="343" formatCode="0.0_ ">
                  <c:v>25</c:v>
                </c:pt>
                <c:pt idx="344" formatCode="0.0_ ">
                  <c:v>25</c:v>
                </c:pt>
                <c:pt idx="345" formatCode="0.0_ ">
                  <c:v>22</c:v>
                </c:pt>
                <c:pt idx="346" formatCode="0.0_ ">
                  <c:v>23</c:v>
                </c:pt>
                <c:pt idx="347" formatCode="0.0_ ">
                  <c:v>25</c:v>
                </c:pt>
                <c:pt idx="348" formatCode="0.0_ ">
                  <c:v>25</c:v>
                </c:pt>
                <c:pt idx="349" formatCode="0.0_ ">
                  <c:v>40</c:v>
                </c:pt>
                <c:pt idx="350" formatCode="0.0_ ">
                  <c:v>45</c:v>
                </c:pt>
                <c:pt idx="351" formatCode="0.0_ ">
                  <c:v>20</c:v>
                </c:pt>
                <c:pt idx="352" formatCode="0.0_ ">
                  <c:v>25</c:v>
                </c:pt>
                <c:pt idx="353" formatCode="0.0_ ">
                  <c:v>34</c:v>
                </c:pt>
                <c:pt idx="354" formatCode="0.0_ ">
                  <c:v>110</c:v>
                </c:pt>
                <c:pt idx="355" formatCode="0.0_ ">
                  <c:v>30</c:v>
                </c:pt>
                <c:pt idx="356" formatCode="0.0_ ">
                  <c:v>15</c:v>
                </c:pt>
                <c:pt idx="357" formatCode="0.0_ ">
                  <c:v>15</c:v>
                </c:pt>
                <c:pt idx="358" formatCode="0.0_ ">
                  <c:v>17</c:v>
                </c:pt>
                <c:pt idx="359" formatCode="0.0_ ">
                  <c:v>12</c:v>
                </c:pt>
                <c:pt idx="360" formatCode="0.0_ ">
                  <c:v>15</c:v>
                </c:pt>
                <c:pt idx="361" formatCode="0.0_ ">
                  <c:v>10</c:v>
                </c:pt>
                <c:pt idx="362" formatCode="0.0_ ">
                  <c:v>10</c:v>
                </c:pt>
                <c:pt idx="363" formatCode="0.0_ ">
                  <c:v>9</c:v>
                </c:pt>
                <c:pt idx="364" formatCode="0.0_ ">
                  <c:v>5</c:v>
                </c:pt>
                <c:pt idx="365" formatCode="0.0_ ">
                  <c:v>10</c:v>
                </c:pt>
                <c:pt idx="366" formatCode="0.0_ ">
                  <c:v>60</c:v>
                </c:pt>
                <c:pt idx="367" formatCode="0.0_ ">
                  <c:v>48</c:v>
                </c:pt>
                <c:pt idx="368" formatCode="0.0_ ">
                  <c:v>40</c:v>
                </c:pt>
                <c:pt idx="369" formatCode="0.0_ ">
                  <c:v>70</c:v>
                </c:pt>
                <c:pt idx="370" formatCode="0.0_ ">
                  <c:v>80</c:v>
                </c:pt>
                <c:pt idx="371" formatCode="0.0_ ">
                  <c:v>70</c:v>
                </c:pt>
                <c:pt idx="372" formatCode="0.0_ ">
                  <c:v>30</c:v>
                </c:pt>
                <c:pt idx="373" formatCode="0.0_ ">
                  <c:v>30</c:v>
                </c:pt>
                <c:pt idx="374" formatCode="0.0_ ">
                  <c:v>100</c:v>
                </c:pt>
                <c:pt idx="375" formatCode="0.0_ ">
                  <c:v>100</c:v>
                </c:pt>
                <c:pt idx="376" formatCode="0.0_ ">
                  <c:v>30</c:v>
                </c:pt>
                <c:pt idx="377" formatCode="0.0_ ">
                  <c:v>120</c:v>
                </c:pt>
                <c:pt idx="378" formatCode="0.0_ ">
                  <c:v>40</c:v>
                </c:pt>
                <c:pt idx="379" formatCode="0.0_ ">
                  <c:v>140</c:v>
                </c:pt>
                <c:pt idx="380" formatCode="0.0_ ">
                  <c:v>120</c:v>
                </c:pt>
                <c:pt idx="381" formatCode="0.0_ ">
                  <c:v>100</c:v>
                </c:pt>
                <c:pt idx="382" formatCode="0.0_ ">
                  <c:v>140</c:v>
                </c:pt>
                <c:pt idx="383" formatCode="0.0_ ">
                  <c:v>80</c:v>
                </c:pt>
                <c:pt idx="384" formatCode="0.0_ ">
                  <c:v>70</c:v>
                </c:pt>
                <c:pt idx="385" formatCode="0.0_ ">
                  <c:v>70</c:v>
                </c:pt>
                <c:pt idx="386" formatCode="0.0_ ">
                  <c:v>70</c:v>
                </c:pt>
                <c:pt idx="387" formatCode="0.0_ ">
                  <c:v>60</c:v>
                </c:pt>
                <c:pt idx="388" formatCode="0.0_ ">
                  <c:v>50</c:v>
                </c:pt>
                <c:pt idx="389" formatCode="0.0_ ">
                  <c:v>60</c:v>
                </c:pt>
                <c:pt idx="390" formatCode="0.0_ ">
                  <c:v>50</c:v>
                </c:pt>
                <c:pt idx="391" formatCode="0.0_ ">
                  <c:v>24</c:v>
                </c:pt>
                <c:pt idx="392" formatCode="0.0_ ">
                  <c:v>20</c:v>
                </c:pt>
                <c:pt idx="393" formatCode="0.0_ ">
                  <c:v>40</c:v>
                </c:pt>
                <c:pt idx="394" formatCode="0.0_ ">
                  <c:v>40</c:v>
                </c:pt>
                <c:pt idx="395" formatCode="0.0_ ">
                  <c:v>60</c:v>
                </c:pt>
                <c:pt idx="396" formatCode="0.0_ ">
                  <c:v>70</c:v>
                </c:pt>
                <c:pt idx="397" formatCode="0.0_ ">
                  <c:v>130</c:v>
                </c:pt>
                <c:pt idx="398" formatCode="0.0_ ">
                  <c:v>30</c:v>
                </c:pt>
                <c:pt idx="399" formatCode="0.0_ ">
                  <c:v>30</c:v>
                </c:pt>
                <c:pt idx="400" formatCode="0.0_ ">
                  <c:v>30</c:v>
                </c:pt>
                <c:pt idx="401" formatCode="0.0_ ">
                  <c:v>35</c:v>
                </c:pt>
                <c:pt idx="402" formatCode="0.0_ ">
                  <c:v>80</c:v>
                </c:pt>
                <c:pt idx="403" formatCode="0.0_ ">
                  <c:v>35</c:v>
                </c:pt>
                <c:pt idx="404" formatCode="0.0_ ">
                  <c:v>150</c:v>
                </c:pt>
                <c:pt idx="405" formatCode="0.0_ ">
                  <c:v>125</c:v>
                </c:pt>
                <c:pt idx="406" formatCode="0.0_ ">
                  <c:v>2229</c:v>
                </c:pt>
                <c:pt idx="407" formatCode="0.0_ ">
                  <c:v>1815</c:v>
                </c:pt>
                <c:pt idx="408" formatCode="0.0_ ">
                  <c:v>1540</c:v>
                </c:pt>
                <c:pt idx="409" formatCode="0.0_ ">
                  <c:v>180</c:v>
                </c:pt>
                <c:pt idx="410" formatCode="0.0_ ">
                  <c:v>130</c:v>
                </c:pt>
                <c:pt idx="411" formatCode="0.0_ ">
                  <c:v>80</c:v>
                </c:pt>
                <c:pt idx="412" formatCode="0.0_ ">
                  <c:v>130</c:v>
                </c:pt>
                <c:pt idx="413" formatCode="0.0_ ">
                  <c:v>100</c:v>
                </c:pt>
                <c:pt idx="414" formatCode="0.0_ ">
                  <c:v>80</c:v>
                </c:pt>
                <c:pt idx="415" formatCode="0.0_ ">
                  <c:v>60</c:v>
                </c:pt>
                <c:pt idx="416" formatCode="0.0_ ">
                  <c:v>60</c:v>
                </c:pt>
                <c:pt idx="417" formatCode="0.0_ ">
                  <c:v>70</c:v>
                </c:pt>
                <c:pt idx="418" formatCode="0.0_ ">
                  <c:v>60</c:v>
                </c:pt>
                <c:pt idx="419" formatCode="0.0_ ">
                  <c:v>45</c:v>
                </c:pt>
                <c:pt idx="420" formatCode="0.0_ ">
                  <c:v>40</c:v>
                </c:pt>
                <c:pt idx="421" formatCode="0.0_ ">
                  <c:v>35</c:v>
                </c:pt>
                <c:pt idx="422" formatCode="0.0_ ">
                  <c:v>35</c:v>
                </c:pt>
                <c:pt idx="423" formatCode="0.0_ ">
                  <c:v>30</c:v>
                </c:pt>
                <c:pt idx="424" formatCode="0.0_ ">
                  <c:v>30</c:v>
                </c:pt>
                <c:pt idx="425" formatCode="0.0_ ">
                  <c:v>40</c:v>
                </c:pt>
                <c:pt idx="426" formatCode="0.0_ ">
                  <c:v>40</c:v>
                </c:pt>
                <c:pt idx="427" formatCode="0.0_ ">
                  <c:v>30</c:v>
                </c:pt>
                <c:pt idx="428" formatCode="0.0_ ">
                  <c:v>30</c:v>
                </c:pt>
                <c:pt idx="429" formatCode="0.0_ ">
                  <c:v>40</c:v>
                </c:pt>
                <c:pt idx="430" formatCode="0.0_ ">
                  <c:v>40</c:v>
                </c:pt>
                <c:pt idx="431" formatCode="0.0_ ">
                  <c:v>40</c:v>
                </c:pt>
                <c:pt idx="432" formatCode="0.0_ ">
                  <c:v>35</c:v>
                </c:pt>
                <c:pt idx="433" formatCode="0.0_ ">
                  <c:v>50</c:v>
                </c:pt>
                <c:pt idx="434" formatCode="0.0_ ">
                  <c:v>30</c:v>
                </c:pt>
                <c:pt idx="435" formatCode="0.0_ ">
                  <c:v>30</c:v>
                </c:pt>
                <c:pt idx="436" formatCode="0.0_ ">
                  <c:v>30</c:v>
                </c:pt>
                <c:pt idx="437" formatCode="0.0_ ">
                  <c:v>30</c:v>
                </c:pt>
                <c:pt idx="438" formatCode="0.0_ ">
                  <c:v>30</c:v>
                </c:pt>
                <c:pt idx="439" formatCode="0.0_ ">
                  <c:v>30</c:v>
                </c:pt>
                <c:pt idx="440" formatCode="0.0_ ">
                  <c:v>30</c:v>
                </c:pt>
                <c:pt idx="441" formatCode="0.0_ ">
                  <c:v>30</c:v>
                </c:pt>
                <c:pt idx="442" formatCode="0.0_ ">
                  <c:v>100</c:v>
                </c:pt>
                <c:pt idx="443" formatCode="0.0_ ">
                  <c:v>75</c:v>
                </c:pt>
                <c:pt idx="444" formatCode="0.0_ ">
                  <c:v>85</c:v>
                </c:pt>
                <c:pt idx="445" formatCode="0.0_ ">
                  <c:v>100</c:v>
                </c:pt>
                <c:pt idx="446" formatCode="0.0_ ">
                  <c:v>120</c:v>
                </c:pt>
                <c:pt idx="447" formatCode="0.0_ ">
                  <c:v>140</c:v>
                </c:pt>
                <c:pt idx="448" formatCode="0.0_ ">
                  <c:v>150</c:v>
                </c:pt>
                <c:pt idx="449" formatCode="0.0_ ">
                  <c:v>150</c:v>
                </c:pt>
                <c:pt idx="450" formatCode="0.0_ ">
                  <c:v>103</c:v>
                </c:pt>
                <c:pt idx="451" formatCode="0.0_ ">
                  <c:v>400</c:v>
                </c:pt>
                <c:pt idx="452" formatCode="0.0_ ">
                  <c:v>300</c:v>
                </c:pt>
                <c:pt idx="453" formatCode="0.0_ ">
                  <c:v>240</c:v>
                </c:pt>
                <c:pt idx="454" formatCode="0.0_ ">
                  <c:v>100</c:v>
                </c:pt>
                <c:pt idx="455" formatCode="0.0_ ">
                  <c:v>100</c:v>
                </c:pt>
                <c:pt idx="456" formatCode="0.0_ ">
                  <c:v>70</c:v>
                </c:pt>
                <c:pt idx="457" formatCode="0.0_ ">
                  <c:v>80</c:v>
                </c:pt>
                <c:pt idx="458" formatCode="0.0_ ">
                  <c:v>60</c:v>
                </c:pt>
                <c:pt idx="459" formatCode="0.0_ ">
                  <c:v>70</c:v>
                </c:pt>
                <c:pt idx="460" formatCode="0.0_ ">
                  <c:v>1134</c:v>
                </c:pt>
                <c:pt idx="461" formatCode="0.0_ ">
                  <c:v>100</c:v>
                </c:pt>
                <c:pt idx="462" formatCode="0.0_ ">
                  <c:v>120</c:v>
                </c:pt>
                <c:pt idx="463" formatCode="0.0_ ">
                  <c:v>170</c:v>
                </c:pt>
                <c:pt idx="464" formatCode="0.0_ ">
                  <c:v>80</c:v>
                </c:pt>
                <c:pt idx="465" formatCode="0.0_ ">
                  <c:v>90</c:v>
                </c:pt>
                <c:pt idx="466" formatCode="0.0_ ">
                  <c:v>80</c:v>
                </c:pt>
                <c:pt idx="467" formatCode="0.0_ ">
                  <c:v>80</c:v>
                </c:pt>
                <c:pt idx="468" formatCode="0.0_ ">
                  <c:v>70</c:v>
                </c:pt>
                <c:pt idx="469" formatCode="0.0_ ">
                  <c:v>100</c:v>
                </c:pt>
                <c:pt idx="470" formatCode="0.0_ ">
                  <c:v>2120</c:v>
                </c:pt>
                <c:pt idx="471" formatCode="0.0_ ">
                  <c:v>120</c:v>
                </c:pt>
                <c:pt idx="472" formatCode="0.0_ ">
                  <c:v>110</c:v>
                </c:pt>
                <c:pt idx="473" formatCode="0.0_ ">
                  <c:v>100</c:v>
                </c:pt>
                <c:pt idx="474" formatCode="0.0_ ">
                  <c:v>120</c:v>
                </c:pt>
                <c:pt idx="475" formatCode="0.0_ ">
                  <c:v>70</c:v>
                </c:pt>
                <c:pt idx="476" formatCode="0.0_ ">
                  <c:v>80</c:v>
                </c:pt>
                <c:pt idx="477" formatCode="0.0_ ">
                  <c:v>50</c:v>
                </c:pt>
                <c:pt idx="478" formatCode="0.0_ ">
                  <c:v>100</c:v>
                </c:pt>
                <c:pt idx="479" formatCode="0.0_ ">
                  <c:v>100</c:v>
                </c:pt>
                <c:pt idx="480" formatCode="0.0_ ">
                  <c:v>80</c:v>
                </c:pt>
                <c:pt idx="481" formatCode="0.0_ ">
                  <c:v>80</c:v>
                </c:pt>
                <c:pt idx="482" formatCode="0.0_ ">
                  <c:v>70</c:v>
                </c:pt>
                <c:pt idx="483" formatCode="0.0_ ">
                  <c:v>90</c:v>
                </c:pt>
                <c:pt idx="484" formatCode="0.0_ ">
                  <c:v>80</c:v>
                </c:pt>
                <c:pt idx="485" formatCode="0.0_ ">
                  <c:v>85</c:v>
                </c:pt>
                <c:pt idx="486" formatCode="0.0_ ">
                  <c:v>60</c:v>
                </c:pt>
                <c:pt idx="487" formatCode="0.0_ ">
                  <c:v>70</c:v>
                </c:pt>
                <c:pt idx="488" formatCode="0.0_ ">
                  <c:v>28.5</c:v>
                </c:pt>
                <c:pt idx="489" formatCode="0.0_ ">
                  <c:v>25</c:v>
                </c:pt>
                <c:pt idx="490" formatCode="0.0_ ">
                  <c:v>15</c:v>
                </c:pt>
                <c:pt idx="491" formatCode="0.0_ ">
                  <c:v>45</c:v>
                </c:pt>
                <c:pt idx="492" formatCode="0.0_ ">
                  <c:v>50</c:v>
                </c:pt>
                <c:pt idx="493" formatCode="0.0_ ">
                  <c:v>40</c:v>
                </c:pt>
                <c:pt idx="494" formatCode="0.0_ ">
                  <c:v>40</c:v>
                </c:pt>
                <c:pt idx="495" formatCode="0.0_ ">
                  <c:v>40</c:v>
                </c:pt>
                <c:pt idx="496" formatCode="0.0_ ">
                  <c:v>40</c:v>
                </c:pt>
                <c:pt idx="497" formatCode="0.0_ ">
                  <c:v>45</c:v>
                </c:pt>
                <c:pt idx="498" formatCode="0.0_ ">
                  <c:v>50</c:v>
                </c:pt>
                <c:pt idx="499" formatCode="0.0_ ">
                  <c:v>110</c:v>
                </c:pt>
                <c:pt idx="500" formatCode="0.0_ ">
                  <c:v>125</c:v>
                </c:pt>
                <c:pt idx="501" formatCode="0.0_ ">
                  <c:v>325</c:v>
                </c:pt>
                <c:pt idx="502" formatCode="0.0_ ">
                  <c:v>100</c:v>
                </c:pt>
                <c:pt idx="503" formatCode="0.0_ ">
                  <c:v>425</c:v>
                </c:pt>
                <c:pt idx="504" formatCode="0.0_ ">
                  <c:v>450</c:v>
                </c:pt>
                <c:pt idx="505" formatCode="0.0_ ">
                  <c:v>450</c:v>
                </c:pt>
                <c:pt idx="506" formatCode="0.0_ ">
                  <c:v>200</c:v>
                </c:pt>
                <c:pt idx="507" formatCode="0.0_ ">
                  <c:v>100</c:v>
                </c:pt>
                <c:pt idx="508" formatCode="0.0_ ">
                  <c:v>125</c:v>
                </c:pt>
                <c:pt idx="509" formatCode="0.0_ ">
                  <c:v>80</c:v>
                </c:pt>
                <c:pt idx="510" formatCode="0.0_ ">
                  <c:v>65</c:v>
                </c:pt>
                <c:pt idx="511" formatCode="0.0_ ">
                  <c:v>60</c:v>
                </c:pt>
                <c:pt idx="512" formatCode="0.0_ ">
                  <c:v>60</c:v>
                </c:pt>
                <c:pt idx="513" formatCode="0.0_ ">
                  <c:v>80</c:v>
                </c:pt>
                <c:pt idx="514" formatCode="0.0_ ">
                  <c:v>60</c:v>
                </c:pt>
                <c:pt idx="515" formatCode="0.0_ ">
                  <c:v>65</c:v>
                </c:pt>
                <c:pt idx="516" formatCode="0.0_ ">
                  <c:v>60</c:v>
                </c:pt>
                <c:pt idx="517" formatCode="0.0_ ">
                  <c:v>30</c:v>
                </c:pt>
                <c:pt idx="518" formatCode="0.0_ ">
                  <c:v>30</c:v>
                </c:pt>
                <c:pt idx="519" formatCode="0.0_ ">
                  <c:v>30</c:v>
                </c:pt>
                <c:pt idx="520" formatCode="0.0_ ">
                  <c:v>30</c:v>
                </c:pt>
                <c:pt idx="521" formatCode="0.0_ ">
                  <c:v>30</c:v>
                </c:pt>
                <c:pt idx="522" formatCode="0.0_ ">
                  <c:v>30</c:v>
                </c:pt>
                <c:pt idx="523" formatCode="0.0_ ">
                  <c:v>160</c:v>
                </c:pt>
                <c:pt idx="524" formatCode="0.0_ ">
                  <c:v>90</c:v>
                </c:pt>
                <c:pt idx="525" formatCode="0.0_ ">
                  <c:v>30</c:v>
                </c:pt>
                <c:pt idx="526" formatCode="0.0_ ">
                  <c:v>35</c:v>
                </c:pt>
                <c:pt idx="527" formatCode="0.0_ ">
                  <c:v>60</c:v>
                </c:pt>
                <c:pt idx="528" formatCode="0.0_ ">
                  <c:v>50</c:v>
                </c:pt>
                <c:pt idx="529" formatCode="0.0_ ">
                  <c:v>80</c:v>
                </c:pt>
                <c:pt idx="530" formatCode="0.0_ ">
                  <c:v>60</c:v>
                </c:pt>
                <c:pt idx="531" formatCode="0.0_ ">
                  <c:v>50</c:v>
                </c:pt>
                <c:pt idx="532" formatCode="0.0_ ">
                  <c:v>190</c:v>
                </c:pt>
                <c:pt idx="533" formatCode="0.0_ ">
                  <c:v>70</c:v>
                </c:pt>
                <c:pt idx="534" formatCode="0.0_ ">
                  <c:v>60</c:v>
                </c:pt>
                <c:pt idx="535" formatCode="0.0_ ">
                  <c:v>50</c:v>
                </c:pt>
                <c:pt idx="536" formatCode="0.0_ ">
                  <c:v>40</c:v>
                </c:pt>
                <c:pt idx="537" formatCode="0.0_ ">
                  <c:v>30</c:v>
                </c:pt>
                <c:pt idx="538" formatCode="0.0_ ">
                  <c:v>30</c:v>
                </c:pt>
                <c:pt idx="539" formatCode="0.0_ ">
                  <c:v>10</c:v>
                </c:pt>
                <c:pt idx="540" formatCode="0.0_ ">
                  <c:v>30</c:v>
                </c:pt>
                <c:pt idx="541" formatCode="0.0_ ">
                  <c:v>30</c:v>
                </c:pt>
                <c:pt idx="542" formatCode="0.0_ ">
                  <c:v>30</c:v>
                </c:pt>
                <c:pt idx="543" formatCode="0.0_ ">
                  <c:v>25</c:v>
                </c:pt>
                <c:pt idx="544" formatCode="0.0_ ">
                  <c:v>20</c:v>
                </c:pt>
                <c:pt idx="545" formatCode="0.0_ ">
                  <c:v>20</c:v>
                </c:pt>
                <c:pt idx="546" formatCode="0.0_ ">
                  <c:v>20</c:v>
                </c:pt>
                <c:pt idx="547" formatCode="0.0_ ">
                  <c:v>20</c:v>
                </c:pt>
                <c:pt idx="548" formatCode="0.0_ ">
                  <c:v>20</c:v>
                </c:pt>
                <c:pt idx="549" formatCode="0.0_ ">
                  <c:v>10</c:v>
                </c:pt>
                <c:pt idx="550" formatCode="0.0_ ">
                  <c:v>20</c:v>
                </c:pt>
                <c:pt idx="551" formatCode="0.0_ ">
                  <c:v>15</c:v>
                </c:pt>
                <c:pt idx="552" formatCode="0.0_ ">
                  <c:v>20</c:v>
                </c:pt>
                <c:pt idx="553" formatCode="0.0_ ">
                  <c:v>15</c:v>
                </c:pt>
                <c:pt idx="554" formatCode="0.0_ ">
                  <c:v>15</c:v>
                </c:pt>
                <c:pt idx="555" formatCode="0.0_ ">
                  <c:v>10</c:v>
                </c:pt>
                <c:pt idx="556" formatCode="0.0_ ">
                  <c:v>10</c:v>
                </c:pt>
                <c:pt idx="557" formatCode="0.0_ ">
                  <c:v>6</c:v>
                </c:pt>
                <c:pt idx="558" formatCode="0.0_ ">
                  <c:v>8</c:v>
                </c:pt>
                <c:pt idx="559" formatCode="0.0_ ">
                  <c:v>5</c:v>
                </c:pt>
                <c:pt idx="564" formatCode="0.0_ ">
                  <c:v>5</c:v>
                </c:pt>
                <c:pt idx="565" formatCode="0.0_ ">
                  <c:v>7</c:v>
                </c:pt>
                <c:pt idx="566" formatCode="0.0_ ">
                  <c:v>3</c:v>
                </c:pt>
                <c:pt idx="567" formatCode="0.0_ ">
                  <c:v>3</c:v>
                </c:pt>
                <c:pt idx="568" formatCode="0.0_ ">
                  <c:v>3</c:v>
                </c:pt>
                <c:pt idx="569" formatCode="0.0_ ">
                  <c:v>5</c:v>
                </c:pt>
                <c:pt idx="570" formatCode="0.0_ ">
                  <c:v>5</c:v>
                </c:pt>
                <c:pt idx="571" formatCode="0.0_ ">
                  <c:v>4</c:v>
                </c:pt>
                <c:pt idx="572" formatCode="0.0_ ">
                  <c:v>4</c:v>
                </c:pt>
                <c:pt idx="573" formatCode="0.0_ ">
                  <c:v>60</c:v>
                </c:pt>
                <c:pt idx="574" formatCode="0.0_ ">
                  <c:v>30</c:v>
                </c:pt>
                <c:pt idx="575" formatCode="0.0_ ">
                  <c:v>35</c:v>
                </c:pt>
                <c:pt idx="576" formatCode="0.0_ ">
                  <c:v>30</c:v>
                </c:pt>
                <c:pt idx="577" formatCode="0.0_ ">
                  <c:v>40</c:v>
                </c:pt>
                <c:pt idx="578" formatCode="0.0_ ">
                  <c:v>30</c:v>
                </c:pt>
                <c:pt idx="579" formatCode="0.0_ ">
                  <c:v>40</c:v>
                </c:pt>
                <c:pt idx="580" formatCode="0.0_ ">
                  <c:v>20</c:v>
                </c:pt>
                <c:pt idx="581" formatCode="0.0_ ">
                  <c:v>50</c:v>
                </c:pt>
                <c:pt idx="582" formatCode="0.0_ ">
                  <c:v>140</c:v>
                </c:pt>
                <c:pt idx="583" formatCode="0.0_ ">
                  <c:v>560</c:v>
                </c:pt>
                <c:pt idx="584" formatCode="0.0_ ">
                  <c:v>50</c:v>
                </c:pt>
                <c:pt idx="585" formatCode="0.0_ ">
                  <c:v>40</c:v>
                </c:pt>
                <c:pt idx="586" formatCode="0.0_ ">
                  <c:v>80</c:v>
                </c:pt>
                <c:pt idx="587" formatCode="0.0_ ">
                  <c:v>115</c:v>
                </c:pt>
                <c:pt idx="588" formatCode="0.0_ ">
                  <c:v>150</c:v>
                </c:pt>
                <c:pt idx="589" formatCode="0.0_ ">
                  <c:v>100</c:v>
                </c:pt>
                <c:pt idx="590" formatCode="0.0_ ">
                  <c:v>110</c:v>
                </c:pt>
                <c:pt idx="591" formatCode="0.0_ ">
                  <c:v>80</c:v>
                </c:pt>
                <c:pt idx="592" formatCode="0.0_ ">
                  <c:v>30</c:v>
                </c:pt>
                <c:pt idx="593" formatCode="0.0_ ">
                  <c:v>30</c:v>
                </c:pt>
                <c:pt idx="594" formatCode="0.0_ ">
                  <c:v>30</c:v>
                </c:pt>
                <c:pt idx="595" formatCode="0.0_ ">
                  <c:v>35</c:v>
                </c:pt>
                <c:pt idx="596" formatCode="0.0_ ">
                  <c:v>30</c:v>
                </c:pt>
                <c:pt idx="597" formatCode="0.0_ ">
                  <c:v>80</c:v>
                </c:pt>
                <c:pt idx="598" formatCode="0.0_ ">
                  <c:v>100</c:v>
                </c:pt>
                <c:pt idx="599" formatCode="0.0_ ">
                  <c:v>100</c:v>
                </c:pt>
                <c:pt idx="600" formatCode="0.0_ ">
                  <c:v>100</c:v>
                </c:pt>
                <c:pt idx="601" formatCode="0.0_ ">
                  <c:v>115</c:v>
                </c:pt>
                <c:pt idx="602" formatCode="0.0_ ">
                  <c:v>100</c:v>
                </c:pt>
                <c:pt idx="603" formatCode="0.0_ ">
                  <c:v>80</c:v>
                </c:pt>
                <c:pt idx="604" formatCode="0.0_ ">
                  <c:v>60</c:v>
                </c:pt>
                <c:pt idx="605" formatCode="0.0_ ">
                  <c:v>80</c:v>
                </c:pt>
                <c:pt idx="606" formatCode="0.0_ ">
                  <c:v>180</c:v>
                </c:pt>
                <c:pt idx="607" formatCode="0.0_ ">
                  <c:v>120</c:v>
                </c:pt>
                <c:pt idx="608" formatCode="0.0_ ">
                  <c:v>160</c:v>
                </c:pt>
                <c:pt idx="609" formatCode="0.0_ ">
                  <c:v>60</c:v>
                </c:pt>
                <c:pt idx="610" formatCode="0.0_ ">
                  <c:v>40</c:v>
                </c:pt>
                <c:pt idx="611" formatCode="0.0_ ">
                  <c:v>25</c:v>
                </c:pt>
                <c:pt idx="612" formatCode="0.0_ ">
                  <c:v>20</c:v>
                </c:pt>
                <c:pt idx="613" formatCode="0.0_ ">
                  <c:v>20</c:v>
                </c:pt>
                <c:pt idx="614" formatCode="0.0_ ">
                  <c:v>100</c:v>
                </c:pt>
                <c:pt idx="615" formatCode="0.0_ ">
                  <c:v>90</c:v>
                </c:pt>
                <c:pt idx="616" formatCode="0.0_ ">
                  <c:v>863</c:v>
                </c:pt>
                <c:pt idx="617" formatCode="0.0_ ">
                  <c:v>707</c:v>
                </c:pt>
                <c:pt idx="618" formatCode="0.0_ ">
                  <c:v>1451</c:v>
                </c:pt>
                <c:pt idx="619" formatCode="0.0_ ">
                  <c:v>256</c:v>
                </c:pt>
                <c:pt idx="620" formatCode="0.0_ ">
                  <c:v>100</c:v>
                </c:pt>
                <c:pt idx="621" formatCode="0.0_ ">
                  <c:v>90</c:v>
                </c:pt>
                <c:pt idx="622" formatCode="0.0_ ">
                  <c:v>110</c:v>
                </c:pt>
                <c:pt idx="623" formatCode="0.0_ ">
                  <c:v>120</c:v>
                </c:pt>
                <c:pt idx="624" formatCode="0.0_ ">
                  <c:v>40</c:v>
                </c:pt>
                <c:pt idx="625" formatCode="0.0_ ">
                  <c:v>20</c:v>
                </c:pt>
                <c:pt idx="626" formatCode="0.0_ ">
                  <c:v>30</c:v>
                </c:pt>
                <c:pt idx="627" formatCode="0.0_ ">
                  <c:v>40</c:v>
                </c:pt>
                <c:pt idx="628" formatCode="0.0_ ">
                  <c:v>150</c:v>
                </c:pt>
                <c:pt idx="629" formatCode="0.0_ ">
                  <c:v>30</c:v>
                </c:pt>
                <c:pt idx="630" formatCode="0.0_ ">
                  <c:v>40</c:v>
                </c:pt>
                <c:pt idx="631" formatCode="0.0_ ">
                  <c:v>50</c:v>
                </c:pt>
                <c:pt idx="632" formatCode="0.0_ ">
                  <c:v>160</c:v>
                </c:pt>
                <c:pt idx="633" formatCode="0.0_ ">
                  <c:v>125</c:v>
                </c:pt>
                <c:pt idx="634" formatCode="0.0_ ">
                  <c:v>45</c:v>
                </c:pt>
                <c:pt idx="635" formatCode="0.0_ ">
                  <c:v>70</c:v>
                </c:pt>
                <c:pt idx="636" formatCode="0.0_ ">
                  <c:v>100</c:v>
                </c:pt>
                <c:pt idx="637" formatCode="0.0_ ">
                  <c:v>50</c:v>
                </c:pt>
                <c:pt idx="638" formatCode="0.0_ ">
                  <c:v>133</c:v>
                </c:pt>
                <c:pt idx="639" formatCode="0.0_ ">
                  <c:v>150</c:v>
                </c:pt>
                <c:pt idx="640" formatCode="0.0_ ">
                  <c:v>100</c:v>
                </c:pt>
                <c:pt idx="641" formatCode="0.0_ ">
                  <c:v>60</c:v>
                </c:pt>
                <c:pt idx="642" formatCode="0.0_ ">
                  <c:v>30</c:v>
                </c:pt>
                <c:pt idx="643" formatCode="0.0_ ">
                  <c:v>50</c:v>
                </c:pt>
                <c:pt idx="644" formatCode="0.0_ ">
                  <c:v>20</c:v>
                </c:pt>
                <c:pt idx="645" formatCode="0.0_ ">
                  <c:v>30</c:v>
                </c:pt>
                <c:pt idx="646" formatCode="0.0_ ">
                  <c:v>50</c:v>
                </c:pt>
                <c:pt idx="647" formatCode="0.0_ ">
                  <c:v>260</c:v>
                </c:pt>
                <c:pt idx="648" formatCode="0.0_ ">
                  <c:v>100</c:v>
                </c:pt>
                <c:pt idx="649" formatCode="0.0_ ">
                  <c:v>100</c:v>
                </c:pt>
                <c:pt idx="650" formatCode="0.0_ ">
                  <c:v>35</c:v>
                </c:pt>
                <c:pt idx="651" formatCode="0.0_ ">
                  <c:v>150</c:v>
                </c:pt>
                <c:pt idx="652" formatCode="0.0_ ">
                  <c:v>50</c:v>
                </c:pt>
                <c:pt idx="653" formatCode="0.0_ ">
                  <c:v>80</c:v>
                </c:pt>
                <c:pt idx="654" formatCode="0.0_ ">
                  <c:v>130</c:v>
                </c:pt>
                <c:pt idx="655" formatCode="0.0_ ">
                  <c:v>30</c:v>
                </c:pt>
                <c:pt idx="656" formatCode="0.0_ ">
                  <c:v>80</c:v>
                </c:pt>
                <c:pt idx="657" formatCode="0.0_ ">
                  <c:v>40</c:v>
                </c:pt>
                <c:pt idx="658" formatCode="0.0_ ">
                  <c:v>30</c:v>
                </c:pt>
                <c:pt idx="659" formatCode="0.0_ ">
                  <c:v>30</c:v>
                </c:pt>
                <c:pt idx="660" formatCode="0.0_ ">
                  <c:v>20</c:v>
                </c:pt>
                <c:pt idx="661" formatCode="0.0_ ">
                  <c:v>20</c:v>
                </c:pt>
                <c:pt idx="662" formatCode="0.0_ ">
                  <c:v>30</c:v>
                </c:pt>
                <c:pt idx="663" formatCode="0.0_ ">
                  <c:v>50</c:v>
                </c:pt>
                <c:pt idx="664" formatCode="0.0_ ">
                  <c:v>30</c:v>
                </c:pt>
                <c:pt idx="665" formatCode="0.0_ ">
                  <c:v>50</c:v>
                </c:pt>
                <c:pt idx="666" formatCode="0.0_ ">
                  <c:v>35</c:v>
                </c:pt>
                <c:pt idx="667" formatCode="0.0_ ">
                  <c:v>40</c:v>
                </c:pt>
                <c:pt idx="668" formatCode="0.0_ ">
                  <c:v>35</c:v>
                </c:pt>
                <c:pt idx="669" formatCode="0.0_ ">
                  <c:v>40</c:v>
                </c:pt>
                <c:pt idx="670" formatCode="0.0_ ">
                  <c:v>30</c:v>
                </c:pt>
                <c:pt idx="671" formatCode="0.0_ ">
                  <c:v>30</c:v>
                </c:pt>
                <c:pt idx="672" formatCode="0.0_ ">
                  <c:v>60</c:v>
                </c:pt>
                <c:pt idx="673" formatCode="0.0_ ">
                  <c:v>35</c:v>
                </c:pt>
                <c:pt idx="674" formatCode="0.0_ ">
                  <c:v>30</c:v>
                </c:pt>
                <c:pt idx="675" formatCode="0.0_ ">
                  <c:v>30</c:v>
                </c:pt>
                <c:pt idx="676" formatCode="0.0_ ">
                  <c:v>20</c:v>
                </c:pt>
                <c:pt idx="677" formatCode="0.0_ ">
                  <c:v>20</c:v>
                </c:pt>
                <c:pt idx="678" formatCode="0.0_ ">
                  <c:v>25</c:v>
                </c:pt>
                <c:pt idx="679" formatCode="0.0_ ">
                  <c:v>40</c:v>
                </c:pt>
                <c:pt idx="680" formatCode="0.0_ ">
                  <c:v>90</c:v>
                </c:pt>
                <c:pt idx="681" formatCode="0.0_ ">
                  <c:v>40</c:v>
                </c:pt>
                <c:pt idx="682" formatCode="0.0_ ">
                  <c:v>180</c:v>
                </c:pt>
                <c:pt idx="683" formatCode="0.0_ ">
                  <c:v>60</c:v>
                </c:pt>
                <c:pt idx="684" formatCode="0.0_ ">
                  <c:v>40</c:v>
                </c:pt>
                <c:pt idx="685" formatCode="0.0_ ">
                  <c:v>100</c:v>
                </c:pt>
                <c:pt idx="686" formatCode="0.0_ ">
                  <c:v>23</c:v>
                </c:pt>
                <c:pt idx="687">
                  <c:v>15</c:v>
                </c:pt>
                <c:pt idx="688">
                  <c:v>80</c:v>
                </c:pt>
                <c:pt idx="689">
                  <c:v>45</c:v>
                </c:pt>
                <c:pt idx="690">
                  <c:v>218</c:v>
                </c:pt>
                <c:pt idx="691">
                  <c:v>83</c:v>
                </c:pt>
                <c:pt idx="692">
                  <c:v>40</c:v>
                </c:pt>
                <c:pt idx="693">
                  <c:v>30</c:v>
                </c:pt>
                <c:pt idx="694">
                  <c:v>40</c:v>
                </c:pt>
                <c:pt idx="695">
                  <c:v>31</c:v>
                </c:pt>
                <c:pt idx="696">
                  <c:v>30</c:v>
                </c:pt>
                <c:pt idx="697">
                  <c:v>60</c:v>
                </c:pt>
                <c:pt idx="698">
                  <c:v>15</c:v>
                </c:pt>
                <c:pt idx="699">
                  <c:v>15</c:v>
                </c:pt>
                <c:pt idx="700">
                  <c:v>10</c:v>
                </c:pt>
                <c:pt idx="701">
                  <c:v>10</c:v>
                </c:pt>
                <c:pt idx="702">
                  <c:v>11</c:v>
                </c:pt>
                <c:pt idx="703">
                  <c:v>6.67</c:v>
                </c:pt>
                <c:pt idx="704">
                  <c:v>10</c:v>
                </c:pt>
                <c:pt idx="705">
                  <c:v>6</c:v>
                </c:pt>
                <c:pt idx="706">
                  <c:v>15</c:v>
                </c:pt>
                <c:pt idx="707">
                  <c:v>12</c:v>
                </c:pt>
                <c:pt idx="708">
                  <c:v>10</c:v>
                </c:pt>
                <c:pt idx="709">
                  <c:v>10</c:v>
                </c:pt>
                <c:pt idx="710">
                  <c:v>15</c:v>
                </c:pt>
                <c:pt idx="711">
                  <c:v>40</c:v>
                </c:pt>
                <c:pt idx="712">
                  <c:v>50</c:v>
                </c:pt>
                <c:pt idx="713">
                  <c:v>42</c:v>
                </c:pt>
                <c:pt idx="714">
                  <c:v>50</c:v>
                </c:pt>
                <c:pt idx="715">
                  <c:v>48</c:v>
                </c:pt>
                <c:pt idx="716">
                  <c:v>6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051392"/>
        <c:axId val="161052928"/>
      </c:lineChart>
      <c:lineChart>
        <c:grouping val="standar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B$2:$B$718</c:f>
              <c:numCache>
                <c:formatCode>0.000_);[Red]\(0.000\)</c:formatCode>
                <c:ptCount val="717"/>
                <c:pt idx="0">
                  <c:v>283.24299999999999</c:v>
                </c:pt>
                <c:pt idx="1">
                  <c:v>287.99299999999999</c:v>
                </c:pt>
                <c:pt idx="2">
                  <c:v>287.91300000000001</c:v>
                </c:pt>
                <c:pt idx="3">
                  <c:v>287.14299999999997</c:v>
                </c:pt>
                <c:pt idx="4">
                  <c:v>286.54300000000001</c:v>
                </c:pt>
                <c:pt idx="5">
                  <c:v>285.72300000000001</c:v>
                </c:pt>
                <c:pt idx="6">
                  <c:v>285.62299999999999</c:v>
                </c:pt>
                <c:pt idx="7">
                  <c:v>285.41300000000001</c:v>
                </c:pt>
                <c:pt idx="8">
                  <c:v>285.303</c:v>
                </c:pt>
                <c:pt idx="9">
                  <c:v>286.63299999999998</c:v>
                </c:pt>
                <c:pt idx="10">
                  <c:v>289.43299999999999</c:v>
                </c:pt>
                <c:pt idx="11">
                  <c:v>288.95299999999997</c:v>
                </c:pt>
                <c:pt idx="12">
                  <c:v>287.76299999999998</c:v>
                </c:pt>
                <c:pt idx="13">
                  <c:v>288.33300000000003</c:v>
                </c:pt>
                <c:pt idx="14">
                  <c:v>291.00299999999999</c:v>
                </c:pt>
                <c:pt idx="15">
                  <c:v>290.65300000000002</c:v>
                </c:pt>
                <c:pt idx="16">
                  <c:v>290.57299999999998</c:v>
                </c:pt>
                <c:pt idx="17">
                  <c:v>290.24299999999999</c:v>
                </c:pt>
                <c:pt idx="18">
                  <c:v>290.90300000000002</c:v>
                </c:pt>
                <c:pt idx="19">
                  <c:v>290.64299999999997</c:v>
                </c:pt>
                <c:pt idx="20">
                  <c:v>290.053</c:v>
                </c:pt>
                <c:pt idx="21">
                  <c:v>289.64299999999997</c:v>
                </c:pt>
                <c:pt idx="22">
                  <c:v>289.22300000000001</c:v>
                </c:pt>
                <c:pt idx="23">
                  <c:v>289.14299999999997</c:v>
                </c:pt>
                <c:pt idx="24">
                  <c:v>289.74299999999999</c:v>
                </c:pt>
                <c:pt idx="25">
                  <c:v>290.173</c:v>
                </c:pt>
                <c:pt idx="26">
                  <c:v>290.09300000000002</c:v>
                </c:pt>
                <c:pt idx="27">
                  <c:v>289.87299999999999</c:v>
                </c:pt>
                <c:pt idx="28">
                  <c:v>289.66300000000001</c:v>
                </c:pt>
                <c:pt idx="29">
                  <c:v>289.62299999999999</c:v>
                </c:pt>
                <c:pt idx="30">
                  <c:v>289.69299999999998</c:v>
                </c:pt>
                <c:pt idx="31">
                  <c:v>289.41300000000001</c:v>
                </c:pt>
                <c:pt idx="32">
                  <c:v>289.33300000000003</c:v>
                </c:pt>
                <c:pt idx="33">
                  <c:v>289.673</c:v>
                </c:pt>
                <c:pt idx="34">
                  <c:v>289.673</c:v>
                </c:pt>
                <c:pt idx="35">
                  <c:v>288.21300000000002</c:v>
                </c:pt>
                <c:pt idx="36">
                  <c:v>288.01299999999998</c:v>
                </c:pt>
                <c:pt idx="37">
                  <c:v>288.91300000000001</c:v>
                </c:pt>
                <c:pt idx="38">
                  <c:v>288.94299999999998</c:v>
                </c:pt>
                <c:pt idx="39">
                  <c:v>289.483</c:v>
                </c:pt>
                <c:pt idx="40">
                  <c:v>290.22300000000001</c:v>
                </c:pt>
                <c:pt idx="41">
                  <c:v>290.33300000000003</c:v>
                </c:pt>
                <c:pt idx="42">
                  <c:v>290.49299999999999</c:v>
                </c:pt>
                <c:pt idx="43">
                  <c:v>289.96300000000002</c:v>
                </c:pt>
                <c:pt idx="44">
                  <c:v>290.02300000000002</c:v>
                </c:pt>
                <c:pt idx="45">
                  <c:v>290.90300000000002</c:v>
                </c:pt>
                <c:pt idx="46">
                  <c:v>290.33300000000003</c:v>
                </c:pt>
                <c:pt idx="47">
                  <c:v>288.99299999999999</c:v>
                </c:pt>
                <c:pt idx="48">
                  <c:v>288.64299999999997</c:v>
                </c:pt>
                <c:pt idx="49">
                  <c:v>287.233</c:v>
                </c:pt>
                <c:pt idx="50">
                  <c:v>286.423</c:v>
                </c:pt>
                <c:pt idx="51">
                  <c:v>285.85300000000001</c:v>
                </c:pt>
                <c:pt idx="52">
                  <c:v>284.04300000000001</c:v>
                </c:pt>
                <c:pt idx="53">
                  <c:v>282.94299999999998</c:v>
                </c:pt>
                <c:pt idx="54">
                  <c:v>282.35300000000001</c:v>
                </c:pt>
                <c:pt idx="55">
                  <c:v>282.35300000000001</c:v>
                </c:pt>
                <c:pt idx="56">
                  <c:v>282.303</c:v>
                </c:pt>
                <c:pt idx="57">
                  <c:v>282.303</c:v>
                </c:pt>
                <c:pt idx="58">
                  <c:v>282.28300000000002</c:v>
                </c:pt>
                <c:pt idx="59">
                  <c:v>282.26299999999998</c:v>
                </c:pt>
                <c:pt idx="60">
                  <c:v>282.24299999999999</c:v>
                </c:pt>
                <c:pt idx="61">
                  <c:v>282.19299999999998</c:v>
                </c:pt>
                <c:pt idx="62">
                  <c:v>282.18299999999999</c:v>
                </c:pt>
                <c:pt idx="63">
                  <c:v>282.19299999999998</c:v>
                </c:pt>
                <c:pt idx="64">
                  <c:v>282.19299999999998</c:v>
                </c:pt>
                <c:pt idx="65">
                  <c:v>282.173</c:v>
                </c:pt>
                <c:pt idx="66">
                  <c:v>282.08300000000003</c:v>
                </c:pt>
                <c:pt idx="67">
                  <c:v>281.91300000000001</c:v>
                </c:pt>
                <c:pt idx="68">
                  <c:v>281.79300000000001</c:v>
                </c:pt>
                <c:pt idx="69">
                  <c:v>281.72300000000001</c:v>
                </c:pt>
                <c:pt idx="70">
                  <c:v>281.76299999999998</c:v>
                </c:pt>
                <c:pt idx="71">
                  <c:v>282.66300000000001</c:v>
                </c:pt>
                <c:pt idx="72">
                  <c:v>282.77</c:v>
                </c:pt>
                <c:pt idx="73">
                  <c:v>282.77999999999997</c:v>
                </c:pt>
                <c:pt idx="74">
                  <c:v>282.77999999999997</c:v>
                </c:pt>
                <c:pt idx="75">
                  <c:v>282.77</c:v>
                </c:pt>
                <c:pt idx="76">
                  <c:v>282.75</c:v>
                </c:pt>
                <c:pt idx="77">
                  <c:v>282.75</c:v>
                </c:pt>
                <c:pt idx="78">
                  <c:v>283.2</c:v>
                </c:pt>
                <c:pt idx="79">
                  <c:v>283.26</c:v>
                </c:pt>
                <c:pt idx="80">
                  <c:v>284.24</c:v>
                </c:pt>
                <c:pt idx="81">
                  <c:v>285.04300000000001</c:v>
                </c:pt>
                <c:pt idx="82">
                  <c:v>285.54300000000001</c:v>
                </c:pt>
                <c:pt idx="83">
                  <c:v>286.35300000000001</c:v>
                </c:pt>
                <c:pt idx="84">
                  <c:v>287.00299999999999</c:v>
                </c:pt>
                <c:pt idx="85">
                  <c:v>287.66300000000001</c:v>
                </c:pt>
                <c:pt idx="86">
                  <c:v>288.95299999999997</c:v>
                </c:pt>
                <c:pt idx="87">
                  <c:v>289.45299999999997</c:v>
                </c:pt>
                <c:pt idx="88">
                  <c:v>289.37299999999999</c:v>
                </c:pt>
                <c:pt idx="89">
                  <c:v>289.04300000000001</c:v>
                </c:pt>
                <c:pt idx="90">
                  <c:v>288.70299999999997</c:v>
                </c:pt>
                <c:pt idx="91">
                  <c:v>287.99299999999999</c:v>
                </c:pt>
                <c:pt idx="92">
                  <c:v>287.52300000000002</c:v>
                </c:pt>
                <c:pt idx="93">
                  <c:v>287.16300000000001</c:v>
                </c:pt>
                <c:pt idx="94">
                  <c:v>286.58300000000003</c:v>
                </c:pt>
                <c:pt idx="95">
                  <c:v>286.19299999999998</c:v>
                </c:pt>
                <c:pt idx="96">
                  <c:v>285.94299999999998</c:v>
                </c:pt>
                <c:pt idx="97">
                  <c:v>286.24</c:v>
                </c:pt>
                <c:pt idx="98">
                  <c:v>289.37299999999999</c:v>
                </c:pt>
                <c:pt idx="99">
                  <c:v>290.82299999999998</c:v>
                </c:pt>
                <c:pt idx="100">
                  <c:v>290.66300000000001</c:v>
                </c:pt>
                <c:pt idx="101">
                  <c:v>291.15300000000002</c:v>
                </c:pt>
                <c:pt idx="102">
                  <c:v>290.82299999999998</c:v>
                </c:pt>
                <c:pt idx="103">
                  <c:v>289.94299999999998</c:v>
                </c:pt>
                <c:pt idx="104">
                  <c:v>288.91300000000001</c:v>
                </c:pt>
                <c:pt idx="105">
                  <c:v>288.34300000000002</c:v>
                </c:pt>
                <c:pt idx="106">
                  <c:v>287.68299999999999</c:v>
                </c:pt>
                <c:pt idx="107">
                  <c:v>286.41300000000001</c:v>
                </c:pt>
                <c:pt idx="108">
                  <c:v>285.68299999999999</c:v>
                </c:pt>
                <c:pt idx="109">
                  <c:v>285.09300000000002</c:v>
                </c:pt>
                <c:pt idx="110">
                  <c:v>284.76299999999998</c:v>
                </c:pt>
                <c:pt idx="111">
                  <c:v>284.20299999999997</c:v>
                </c:pt>
                <c:pt idx="112">
                  <c:v>283.923</c:v>
                </c:pt>
                <c:pt idx="113">
                  <c:v>300.20299999999997</c:v>
                </c:pt>
                <c:pt idx="114">
                  <c:v>300.32299999999998</c:v>
                </c:pt>
                <c:pt idx="115">
                  <c:v>299.233</c:v>
                </c:pt>
                <c:pt idx="116">
                  <c:v>297.94299999999998</c:v>
                </c:pt>
                <c:pt idx="117">
                  <c:v>301.483</c:v>
                </c:pt>
                <c:pt idx="118">
                  <c:v>301.38299999999998</c:v>
                </c:pt>
                <c:pt idx="119">
                  <c:v>301.173</c:v>
                </c:pt>
                <c:pt idx="120">
                  <c:v>301.06299999999999</c:v>
                </c:pt>
                <c:pt idx="121">
                  <c:v>300.69299999999998</c:v>
                </c:pt>
                <c:pt idx="122">
                  <c:v>299.78300000000002</c:v>
                </c:pt>
                <c:pt idx="123">
                  <c:v>299.56299999999999</c:v>
                </c:pt>
                <c:pt idx="124">
                  <c:v>298.85300000000001</c:v>
                </c:pt>
                <c:pt idx="125">
                  <c:v>298.57299999999998</c:v>
                </c:pt>
                <c:pt idx="126">
                  <c:v>297.923</c:v>
                </c:pt>
                <c:pt idx="127">
                  <c:v>297.233</c:v>
                </c:pt>
                <c:pt idx="128">
                  <c:v>296.613</c:v>
                </c:pt>
                <c:pt idx="129">
                  <c:v>296.233</c:v>
                </c:pt>
                <c:pt idx="130">
                  <c:v>295.24299999999999</c:v>
                </c:pt>
                <c:pt idx="131">
                  <c:v>294.97300000000001</c:v>
                </c:pt>
                <c:pt idx="132">
                  <c:v>294.29300000000001</c:v>
                </c:pt>
                <c:pt idx="133">
                  <c:v>293.57299999999998</c:v>
                </c:pt>
                <c:pt idx="134">
                  <c:v>298.02300000000002</c:v>
                </c:pt>
                <c:pt idx="135">
                  <c:v>298.53300000000002</c:v>
                </c:pt>
                <c:pt idx="136">
                  <c:v>298.303</c:v>
                </c:pt>
                <c:pt idx="137">
                  <c:v>297.96300000000002</c:v>
                </c:pt>
                <c:pt idx="138">
                  <c:v>297.56299999999999</c:v>
                </c:pt>
                <c:pt idx="139">
                  <c:v>297.22300000000001</c:v>
                </c:pt>
                <c:pt idx="140">
                  <c:v>296.58300000000003</c:v>
                </c:pt>
                <c:pt idx="141">
                  <c:v>295.58300000000003</c:v>
                </c:pt>
                <c:pt idx="142">
                  <c:v>295.13299999999998</c:v>
                </c:pt>
                <c:pt idx="143">
                  <c:v>294.63299999999998</c:v>
                </c:pt>
                <c:pt idx="144">
                  <c:v>294.733</c:v>
                </c:pt>
                <c:pt idx="145">
                  <c:v>294.233</c:v>
                </c:pt>
                <c:pt idx="146">
                  <c:v>293.923</c:v>
                </c:pt>
                <c:pt idx="147">
                  <c:v>293.363</c:v>
                </c:pt>
                <c:pt idx="148">
                  <c:v>292.49299999999999</c:v>
                </c:pt>
                <c:pt idx="149">
                  <c:v>291.39299999999997</c:v>
                </c:pt>
                <c:pt idx="150">
                  <c:v>290.60300000000001</c:v>
                </c:pt>
                <c:pt idx="151">
                  <c:v>290.47300000000001</c:v>
                </c:pt>
                <c:pt idx="152">
                  <c:v>290.02300000000002</c:v>
                </c:pt>
                <c:pt idx="153">
                  <c:v>289.983</c:v>
                </c:pt>
                <c:pt idx="154">
                  <c:v>290.12299999999999</c:v>
                </c:pt>
                <c:pt idx="155">
                  <c:v>289.12299999999999</c:v>
                </c:pt>
                <c:pt idx="156">
                  <c:v>287.97300000000001</c:v>
                </c:pt>
                <c:pt idx="157">
                  <c:v>286.863</c:v>
                </c:pt>
                <c:pt idx="158">
                  <c:v>285.58199999999999</c:v>
                </c:pt>
                <c:pt idx="159">
                  <c:v>284.31299999999999</c:v>
                </c:pt>
                <c:pt idx="160">
                  <c:v>281.63299999999998</c:v>
                </c:pt>
                <c:pt idx="161">
                  <c:v>281.95299999999997</c:v>
                </c:pt>
                <c:pt idx="162">
                  <c:v>282.14299999999997</c:v>
                </c:pt>
                <c:pt idx="163">
                  <c:v>283.14299999999997</c:v>
                </c:pt>
                <c:pt idx="164">
                  <c:v>287.57299999999998</c:v>
                </c:pt>
                <c:pt idx="165">
                  <c:v>293.51299999999998</c:v>
                </c:pt>
                <c:pt idx="166">
                  <c:v>294.41300000000001</c:v>
                </c:pt>
                <c:pt idx="167">
                  <c:v>294.83300000000003</c:v>
                </c:pt>
                <c:pt idx="168">
                  <c:v>295.18299999999999</c:v>
                </c:pt>
                <c:pt idx="169">
                  <c:v>295.37299999999999</c:v>
                </c:pt>
                <c:pt idx="170">
                  <c:v>295.47300000000001</c:v>
                </c:pt>
                <c:pt idx="171">
                  <c:v>295.58300000000003</c:v>
                </c:pt>
                <c:pt idx="172">
                  <c:v>295.63299999999998</c:v>
                </c:pt>
                <c:pt idx="173">
                  <c:v>295.68299999999999</c:v>
                </c:pt>
                <c:pt idx="174">
                  <c:v>295.70299999999997</c:v>
                </c:pt>
                <c:pt idx="175">
                  <c:v>295.71300000000002</c:v>
                </c:pt>
                <c:pt idx="176">
                  <c:v>295.79300000000001</c:v>
                </c:pt>
                <c:pt idx="177">
                  <c:v>295.78300000000002</c:v>
                </c:pt>
                <c:pt idx="178">
                  <c:v>295.83300000000003</c:v>
                </c:pt>
                <c:pt idx="179">
                  <c:v>295.78300000000002</c:v>
                </c:pt>
                <c:pt idx="180">
                  <c:v>295.733</c:v>
                </c:pt>
                <c:pt idx="181">
                  <c:v>295.72300000000001</c:v>
                </c:pt>
                <c:pt idx="182">
                  <c:v>295.77300000000002</c:v>
                </c:pt>
                <c:pt idx="183">
                  <c:v>295.34300000000002</c:v>
                </c:pt>
                <c:pt idx="184">
                  <c:v>294.66300000000001</c:v>
                </c:pt>
                <c:pt idx="185">
                  <c:v>293.84300000000002</c:v>
                </c:pt>
                <c:pt idx="186">
                  <c:v>293.18299999999999</c:v>
                </c:pt>
                <c:pt idx="187">
                  <c:v>292.923</c:v>
                </c:pt>
                <c:pt idx="188">
                  <c:v>293.85300000000001</c:v>
                </c:pt>
                <c:pt idx="189">
                  <c:v>295.81299999999999</c:v>
                </c:pt>
                <c:pt idx="190">
                  <c:v>296.10300000000001</c:v>
                </c:pt>
                <c:pt idx="191">
                  <c:v>295.63299999999998</c:v>
                </c:pt>
                <c:pt idx="192">
                  <c:v>294.553</c:v>
                </c:pt>
                <c:pt idx="193">
                  <c:v>292.233</c:v>
                </c:pt>
                <c:pt idx="194">
                  <c:v>291.15300000000002</c:v>
                </c:pt>
                <c:pt idx="195">
                  <c:v>290.44299999999998</c:v>
                </c:pt>
                <c:pt idx="196">
                  <c:v>289.63299999999998</c:v>
                </c:pt>
                <c:pt idx="197">
                  <c:v>289.90300000000002</c:v>
                </c:pt>
                <c:pt idx="198">
                  <c:v>289.39299999999997</c:v>
                </c:pt>
                <c:pt idx="199">
                  <c:v>290.24299999999999</c:v>
                </c:pt>
                <c:pt idx="200">
                  <c:v>290.62299999999999</c:v>
                </c:pt>
                <c:pt idx="201">
                  <c:v>295.66300000000001</c:v>
                </c:pt>
                <c:pt idx="202">
                  <c:v>295.56299999999999</c:v>
                </c:pt>
                <c:pt idx="203">
                  <c:v>296.57299999999998</c:v>
                </c:pt>
                <c:pt idx="204">
                  <c:v>295.54300000000001</c:v>
                </c:pt>
                <c:pt idx="205">
                  <c:v>294.09300000000002</c:v>
                </c:pt>
                <c:pt idx="206">
                  <c:v>292.43299999999999</c:v>
                </c:pt>
                <c:pt idx="207">
                  <c:v>290.57299999999998</c:v>
                </c:pt>
                <c:pt idx="208">
                  <c:v>288.40300000000002</c:v>
                </c:pt>
                <c:pt idx="209">
                  <c:v>287.24299999999999</c:v>
                </c:pt>
                <c:pt idx="210">
                  <c:v>285.93299999999999</c:v>
                </c:pt>
                <c:pt idx="211">
                  <c:v>285.57299999999998</c:v>
                </c:pt>
                <c:pt idx="212">
                  <c:v>284.85300000000001</c:v>
                </c:pt>
                <c:pt idx="213">
                  <c:v>287.01299999999998</c:v>
                </c:pt>
                <c:pt idx="214">
                  <c:v>287.06299999999999</c:v>
                </c:pt>
                <c:pt idx="215">
                  <c:v>286.363</c:v>
                </c:pt>
                <c:pt idx="216">
                  <c:v>287.77300000000002</c:v>
                </c:pt>
                <c:pt idx="217">
                  <c:v>286.56299999999999</c:v>
                </c:pt>
                <c:pt idx="218">
                  <c:v>287.82299999999998</c:v>
                </c:pt>
                <c:pt idx="219">
                  <c:v>286.85300000000001</c:v>
                </c:pt>
                <c:pt idx="220">
                  <c:v>286.21300000000002</c:v>
                </c:pt>
                <c:pt idx="221">
                  <c:v>285.32299999999998</c:v>
                </c:pt>
                <c:pt idx="222">
                  <c:v>284.37299999999999</c:v>
                </c:pt>
                <c:pt idx="223">
                  <c:v>283.57299999999998</c:v>
                </c:pt>
                <c:pt idx="224">
                  <c:v>283.54300000000001</c:v>
                </c:pt>
                <c:pt idx="225">
                  <c:v>289.62299999999999</c:v>
                </c:pt>
                <c:pt idx="226">
                  <c:v>290.54300000000001</c:v>
                </c:pt>
                <c:pt idx="227">
                  <c:v>290.62299999999999</c:v>
                </c:pt>
                <c:pt idx="228">
                  <c:v>290.483</c:v>
                </c:pt>
                <c:pt idx="229">
                  <c:v>290.19299999999998</c:v>
                </c:pt>
                <c:pt idx="230">
                  <c:v>289.923</c:v>
                </c:pt>
                <c:pt idx="231">
                  <c:v>289.673</c:v>
                </c:pt>
                <c:pt idx="232">
                  <c:v>289.43299999999999</c:v>
                </c:pt>
                <c:pt idx="233">
                  <c:v>289.83300000000003</c:v>
                </c:pt>
                <c:pt idx="234">
                  <c:v>292.20299999999997</c:v>
                </c:pt>
                <c:pt idx="235">
                  <c:v>293.45299999999997</c:v>
                </c:pt>
                <c:pt idx="236">
                  <c:v>293.99299999999999</c:v>
                </c:pt>
                <c:pt idx="237">
                  <c:v>293.39299999999997</c:v>
                </c:pt>
                <c:pt idx="238">
                  <c:v>293.02300000000002</c:v>
                </c:pt>
                <c:pt idx="239">
                  <c:v>293.90300000000002</c:v>
                </c:pt>
                <c:pt idx="240">
                  <c:v>293.96300000000002</c:v>
                </c:pt>
                <c:pt idx="241">
                  <c:v>293.613</c:v>
                </c:pt>
                <c:pt idx="242">
                  <c:v>293.37299999999999</c:v>
                </c:pt>
                <c:pt idx="243">
                  <c:v>292.673</c:v>
                </c:pt>
                <c:pt idx="244">
                  <c:v>292.053</c:v>
                </c:pt>
                <c:pt idx="245">
                  <c:v>292.21300000000002</c:v>
                </c:pt>
                <c:pt idx="246">
                  <c:v>291.923</c:v>
                </c:pt>
                <c:pt idx="247">
                  <c:v>290.31299999999999</c:v>
                </c:pt>
                <c:pt idx="248">
                  <c:v>289.24299999999999</c:v>
                </c:pt>
                <c:pt idx="249">
                  <c:v>288.18299999999999</c:v>
                </c:pt>
                <c:pt idx="250">
                  <c:v>287.09300000000002</c:v>
                </c:pt>
                <c:pt idx="251">
                  <c:v>286.00299999999999</c:v>
                </c:pt>
                <c:pt idx="252">
                  <c:v>284.91300000000001</c:v>
                </c:pt>
                <c:pt idx="253">
                  <c:v>284.50299999999999</c:v>
                </c:pt>
                <c:pt idx="254">
                  <c:v>284.12299999999999</c:v>
                </c:pt>
                <c:pt idx="255">
                  <c:v>282.47300000000001</c:v>
                </c:pt>
                <c:pt idx="256">
                  <c:v>281.26299999999998</c:v>
                </c:pt>
                <c:pt idx="257">
                  <c:v>281.39299999999997</c:v>
                </c:pt>
                <c:pt idx="258">
                  <c:v>281.44299999999998</c:v>
                </c:pt>
                <c:pt idx="259">
                  <c:v>281.51299999999998</c:v>
                </c:pt>
                <c:pt idx="260">
                  <c:v>281.733</c:v>
                </c:pt>
                <c:pt idx="261">
                  <c:v>281.78300000000002</c:v>
                </c:pt>
                <c:pt idx="262">
                  <c:v>281.79300000000001</c:v>
                </c:pt>
                <c:pt idx="263">
                  <c:v>281.90300000000002</c:v>
                </c:pt>
                <c:pt idx="264">
                  <c:v>281.91300000000001</c:v>
                </c:pt>
                <c:pt idx="265">
                  <c:v>282.58300000000003</c:v>
                </c:pt>
                <c:pt idx="266">
                  <c:v>283.63299999999998</c:v>
                </c:pt>
                <c:pt idx="267">
                  <c:v>284.19299999999998</c:v>
                </c:pt>
                <c:pt idx="268">
                  <c:v>284.35300000000001</c:v>
                </c:pt>
                <c:pt idx="269">
                  <c:v>284.553</c:v>
                </c:pt>
                <c:pt idx="270">
                  <c:v>284.613</c:v>
                </c:pt>
                <c:pt idx="271">
                  <c:v>284.803</c:v>
                </c:pt>
                <c:pt idx="272">
                  <c:v>286.00299999999999</c:v>
                </c:pt>
                <c:pt idx="273">
                  <c:v>286.22300000000001</c:v>
                </c:pt>
                <c:pt idx="274">
                  <c:v>286.40300000000002</c:v>
                </c:pt>
                <c:pt idx="275">
                  <c:v>286.46300000000002</c:v>
                </c:pt>
                <c:pt idx="276">
                  <c:v>286.71300000000002</c:v>
                </c:pt>
                <c:pt idx="277">
                  <c:v>286.37299999999999</c:v>
                </c:pt>
                <c:pt idx="278">
                  <c:v>286.53300000000002</c:v>
                </c:pt>
                <c:pt idx="279">
                  <c:v>286.983</c:v>
                </c:pt>
                <c:pt idx="280">
                  <c:v>287.63299999999998</c:v>
                </c:pt>
                <c:pt idx="281">
                  <c:v>289.62299999999999</c:v>
                </c:pt>
                <c:pt idx="282">
                  <c:v>294.69299999999998</c:v>
                </c:pt>
                <c:pt idx="283">
                  <c:v>297.07299999999998</c:v>
                </c:pt>
                <c:pt idx="284">
                  <c:v>297.303</c:v>
                </c:pt>
                <c:pt idx="285">
                  <c:v>296.22300000000001</c:v>
                </c:pt>
                <c:pt idx="286">
                  <c:v>297.77300000000002</c:v>
                </c:pt>
                <c:pt idx="287">
                  <c:v>301.14299999999997</c:v>
                </c:pt>
                <c:pt idx="288">
                  <c:v>301.01299999999998</c:v>
                </c:pt>
                <c:pt idx="289">
                  <c:v>301.09300000000002</c:v>
                </c:pt>
                <c:pt idx="290">
                  <c:v>300.51299999999998</c:v>
                </c:pt>
                <c:pt idx="291">
                  <c:v>299.37299999999999</c:v>
                </c:pt>
                <c:pt idx="292">
                  <c:v>298.34300000000002</c:v>
                </c:pt>
                <c:pt idx="293">
                  <c:v>297.24299999999999</c:v>
                </c:pt>
                <c:pt idx="294">
                  <c:v>295.38299999999998</c:v>
                </c:pt>
                <c:pt idx="295">
                  <c:v>294.12299999999999</c:v>
                </c:pt>
                <c:pt idx="296">
                  <c:v>293.32299999999998</c:v>
                </c:pt>
                <c:pt idx="297">
                  <c:v>297.41300000000001</c:v>
                </c:pt>
                <c:pt idx="298">
                  <c:v>301.09300000000002</c:v>
                </c:pt>
                <c:pt idx="299">
                  <c:v>300.70299999999997</c:v>
                </c:pt>
                <c:pt idx="300">
                  <c:v>299.91300000000001</c:v>
                </c:pt>
                <c:pt idx="301">
                  <c:v>299.95299999999997</c:v>
                </c:pt>
                <c:pt idx="302">
                  <c:v>298.91300000000001</c:v>
                </c:pt>
                <c:pt idx="303">
                  <c:v>297.57299999999998</c:v>
                </c:pt>
                <c:pt idx="304">
                  <c:v>295.99299999999999</c:v>
                </c:pt>
                <c:pt idx="305">
                  <c:v>294.40300000000002</c:v>
                </c:pt>
                <c:pt idx="306">
                  <c:v>293.81299999999999</c:v>
                </c:pt>
                <c:pt idx="307">
                  <c:v>293.09300000000002</c:v>
                </c:pt>
                <c:pt idx="308">
                  <c:v>292.85300000000001</c:v>
                </c:pt>
                <c:pt idx="309">
                  <c:v>296.68299999999999</c:v>
                </c:pt>
                <c:pt idx="310">
                  <c:v>297.27300000000002</c:v>
                </c:pt>
                <c:pt idx="311">
                  <c:v>296.21300000000002</c:v>
                </c:pt>
                <c:pt idx="312">
                  <c:v>295.62299999999999</c:v>
                </c:pt>
                <c:pt idx="313">
                  <c:v>294.233</c:v>
                </c:pt>
                <c:pt idx="314">
                  <c:v>292.34300000000002</c:v>
                </c:pt>
                <c:pt idx="315">
                  <c:v>291.04300000000001</c:v>
                </c:pt>
                <c:pt idx="316">
                  <c:v>290.613</c:v>
                </c:pt>
                <c:pt idx="317">
                  <c:v>289.863</c:v>
                </c:pt>
                <c:pt idx="318">
                  <c:v>294.49299999999999</c:v>
                </c:pt>
                <c:pt idx="319">
                  <c:v>294.14299999999997</c:v>
                </c:pt>
                <c:pt idx="320">
                  <c:v>293.18299999999999</c:v>
                </c:pt>
                <c:pt idx="321">
                  <c:v>293.15300000000002</c:v>
                </c:pt>
                <c:pt idx="322">
                  <c:v>292.90300000000002</c:v>
                </c:pt>
                <c:pt idx="323">
                  <c:v>292.75299999999999</c:v>
                </c:pt>
                <c:pt idx="324">
                  <c:v>301.51299999999998</c:v>
                </c:pt>
                <c:pt idx="325">
                  <c:v>301.173</c:v>
                </c:pt>
                <c:pt idx="326">
                  <c:v>301.07299999999998</c:v>
                </c:pt>
                <c:pt idx="327">
                  <c:v>300.59300000000002</c:v>
                </c:pt>
                <c:pt idx="328">
                  <c:v>299.57299999999998</c:v>
                </c:pt>
                <c:pt idx="329">
                  <c:v>298.74299999999999</c:v>
                </c:pt>
                <c:pt idx="330">
                  <c:v>298.82299999999998</c:v>
                </c:pt>
                <c:pt idx="331">
                  <c:v>298.27300000000002</c:v>
                </c:pt>
                <c:pt idx="332">
                  <c:v>298.07299999999998</c:v>
                </c:pt>
                <c:pt idx="333">
                  <c:v>297.43299999999999</c:v>
                </c:pt>
                <c:pt idx="334">
                  <c:v>296.74299999999999</c:v>
                </c:pt>
                <c:pt idx="335">
                  <c:v>296.39299999999997</c:v>
                </c:pt>
                <c:pt idx="336">
                  <c:v>295.78300000000002</c:v>
                </c:pt>
                <c:pt idx="337">
                  <c:v>295.113</c:v>
                </c:pt>
                <c:pt idx="338">
                  <c:v>294.28300000000002</c:v>
                </c:pt>
                <c:pt idx="339">
                  <c:v>293.483</c:v>
                </c:pt>
                <c:pt idx="340">
                  <c:v>292.29300000000001</c:v>
                </c:pt>
                <c:pt idx="341">
                  <c:v>290.93299999999999</c:v>
                </c:pt>
                <c:pt idx="342">
                  <c:v>290.71300000000002</c:v>
                </c:pt>
                <c:pt idx="343">
                  <c:v>290.01299999999998</c:v>
                </c:pt>
                <c:pt idx="344">
                  <c:v>289.46300000000002</c:v>
                </c:pt>
                <c:pt idx="345">
                  <c:v>288.733</c:v>
                </c:pt>
                <c:pt idx="346">
                  <c:v>288.733</c:v>
                </c:pt>
                <c:pt idx="347">
                  <c:v>288.75299999999999</c:v>
                </c:pt>
                <c:pt idx="348">
                  <c:v>288.78300000000002</c:v>
                </c:pt>
                <c:pt idx="349">
                  <c:v>288.96300000000002</c:v>
                </c:pt>
                <c:pt idx="350">
                  <c:v>289.06299999999999</c:v>
                </c:pt>
                <c:pt idx="351">
                  <c:v>289.04300000000001</c:v>
                </c:pt>
                <c:pt idx="352">
                  <c:v>289.053</c:v>
                </c:pt>
                <c:pt idx="353">
                  <c:v>289.26299999999998</c:v>
                </c:pt>
                <c:pt idx="354">
                  <c:v>290.44299999999998</c:v>
                </c:pt>
                <c:pt idx="355">
                  <c:v>288.83300000000003</c:v>
                </c:pt>
                <c:pt idx="356">
                  <c:v>287.06299999999999</c:v>
                </c:pt>
                <c:pt idx="357">
                  <c:v>285.43299999999999</c:v>
                </c:pt>
                <c:pt idx="358">
                  <c:v>283.81299999999999</c:v>
                </c:pt>
                <c:pt idx="359">
                  <c:v>280.983</c:v>
                </c:pt>
                <c:pt idx="360">
                  <c:v>281.16300000000001</c:v>
                </c:pt>
                <c:pt idx="361">
                  <c:v>281.39299999999997</c:v>
                </c:pt>
                <c:pt idx="362">
                  <c:v>281.57299999999998</c:v>
                </c:pt>
                <c:pt idx="363">
                  <c:v>281.77300000000002</c:v>
                </c:pt>
                <c:pt idx="364">
                  <c:v>281.85300000000001</c:v>
                </c:pt>
                <c:pt idx="365">
                  <c:v>284.43299999999999</c:v>
                </c:pt>
                <c:pt idx="366">
                  <c:v>285.22300000000001</c:v>
                </c:pt>
                <c:pt idx="367">
                  <c:v>286.39299999999997</c:v>
                </c:pt>
                <c:pt idx="368">
                  <c:v>286.76299999999998</c:v>
                </c:pt>
                <c:pt idx="369">
                  <c:v>287.173</c:v>
                </c:pt>
                <c:pt idx="370">
                  <c:v>287.38299999999998</c:v>
                </c:pt>
                <c:pt idx="371">
                  <c:v>287.59300000000002</c:v>
                </c:pt>
                <c:pt idx="372">
                  <c:v>287.75299999999999</c:v>
                </c:pt>
                <c:pt idx="373">
                  <c:v>287.87299999999999</c:v>
                </c:pt>
                <c:pt idx="374">
                  <c:v>288.04300000000001</c:v>
                </c:pt>
                <c:pt idx="375">
                  <c:v>288.21300000000002</c:v>
                </c:pt>
                <c:pt idx="376">
                  <c:v>288.77300000000002</c:v>
                </c:pt>
                <c:pt idx="377">
                  <c:v>289.053</c:v>
                </c:pt>
                <c:pt idx="378">
                  <c:v>289.43299999999999</c:v>
                </c:pt>
                <c:pt idx="379">
                  <c:v>289.95299999999997</c:v>
                </c:pt>
                <c:pt idx="380">
                  <c:v>290.58300000000003</c:v>
                </c:pt>
                <c:pt idx="381">
                  <c:v>290.85300000000001</c:v>
                </c:pt>
                <c:pt idx="382">
                  <c:v>291.16300000000001</c:v>
                </c:pt>
                <c:pt idx="383">
                  <c:v>291.43299999999999</c:v>
                </c:pt>
                <c:pt idx="384">
                  <c:v>292.803</c:v>
                </c:pt>
                <c:pt idx="385">
                  <c:v>293.32299999999998</c:v>
                </c:pt>
                <c:pt idx="386">
                  <c:v>293.26299999999998</c:v>
                </c:pt>
                <c:pt idx="387">
                  <c:v>292.28300000000002</c:v>
                </c:pt>
                <c:pt idx="388">
                  <c:v>291.863</c:v>
                </c:pt>
                <c:pt idx="389">
                  <c:v>290.49299999999999</c:v>
                </c:pt>
                <c:pt idx="390">
                  <c:v>288.363</c:v>
                </c:pt>
                <c:pt idx="391">
                  <c:v>286.03300000000002</c:v>
                </c:pt>
                <c:pt idx="392">
                  <c:v>285.613</c:v>
                </c:pt>
                <c:pt idx="393">
                  <c:v>285.76299999999998</c:v>
                </c:pt>
                <c:pt idx="394">
                  <c:v>285.33</c:v>
                </c:pt>
                <c:pt idx="395">
                  <c:v>285.09300000000002</c:v>
                </c:pt>
                <c:pt idx="396">
                  <c:v>284.44299999999998</c:v>
                </c:pt>
                <c:pt idx="397">
                  <c:v>284.613</c:v>
                </c:pt>
                <c:pt idx="398">
                  <c:v>283.70299999999997</c:v>
                </c:pt>
                <c:pt idx="399">
                  <c:v>282.79300000000001</c:v>
                </c:pt>
                <c:pt idx="400">
                  <c:v>282.423</c:v>
                </c:pt>
                <c:pt idx="401">
                  <c:v>283.733</c:v>
                </c:pt>
                <c:pt idx="402">
                  <c:v>283.38299999999998</c:v>
                </c:pt>
                <c:pt idx="403">
                  <c:v>283.33300000000003</c:v>
                </c:pt>
                <c:pt idx="404">
                  <c:v>292.03300000000002</c:v>
                </c:pt>
                <c:pt idx="405">
                  <c:v>295.70299999999997</c:v>
                </c:pt>
                <c:pt idx="406">
                  <c:v>301.62299999999999</c:v>
                </c:pt>
                <c:pt idx="407">
                  <c:v>301.14299999999997</c:v>
                </c:pt>
                <c:pt idx="408">
                  <c:v>301.09300000000002</c:v>
                </c:pt>
                <c:pt idx="409">
                  <c:v>300.00299999999999</c:v>
                </c:pt>
                <c:pt idx="410">
                  <c:v>298.00299999999999</c:v>
                </c:pt>
                <c:pt idx="411">
                  <c:v>296.90300000000002</c:v>
                </c:pt>
                <c:pt idx="412">
                  <c:v>296.233</c:v>
                </c:pt>
                <c:pt idx="413">
                  <c:v>296.82299999999998</c:v>
                </c:pt>
                <c:pt idx="414">
                  <c:v>295.87299999999999</c:v>
                </c:pt>
                <c:pt idx="415">
                  <c:v>294.82299999999998</c:v>
                </c:pt>
                <c:pt idx="416">
                  <c:v>293.923</c:v>
                </c:pt>
                <c:pt idx="417">
                  <c:v>294.76299999999998</c:v>
                </c:pt>
                <c:pt idx="418">
                  <c:v>293.62299999999999</c:v>
                </c:pt>
                <c:pt idx="419">
                  <c:v>292.37299999999999</c:v>
                </c:pt>
                <c:pt idx="420">
                  <c:v>291.44299999999998</c:v>
                </c:pt>
                <c:pt idx="421">
                  <c:v>290.75299999999999</c:v>
                </c:pt>
                <c:pt idx="422">
                  <c:v>290.70299999999997</c:v>
                </c:pt>
                <c:pt idx="423">
                  <c:v>290.31299999999999</c:v>
                </c:pt>
                <c:pt idx="424">
                  <c:v>290.18299999999999</c:v>
                </c:pt>
                <c:pt idx="425">
                  <c:v>290.19299999999998</c:v>
                </c:pt>
                <c:pt idx="426">
                  <c:v>290.94299999999998</c:v>
                </c:pt>
                <c:pt idx="427">
                  <c:v>290.93299999999999</c:v>
                </c:pt>
                <c:pt idx="428">
                  <c:v>292.21300000000002</c:v>
                </c:pt>
                <c:pt idx="429">
                  <c:v>292.25299999999999</c:v>
                </c:pt>
                <c:pt idx="430">
                  <c:v>290.53300000000002</c:v>
                </c:pt>
                <c:pt idx="431">
                  <c:v>291.28300000000002</c:v>
                </c:pt>
                <c:pt idx="432">
                  <c:v>292.21300000000002</c:v>
                </c:pt>
                <c:pt idx="433">
                  <c:v>291.97300000000001</c:v>
                </c:pt>
                <c:pt idx="434">
                  <c:v>290.97300000000001</c:v>
                </c:pt>
                <c:pt idx="435">
                  <c:v>288.95299999999997</c:v>
                </c:pt>
                <c:pt idx="436">
                  <c:v>287.32299999999998</c:v>
                </c:pt>
                <c:pt idx="437">
                  <c:v>285.90300000000002</c:v>
                </c:pt>
                <c:pt idx="438">
                  <c:v>284.69299999999998</c:v>
                </c:pt>
                <c:pt idx="439">
                  <c:v>283.47300000000001</c:v>
                </c:pt>
                <c:pt idx="440">
                  <c:v>283.28300000000002</c:v>
                </c:pt>
                <c:pt idx="441">
                  <c:v>282.28300000000002</c:v>
                </c:pt>
                <c:pt idx="442">
                  <c:v>284.81299999999999</c:v>
                </c:pt>
                <c:pt idx="443">
                  <c:v>286.74299999999999</c:v>
                </c:pt>
                <c:pt idx="444">
                  <c:v>287.47300000000001</c:v>
                </c:pt>
                <c:pt idx="445">
                  <c:v>287.983</c:v>
                </c:pt>
                <c:pt idx="446">
                  <c:v>289.19299999999998</c:v>
                </c:pt>
                <c:pt idx="447">
                  <c:v>291.43299999999999</c:v>
                </c:pt>
                <c:pt idx="448">
                  <c:v>291.43299999999999</c:v>
                </c:pt>
                <c:pt idx="449">
                  <c:v>292.82299999999998</c:v>
                </c:pt>
                <c:pt idx="450">
                  <c:v>292.82299999999998</c:v>
                </c:pt>
                <c:pt idx="451">
                  <c:v>298.95299999999997</c:v>
                </c:pt>
                <c:pt idx="452">
                  <c:v>300.19299999999998</c:v>
                </c:pt>
                <c:pt idx="453">
                  <c:v>299.32299999999998</c:v>
                </c:pt>
                <c:pt idx="454">
                  <c:v>299.27300000000002</c:v>
                </c:pt>
                <c:pt idx="455">
                  <c:v>297.51299999999998</c:v>
                </c:pt>
                <c:pt idx="456">
                  <c:v>295.28300000000002</c:v>
                </c:pt>
                <c:pt idx="457">
                  <c:v>292.60300000000001</c:v>
                </c:pt>
                <c:pt idx="458">
                  <c:v>290.90300000000002</c:v>
                </c:pt>
                <c:pt idx="459">
                  <c:v>288.76299999999998</c:v>
                </c:pt>
                <c:pt idx="460">
                  <c:v>301.15300000000002</c:v>
                </c:pt>
                <c:pt idx="461">
                  <c:v>300.173</c:v>
                </c:pt>
                <c:pt idx="462">
                  <c:v>300.68299999999999</c:v>
                </c:pt>
                <c:pt idx="463">
                  <c:v>300.75299999999999</c:v>
                </c:pt>
                <c:pt idx="464">
                  <c:v>298.97300000000001</c:v>
                </c:pt>
                <c:pt idx="465">
                  <c:v>299.75299999999999</c:v>
                </c:pt>
                <c:pt idx="466">
                  <c:v>297.983</c:v>
                </c:pt>
                <c:pt idx="467">
                  <c:v>299.77300000000002</c:v>
                </c:pt>
                <c:pt idx="468">
                  <c:v>298.553</c:v>
                </c:pt>
                <c:pt idx="469">
                  <c:v>300.32299999999998</c:v>
                </c:pt>
                <c:pt idx="470">
                  <c:v>301.41300000000001</c:v>
                </c:pt>
                <c:pt idx="471">
                  <c:v>300.39299999999997</c:v>
                </c:pt>
                <c:pt idx="472">
                  <c:v>298.38299999999998</c:v>
                </c:pt>
                <c:pt idx="473">
                  <c:v>297.20299999999997</c:v>
                </c:pt>
                <c:pt idx="474">
                  <c:v>297.91300000000001</c:v>
                </c:pt>
                <c:pt idx="475">
                  <c:v>297.69299999999998</c:v>
                </c:pt>
                <c:pt idx="476">
                  <c:v>296.613</c:v>
                </c:pt>
                <c:pt idx="477">
                  <c:v>294.81299999999999</c:v>
                </c:pt>
                <c:pt idx="478">
                  <c:v>299.803</c:v>
                </c:pt>
                <c:pt idx="479">
                  <c:v>299.66300000000001</c:v>
                </c:pt>
                <c:pt idx="480">
                  <c:v>299.19299999999998</c:v>
                </c:pt>
                <c:pt idx="481">
                  <c:v>297.983</c:v>
                </c:pt>
                <c:pt idx="482">
                  <c:v>297.39299999999997</c:v>
                </c:pt>
                <c:pt idx="483">
                  <c:v>297.88299999999998</c:v>
                </c:pt>
                <c:pt idx="484">
                  <c:v>296.93299999999999</c:v>
                </c:pt>
                <c:pt idx="485">
                  <c:v>297.76299999999998</c:v>
                </c:pt>
                <c:pt idx="486">
                  <c:v>295.97300000000001</c:v>
                </c:pt>
                <c:pt idx="487">
                  <c:v>294.34300000000002</c:v>
                </c:pt>
                <c:pt idx="488">
                  <c:v>290.50299999999999</c:v>
                </c:pt>
                <c:pt idx="489">
                  <c:v>288.233</c:v>
                </c:pt>
                <c:pt idx="490">
                  <c:v>287.79300000000001</c:v>
                </c:pt>
                <c:pt idx="491">
                  <c:v>287.863</c:v>
                </c:pt>
                <c:pt idx="492">
                  <c:v>288.15300000000002</c:v>
                </c:pt>
                <c:pt idx="493">
                  <c:v>288.43299999999999</c:v>
                </c:pt>
                <c:pt idx="494">
                  <c:v>288.87299999999999</c:v>
                </c:pt>
                <c:pt idx="495">
                  <c:v>289.553</c:v>
                </c:pt>
                <c:pt idx="496">
                  <c:v>291.303</c:v>
                </c:pt>
                <c:pt idx="497">
                  <c:v>292.87299999999999</c:v>
                </c:pt>
                <c:pt idx="498">
                  <c:v>293.40300000000002</c:v>
                </c:pt>
                <c:pt idx="499">
                  <c:v>294.19299999999998</c:v>
                </c:pt>
                <c:pt idx="500">
                  <c:v>296.46300000000002</c:v>
                </c:pt>
                <c:pt idx="501">
                  <c:v>297.97300000000001</c:v>
                </c:pt>
                <c:pt idx="502">
                  <c:v>298.85300000000001</c:v>
                </c:pt>
                <c:pt idx="503">
                  <c:v>299.60300000000001</c:v>
                </c:pt>
                <c:pt idx="504">
                  <c:v>300.113</c:v>
                </c:pt>
                <c:pt idx="505">
                  <c:v>300.65300000000002</c:v>
                </c:pt>
                <c:pt idx="506">
                  <c:v>299.41300000000001</c:v>
                </c:pt>
                <c:pt idx="507">
                  <c:v>297.26299999999998</c:v>
                </c:pt>
                <c:pt idx="508">
                  <c:v>295.93299999999999</c:v>
                </c:pt>
                <c:pt idx="509">
                  <c:v>295.41300000000001</c:v>
                </c:pt>
                <c:pt idx="510">
                  <c:v>295.71300000000002</c:v>
                </c:pt>
                <c:pt idx="511">
                  <c:v>295.39299999999997</c:v>
                </c:pt>
                <c:pt idx="512">
                  <c:v>296.21300000000002</c:v>
                </c:pt>
                <c:pt idx="513">
                  <c:v>295.22300000000001</c:v>
                </c:pt>
                <c:pt idx="514">
                  <c:v>294.40300000000002</c:v>
                </c:pt>
                <c:pt idx="515">
                  <c:v>295.75299999999999</c:v>
                </c:pt>
                <c:pt idx="516">
                  <c:v>296.423</c:v>
                </c:pt>
                <c:pt idx="517">
                  <c:v>293.60300000000001</c:v>
                </c:pt>
                <c:pt idx="518">
                  <c:v>290.22300000000001</c:v>
                </c:pt>
                <c:pt idx="519">
                  <c:v>287.87299999999999</c:v>
                </c:pt>
                <c:pt idx="520">
                  <c:v>286.15300000000002</c:v>
                </c:pt>
                <c:pt idx="521">
                  <c:v>288.43299999999999</c:v>
                </c:pt>
                <c:pt idx="522">
                  <c:v>292.72300000000001</c:v>
                </c:pt>
                <c:pt idx="523">
                  <c:v>292.54300000000001</c:v>
                </c:pt>
                <c:pt idx="524">
                  <c:v>292.673</c:v>
                </c:pt>
                <c:pt idx="525">
                  <c:v>290.923</c:v>
                </c:pt>
                <c:pt idx="526">
                  <c:v>288.75299999999999</c:v>
                </c:pt>
                <c:pt idx="527">
                  <c:v>292.20299999999997</c:v>
                </c:pt>
                <c:pt idx="528">
                  <c:v>292.26299999999998</c:v>
                </c:pt>
                <c:pt idx="529">
                  <c:v>297.57299999999998</c:v>
                </c:pt>
                <c:pt idx="530">
                  <c:v>295.68299999999999</c:v>
                </c:pt>
                <c:pt idx="531">
                  <c:v>292.43299999999999</c:v>
                </c:pt>
                <c:pt idx="532">
                  <c:v>293.01299999999998</c:v>
                </c:pt>
                <c:pt idx="533">
                  <c:v>299.49299999999999</c:v>
                </c:pt>
                <c:pt idx="534">
                  <c:v>296.88299999999998</c:v>
                </c:pt>
                <c:pt idx="535">
                  <c:v>295.78300000000002</c:v>
                </c:pt>
                <c:pt idx="536">
                  <c:v>294.01299999999998</c:v>
                </c:pt>
                <c:pt idx="537">
                  <c:v>292.31299999999999</c:v>
                </c:pt>
                <c:pt idx="538">
                  <c:v>290.09300000000002</c:v>
                </c:pt>
                <c:pt idx="539">
                  <c:v>289.13299999999998</c:v>
                </c:pt>
                <c:pt idx="540">
                  <c:v>288.26299999999998</c:v>
                </c:pt>
                <c:pt idx="541">
                  <c:v>287.35300000000001</c:v>
                </c:pt>
                <c:pt idx="542">
                  <c:v>286.90300000000002</c:v>
                </c:pt>
                <c:pt idx="543">
                  <c:v>285.74299999999999</c:v>
                </c:pt>
                <c:pt idx="544">
                  <c:v>285.08300000000003</c:v>
                </c:pt>
                <c:pt idx="545">
                  <c:v>283.28300000000002</c:v>
                </c:pt>
                <c:pt idx="546">
                  <c:v>282.32299999999998</c:v>
                </c:pt>
                <c:pt idx="547">
                  <c:v>282.24299999999999</c:v>
                </c:pt>
                <c:pt idx="548">
                  <c:v>282.13299999999998</c:v>
                </c:pt>
                <c:pt idx="549">
                  <c:v>282.173</c:v>
                </c:pt>
                <c:pt idx="550">
                  <c:v>282.09300000000002</c:v>
                </c:pt>
                <c:pt idx="551">
                  <c:v>282.00299999999999</c:v>
                </c:pt>
                <c:pt idx="552">
                  <c:v>281.96300000000002</c:v>
                </c:pt>
                <c:pt idx="553">
                  <c:v>281.87299999999999</c:v>
                </c:pt>
                <c:pt idx="554">
                  <c:v>281.79300000000001</c:v>
                </c:pt>
                <c:pt idx="555">
                  <c:v>281.71300000000002</c:v>
                </c:pt>
                <c:pt idx="556">
                  <c:v>281.673</c:v>
                </c:pt>
                <c:pt idx="557">
                  <c:v>281.82299999999998</c:v>
                </c:pt>
                <c:pt idx="558">
                  <c:v>281.803</c:v>
                </c:pt>
                <c:pt idx="559">
                  <c:v>281.65300000000002</c:v>
                </c:pt>
                <c:pt idx="560">
                  <c:v>281.54300000000001</c:v>
                </c:pt>
                <c:pt idx="561">
                  <c:v>281.34300000000002</c:v>
                </c:pt>
                <c:pt idx="562">
                  <c:v>282.56299999999999</c:v>
                </c:pt>
                <c:pt idx="563">
                  <c:v>282.59300000000002</c:v>
                </c:pt>
                <c:pt idx="564">
                  <c:v>282.47300000000001</c:v>
                </c:pt>
                <c:pt idx="565">
                  <c:v>282.45299999999997</c:v>
                </c:pt>
                <c:pt idx="566">
                  <c:v>282.483</c:v>
                </c:pt>
                <c:pt idx="567">
                  <c:v>282.28300000000002</c:v>
                </c:pt>
                <c:pt idx="568">
                  <c:v>282.64299999999997</c:v>
                </c:pt>
                <c:pt idx="569">
                  <c:v>285.303</c:v>
                </c:pt>
                <c:pt idx="570">
                  <c:v>288.01299999999998</c:v>
                </c:pt>
                <c:pt idx="571">
                  <c:v>288.31299999999999</c:v>
                </c:pt>
                <c:pt idx="572">
                  <c:v>286.79300000000001</c:v>
                </c:pt>
                <c:pt idx="573">
                  <c:v>290.33300000000003</c:v>
                </c:pt>
                <c:pt idx="574">
                  <c:v>285.60300000000001</c:v>
                </c:pt>
                <c:pt idx="575">
                  <c:v>287.18299999999999</c:v>
                </c:pt>
                <c:pt idx="576">
                  <c:v>289.233</c:v>
                </c:pt>
                <c:pt idx="577">
                  <c:v>283.69299999999998</c:v>
                </c:pt>
                <c:pt idx="578">
                  <c:v>293.07299999999998</c:v>
                </c:pt>
                <c:pt idx="579">
                  <c:v>290.673</c:v>
                </c:pt>
                <c:pt idx="580">
                  <c:v>287.26299999999998</c:v>
                </c:pt>
                <c:pt idx="581">
                  <c:v>301.01299999999998</c:v>
                </c:pt>
                <c:pt idx="582">
                  <c:v>300.90300000000002</c:v>
                </c:pt>
                <c:pt idx="583">
                  <c:v>301.14299999999997</c:v>
                </c:pt>
                <c:pt idx="584">
                  <c:v>299.923</c:v>
                </c:pt>
                <c:pt idx="585">
                  <c:v>299.41300000000001</c:v>
                </c:pt>
                <c:pt idx="586">
                  <c:v>299.173</c:v>
                </c:pt>
                <c:pt idx="587">
                  <c:v>300.96300000000002</c:v>
                </c:pt>
                <c:pt idx="588">
                  <c:v>299.14299999999997</c:v>
                </c:pt>
                <c:pt idx="589">
                  <c:v>298.49299999999999</c:v>
                </c:pt>
                <c:pt idx="590">
                  <c:v>298.58300000000003</c:v>
                </c:pt>
                <c:pt idx="591">
                  <c:v>298.43299999999999</c:v>
                </c:pt>
                <c:pt idx="592">
                  <c:v>295.53300000000002</c:v>
                </c:pt>
                <c:pt idx="593">
                  <c:v>294.99299999999999</c:v>
                </c:pt>
                <c:pt idx="594">
                  <c:v>294.74299999999999</c:v>
                </c:pt>
                <c:pt idx="595">
                  <c:v>294.97300000000001</c:v>
                </c:pt>
                <c:pt idx="596">
                  <c:v>295.02300000000002</c:v>
                </c:pt>
                <c:pt idx="597">
                  <c:v>296.29300000000001</c:v>
                </c:pt>
                <c:pt idx="598">
                  <c:v>297.21300000000002</c:v>
                </c:pt>
                <c:pt idx="599">
                  <c:v>297.27300000000002</c:v>
                </c:pt>
                <c:pt idx="600">
                  <c:v>297.303</c:v>
                </c:pt>
                <c:pt idx="601">
                  <c:v>297.33300000000003</c:v>
                </c:pt>
                <c:pt idx="602">
                  <c:v>296.83300000000003</c:v>
                </c:pt>
                <c:pt idx="603">
                  <c:v>295.63</c:v>
                </c:pt>
                <c:pt idx="604">
                  <c:v>294.85300000000001</c:v>
                </c:pt>
                <c:pt idx="605">
                  <c:v>294.18299999999999</c:v>
                </c:pt>
                <c:pt idx="606">
                  <c:v>300.49299999999999</c:v>
                </c:pt>
                <c:pt idx="607">
                  <c:v>299.303</c:v>
                </c:pt>
                <c:pt idx="608">
                  <c:v>299.02300000000002</c:v>
                </c:pt>
                <c:pt idx="609">
                  <c:v>294.99299999999999</c:v>
                </c:pt>
                <c:pt idx="610">
                  <c:v>298.77300000000002</c:v>
                </c:pt>
                <c:pt idx="611">
                  <c:v>296.19299999999998</c:v>
                </c:pt>
                <c:pt idx="612">
                  <c:v>288.303</c:v>
                </c:pt>
                <c:pt idx="613">
                  <c:v>286.28300000000002</c:v>
                </c:pt>
                <c:pt idx="614">
                  <c:v>299.983</c:v>
                </c:pt>
                <c:pt idx="615">
                  <c:v>298.82299999999998</c:v>
                </c:pt>
                <c:pt idx="616">
                  <c:v>301.00299999999999</c:v>
                </c:pt>
                <c:pt idx="617">
                  <c:v>300.83300000000003</c:v>
                </c:pt>
                <c:pt idx="618">
                  <c:v>301.02300000000002</c:v>
                </c:pt>
                <c:pt idx="619">
                  <c:v>300.79300000000001</c:v>
                </c:pt>
                <c:pt idx="620">
                  <c:v>298.45299999999997</c:v>
                </c:pt>
                <c:pt idx="621">
                  <c:v>298.28300000000002</c:v>
                </c:pt>
                <c:pt idx="622">
                  <c:v>298.76299999999998</c:v>
                </c:pt>
                <c:pt idx="623">
                  <c:v>298.69299999999998</c:v>
                </c:pt>
                <c:pt idx="624">
                  <c:v>297.04300000000001</c:v>
                </c:pt>
                <c:pt idx="625">
                  <c:v>296.553</c:v>
                </c:pt>
                <c:pt idx="626">
                  <c:v>297.12299999999999</c:v>
                </c:pt>
                <c:pt idx="627">
                  <c:v>298.08300000000003</c:v>
                </c:pt>
                <c:pt idx="628">
                  <c:v>300.28300000000002</c:v>
                </c:pt>
                <c:pt idx="629">
                  <c:v>298.14299999999997</c:v>
                </c:pt>
                <c:pt idx="630">
                  <c:v>298.66300000000001</c:v>
                </c:pt>
                <c:pt idx="631">
                  <c:v>300.78300000000002</c:v>
                </c:pt>
                <c:pt idx="632">
                  <c:v>300.89299999999997</c:v>
                </c:pt>
                <c:pt idx="633">
                  <c:v>300.64299999999997</c:v>
                </c:pt>
                <c:pt idx="634">
                  <c:v>298.66300000000001</c:v>
                </c:pt>
                <c:pt idx="635">
                  <c:v>299.51299999999998</c:v>
                </c:pt>
                <c:pt idx="636">
                  <c:v>300.10300000000001</c:v>
                </c:pt>
                <c:pt idx="637">
                  <c:v>299.053</c:v>
                </c:pt>
                <c:pt idx="638">
                  <c:v>297.85300000000001</c:v>
                </c:pt>
                <c:pt idx="639">
                  <c:v>299.233</c:v>
                </c:pt>
                <c:pt idx="640">
                  <c:v>298.40300000000002</c:v>
                </c:pt>
                <c:pt idx="641">
                  <c:v>297.303</c:v>
                </c:pt>
                <c:pt idx="642">
                  <c:v>295.72300000000001</c:v>
                </c:pt>
                <c:pt idx="643">
                  <c:v>296.47300000000001</c:v>
                </c:pt>
                <c:pt idx="644">
                  <c:v>295.26299999999998</c:v>
                </c:pt>
                <c:pt idx="645">
                  <c:v>293.65300000000002</c:v>
                </c:pt>
                <c:pt idx="646">
                  <c:v>297.50299999999999</c:v>
                </c:pt>
                <c:pt idx="647">
                  <c:v>300.90300000000002</c:v>
                </c:pt>
                <c:pt idx="648">
                  <c:v>300.483</c:v>
                </c:pt>
                <c:pt idx="649">
                  <c:v>300.84300000000002</c:v>
                </c:pt>
                <c:pt idx="650">
                  <c:v>298.27300000000002</c:v>
                </c:pt>
                <c:pt idx="651">
                  <c:v>300.96300000000002</c:v>
                </c:pt>
                <c:pt idx="652">
                  <c:v>298.29300000000001</c:v>
                </c:pt>
                <c:pt idx="653">
                  <c:v>300.75299999999999</c:v>
                </c:pt>
                <c:pt idx="654">
                  <c:v>300.863</c:v>
                </c:pt>
                <c:pt idx="655">
                  <c:v>299.58300000000003</c:v>
                </c:pt>
                <c:pt idx="656">
                  <c:v>299.22300000000001</c:v>
                </c:pt>
                <c:pt idx="657">
                  <c:v>296.19299999999998</c:v>
                </c:pt>
                <c:pt idx="658">
                  <c:v>295.79300000000001</c:v>
                </c:pt>
                <c:pt idx="659">
                  <c:v>295.363</c:v>
                </c:pt>
                <c:pt idx="660">
                  <c:v>294.89299999999997</c:v>
                </c:pt>
                <c:pt idx="661">
                  <c:v>294.68299999999999</c:v>
                </c:pt>
                <c:pt idx="662">
                  <c:v>295.923</c:v>
                </c:pt>
                <c:pt idx="663">
                  <c:v>297.113</c:v>
                </c:pt>
                <c:pt idx="664">
                  <c:v>296.12299999999999</c:v>
                </c:pt>
                <c:pt idx="665">
                  <c:v>296.53300000000002</c:v>
                </c:pt>
                <c:pt idx="666">
                  <c:v>295.49299999999999</c:v>
                </c:pt>
                <c:pt idx="667">
                  <c:v>294.60300000000001</c:v>
                </c:pt>
                <c:pt idx="668">
                  <c:v>296.16300000000001</c:v>
                </c:pt>
                <c:pt idx="669">
                  <c:v>297.62299999999999</c:v>
                </c:pt>
                <c:pt idx="670">
                  <c:v>297.99299999999999</c:v>
                </c:pt>
                <c:pt idx="671">
                  <c:v>298.26299999999998</c:v>
                </c:pt>
                <c:pt idx="672">
                  <c:v>297.78300000000002</c:v>
                </c:pt>
                <c:pt idx="673">
                  <c:v>296.24299999999999</c:v>
                </c:pt>
                <c:pt idx="674">
                  <c:v>294.613</c:v>
                </c:pt>
                <c:pt idx="675">
                  <c:v>292.47300000000001</c:v>
                </c:pt>
                <c:pt idx="676">
                  <c:v>289.62299999999999</c:v>
                </c:pt>
                <c:pt idx="677">
                  <c:v>288.07299999999998</c:v>
                </c:pt>
                <c:pt idx="678">
                  <c:v>287.12299999999999</c:v>
                </c:pt>
                <c:pt idx="679">
                  <c:v>287.63299999999998</c:v>
                </c:pt>
                <c:pt idx="680">
                  <c:v>293.69299999999998</c:v>
                </c:pt>
                <c:pt idx="681">
                  <c:v>287.12299999999999</c:v>
                </c:pt>
                <c:pt idx="682">
                  <c:v>287.39299999999997</c:v>
                </c:pt>
                <c:pt idx="683">
                  <c:v>295.56299999999999</c:v>
                </c:pt>
                <c:pt idx="684">
                  <c:v>296.76299999999998</c:v>
                </c:pt>
                <c:pt idx="685">
                  <c:v>298.94299999999998</c:v>
                </c:pt>
                <c:pt idx="686">
                  <c:v>295.26299999999998</c:v>
                </c:pt>
                <c:pt idx="687" formatCode="General">
                  <c:v>288.78300000000002</c:v>
                </c:pt>
                <c:pt idx="688" formatCode="General">
                  <c:v>286.47300000000001</c:v>
                </c:pt>
                <c:pt idx="689" formatCode="General">
                  <c:v>291.76299999999998</c:v>
                </c:pt>
                <c:pt idx="690" formatCode="General">
                  <c:v>300.99299999999999</c:v>
                </c:pt>
                <c:pt idx="691" formatCode="General">
                  <c:v>300.113</c:v>
                </c:pt>
                <c:pt idx="692" formatCode="General">
                  <c:v>298.12299999999999</c:v>
                </c:pt>
                <c:pt idx="693" formatCode="General">
                  <c:v>297.21300000000002</c:v>
                </c:pt>
                <c:pt idx="694" formatCode="General">
                  <c:v>297.10300000000001</c:v>
                </c:pt>
                <c:pt idx="695" formatCode="General">
                  <c:v>297.07299999999998</c:v>
                </c:pt>
                <c:pt idx="696" formatCode="General">
                  <c:v>295.81299999999999</c:v>
                </c:pt>
                <c:pt idx="697" formatCode="General">
                  <c:v>294.483</c:v>
                </c:pt>
                <c:pt idx="698" formatCode="General">
                  <c:v>293.81299999999999</c:v>
                </c:pt>
                <c:pt idx="699" formatCode="General">
                  <c:v>293.13299999999998</c:v>
                </c:pt>
                <c:pt idx="700" formatCode="General">
                  <c:v>292.26299999999998</c:v>
                </c:pt>
                <c:pt idx="701" formatCode="General">
                  <c:v>291.49299999999999</c:v>
                </c:pt>
                <c:pt idx="702" formatCode="General">
                  <c:v>290.363</c:v>
                </c:pt>
                <c:pt idx="703" formatCode="General">
                  <c:v>290.34300000000002</c:v>
                </c:pt>
                <c:pt idx="704" formatCode="General">
                  <c:v>290.63299999999998</c:v>
                </c:pt>
                <c:pt idx="705" formatCode="General">
                  <c:v>290.923</c:v>
                </c:pt>
                <c:pt idx="706" formatCode="General">
                  <c:v>288.78300000000002</c:v>
                </c:pt>
                <c:pt idx="707" formatCode="General">
                  <c:v>284.863</c:v>
                </c:pt>
                <c:pt idx="708" formatCode="General">
                  <c:v>282.71300000000002</c:v>
                </c:pt>
                <c:pt idx="709" formatCode="General">
                  <c:v>284.62299999999999</c:v>
                </c:pt>
                <c:pt idx="710" formatCode="General">
                  <c:v>283.83300000000003</c:v>
                </c:pt>
                <c:pt idx="711" formatCode="General">
                  <c:v>285.09300000000002</c:v>
                </c:pt>
                <c:pt idx="712" formatCode="General">
                  <c:v>285.93299999999999</c:v>
                </c:pt>
                <c:pt idx="713" formatCode="General">
                  <c:v>287.29300000000001</c:v>
                </c:pt>
                <c:pt idx="714" formatCode="General">
                  <c:v>288.60300000000001</c:v>
                </c:pt>
                <c:pt idx="715" formatCode="General">
                  <c:v>293.54300000000001</c:v>
                </c:pt>
                <c:pt idx="716" formatCode="General">
                  <c:v>293.033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057024"/>
        <c:axId val="161055104"/>
      </c:lineChart>
      <c:dateAx>
        <c:axId val="161051392"/>
        <c:scaling>
          <c:orientation val="minMax"/>
          <c:max val="43465"/>
          <c:min val="39083"/>
        </c:scaling>
        <c:delete val="0"/>
        <c:axPos val="b"/>
        <c:numFmt formatCode="yy\-m" sourceLinked="0"/>
        <c:majorTickMark val="in"/>
        <c:minorTickMark val="in"/>
        <c:tickLblPos val="nextTo"/>
        <c:crossAx val="161052928"/>
        <c:crosses val="autoZero"/>
        <c:auto val="0"/>
        <c:lblOffset val="100"/>
        <c:baseTimeUnit val="days"/>
      </c:dateAx>
      <c:valAx>
        <c:axId val="161052928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  <a:prstDash val="lgDashDot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廊道总</a:t>
                </a:r>
                <a:r>
                  <a:rPr lang="zh-CN" altLang="en-US"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rPr>
                  <a:t>渗漏量</a:t>
                </a:r>
                <a:r>
                  <a:rPr lang="en-US" altLang="zh-CN" b="0"/>
                  <a:t>(mL/s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2.3721247735582436E-2"/>
              <c:y val="0.14618884023763001"/>
            </c:manualLayout>
          </c:layout>
          <c:overlay val="0"/>
        </c:title>
        <c:numFmt formatCode="0_ " sourceLinked="0"/>
        <c:majorTickMark val="in"/>
        <c:minorTickMark val="none"/>
        <c:tickLblPos val="nextTo"/>
        <c:crossAx val="161051392"/>
        <c:crosses val="autoZero"/>
        <c:crossBetween val="between"/>
        <c:majorUnit val="250"/>
      </c:valAx>
      <c:valAx>
        <c:axId val="16105510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>
                    <a:latin typeface="+mn-ea"/>
                    <a:ea typeface="+mn-ea"/>
                  </a:rPr>
                  <a:t>库水位</a:t>
                </a:r>
                <a:r>
                  <a:rPr lang="en-US" altLang="zh-CN" b="0">
                    <a:latin typeface="+mn-ea"/>
                    <a:ea typeface="+mn-ea"/>
                  </a:rPr>
                  <a:t>(m)</a:t>
                </a:r>
                <a:endParaRPr lang="zh-CN" altLang="en-US" b="0">
                  <a:latin typeface="+mn-ea"/>
                  <a:ea typeface="+mn-ea"/>
                </a:endParaRPr>
              </a:p>
            </c:rich>
          </c:tx>
          <c:layout>
            <c:manualLayout>
              <c:xMode val="edge"/>
              <c:yMode val="edge"/>
              <c:x val="0.95606678195804373"/>
              <c:y val="0.25242144088700569"/>
            </c:manualLayout>
          </c:layout>
          <c:overlay val="0"/>
        </c:title>
        <c:numFmt formatCode="0_);[Red]\(0\)" sourceLinked="0"/>
        <c:majorTickMark val="in"/>
        <c:minorTickMark val="none"/>
        <c:tickLblPos val="nextTo"/>
        <c:crossAx val="161057024"/>
        <c:crosses val="max"/>
        <c:crossBetween val="between"/>
      </c:valAx>
      <c:dateAx>
        <c:axId val="16105702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161055104"/>
        <c:crosses val="autoZero"/>
        <c:auto val="1"/>
        <c:lblOffset val="100"/>
        <c:baseTimeUnit val="days"/>
      </c:dateAx>
      <c:spPr>
        <a:ln w="63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8392084851152003"/>
          <c:y val="0.85887438686981876"/>
          <c:w val="0.2115538617640256"/>
          <c:h val="0.12612241083516026"/>
        </c:manualLayout>
      </c:layout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845940170940179E-2"/>
          <c:y val="4.8506944444444443E-2"/>
          <c:w val="0.84059423076923068"/>
          <c:h val="0.75218125000000002"/>
        </c:manualLayout>
      </c:layout>
      <c:lineChart>
        <c:grouping val="standard"/>
        <c:varyColors val="0"/>
        <c:ser>
          <c:idx val="0"/>
          <c:order val="0"/>
          <c:tx>
            <c:strRef>
              <c:f>渗流量!$C$1</c:f>
              <c:strCache>
                <c:ptCount val="1"/>
                <c:pt idx="0">
                  <c:v>总渗流量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渗流量!$B$2:$B$792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渗流量!$C$2:$C$792</c:f>
              <c:numCache>
                <c:formatCode>General</c:formatCode>
                <c:ptCount val="791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193</c:v>
                </c:pt>
                <c:pt idx="118" formatCode="0.0_ ">
                  <c:v>101</c:v>
                </c:pt>
                <c:pt idx="119" formatCode="0.0_ ">
                  <c:v>170</c:v>
                </c:pt>
                <c:pt idx="120" formatCode="0.0_ ">
                  <c:v>143.30000000000001</c:v>
                </c:pt>
                <c:pt idx="121" formatCode="0.0_ ">
                  <c:v>102</c:v>
                </c:pt>
                <c:pt idx="122" formatCode="0.0_ ">
                  <c:v>125</c:v>
                </c:pt>
                <c:pt idx="123" formatCode="0.0_ ">
                  <c:v>100</c:v>
                </c:pt>
                <c:pt idx="124" formatCode="0.0_ ">
                  <c:v>81.25</c:v>
                </c:pt>
                <c:pt idx="125" formatCode="0.0_ ">
                  <c:v>88.5</c:v>
                </c:pt>
                <c:pt idx="126" formatCode="0.0_ ">
                  <c:v>52</c:v>
                </c:pt>
                <c:pt idx="127" formatCode="0.0_ ">
                  <c:v>62.1</c:v>
                </c:pt>
                <c:pt idx="128" formatCode="0.0_ ">
                  <c:v>59</c:v>
                </c:pt>
                <c:pt idx="129" formatCode="0.0_ ">
                  <c:v>52</c:v>
                </c:pt>
                <c:pt idx="130" formatCode="0.0_ ">
                  <c:v>165</c:v>
                </c:pt>
                <c:pt idx="131" formatCode="0.0_ ">
                  <c:v>110</c:v>
                </c:pt>
                <c:pt idx="132" formatCode="0.0_ ">
                  <c:v>97</c:v>
                </c:pt>
                <c:pt idx="133" formatCode="0.0_ ">
                  <c:v>100</c:v>
                </c:pt>
                <c:pt idx="134" formatCode="0.0_ ">
                  <c:v>100</c:v>
                </c:pt>
                <c:pt idx="135" formatCode="0.0_ ">
                  <c:v>105</c:v>
                </c:pt>
                <c:pt idx="136" formatCode="0.0_ ">
                  <c:v>80</c:v>
                </c:pt>
                <c:pt idx="137" formatCode="0.0_ ">
                  <c:v>84</c:v>
                </c:pt>
                <c:pt idx="138" formatCode="0.0_ ">
                  <c:v>42.9</c:v>
                </c:pt>
                <c:pt idx="139" formatCode="0.0_ ">
                  <c:v>40</c:v>
                </c:pt>
                <c:pt idx="140" formatCode="0.0_ ">
                  <c:v>86</c:v>
                </c:pt>
                <c:pt idx="141" formatCode="0.0_ ">
                  <c:v>80</c:v>
                </c:pt>
                <c:pt idx="142" formatCode="0.0_ ">
                  <c:v>100</c:v>
                </c:pt>
                <c:pt idx="143" formatCode="0.0_ ">
                  <c:v>80</c:v>
                </c:pt>
                <c:pt idx="144" formatCode="0.0_ ">
                  <c:v>57.14</c:v>
                </c:pt>
                <c:pt idx="145" formatCode="0.0_ ">
                  <c:v>60</c:v>
                </c:pt>
                <c:pt idx="146" formatCode="0.0_ ">
                  <c:v>57.5</c:v>
                </c:pt>
                <c:pt idx="147" formatCode="0.0_ ">
                  <c:v>60</c:v>
                </c:pt>
                <c:pt idx="148" formatCode="0.0_ ">
                  <c:v>37</c:v>
                </c:pt>
                <c:pt idx="149" formatCode="0.0_ ">
                  <c:v>40</c:v>
                </c:pt>
                <c:pt idx="150" formatCode="0.0_ ">
                  <c:v>37</c:v>
                </c:pt>
                <c:pt idx="151" formatCode="0.0_ ">
                  <c:v>35</c:v>
                </c:pt>
                <c:pt idx="152" formatCode="0.0_ ">
                  <c:v>38</c:v>
                </c:pt>
                <c:pt idx="153" formatCode="0.0_ ">
                  <c:v>40</c:v>
                </c:pt>
                <c:pt idx="154" formatCode="0.0_ ">
                  <c:v>25</c:v>
                </c:pt>
                <c:pt idx="155" formatCode="0.0_ ">
                  <c:v>20</c:v>
                </c:pt>
                <c:pt idx="156" formatCode="0.0_ ">
                  <c:v>21</c:v>
                </c:pt>
                <c:pt idx="157" formatCode="0.0_ ">
                  <c:v>15</c:v>
                </c:pt>
                <c:pt idx="158" formatCode="0.0_ ">
                  <c:v>12</c:v>
                </c:pt>
                <c:pt idx="159" formatCode="0.0_ ">
                  <c:v>19.5</c:v>
                </c:pt>
                <c:pt idx="160" formatCode="0.0_ ">
                  <c:v>60</c:v>
                </c:pt>
                <c:pt idx="161" formatCode="0.0_ ">
                  <c:v>116</c:v>
                </c:pt>
                <c:pt idx="162" formatCode="0.0_ ">
                  <c:v>50</c:v>
                </c:pt>
                <c:pt idx="163" formatCode="0.0_ ">
                  <c:v>55</c:v>
                </c:pt>
                <c:pt idx="164" formatCode="0.0_ ">
                  <c:v>50</c:v>
                </c:pt>
                <c:pt idx="165" formatCode="0.0_ ">
                  <c:v>52</c:v>
                </c:pt>
                <c:pt idx="166" formatCode="0.0_ ">
                  <c:v>50</c:v>
                </c:pt>
                <c:pt idx="167" formatCode="0.0_ ">
                  <c:v>65</c:v>
                </c:pt>
                <c:pt idx="168" formatCode="0.0_ ">
                  <c:v>65</c:v>
                </c:pt>
                <c:pt idx="169" formatCode="0.0_ ">
                  <c:v>68</c:v>
                </c:pt>
                <c:pt idx="170" formatCode="0.0_ ">
                  <c:v>67</c:v>
                </c:pt>
                <c:pt idx="171" formatCode="0.0_ ">
                  <c:v>65</c:v>
                </c:pt>
                <c:pt idx="172" formatCode="0.0_ ">
                  <c:v>69</c:v>
                </c:pt>
                <c:pt idx="173" formatCode="0.0_ ">
                  <c:v>100</c:v>
                </c:pt>
                <c:pt idx="174" formatCode="0.0_ ">
                  <c:v>110</c:v>
                </c:pt>
                <c:pt idx="175" formatCode="0.0_ ">
                  <c:v>132</c:v>
                </c:pt>
                <c:pt idx="176" formatCode="0.0_ ">
                  <c:v>150</c:v>
                </c:pt>
                <c:pt idx="177" formatCode="0.0_ ">
                  <c:v>149</c:v>
                </c:pt>
                <c:pt idx="178" formatCode="0.0_ ">
                  <c:v>120</c:v>
                </c:pt>
                <c:pt idx="179" formatCode="0.0_ ">
                  <c:v>102</c:v>
                </c:pt>
                <c:pt idx="180" formatCode="0.0_ ">
                  <c:v>110</c:v>
                </c:pt>
                <c:pt idx="181" formatCode="0.0_ ">
                  <c:v>90</c:v>
                </c:pt>
                <c:pt idx="182" formatCode="0.0_ ">
                  <c:v>70</c:v>
                </c:pt>
                <c:pt idx="183" formatCode="0.0_ ">
                  <c:v>104</c:v>
                </c:pt>
                <c:pt idx="184" formatCode="0.0_ ">
                  <c:v>120</c:v>
                </c:pt>
                <c:pt idx="185" formatCode="0.0_ ">
                  <c:v>110</c:v>
                </c:pt>
                <c:pt idx="186" formatCode="0.0_ ">
                  <c:v>100</c:v>
                </c:pt>
                <c:pt idx="187" formatCode="0.0_ ">
                  <c:v>120</c:v>
                </c:pt>
                <c:pt idx="188" formatCode="0.0_ ">
                  <c:v>100</c:v>
                </c:pt>
                <c:pt idx="189" formatCode="0.0_ ">
                  <c:v>90</c:v>
                </c:pt>
                <c:pt idx="190" formatCode="0.0_ ">
                  <c:v>90</c:v>
                </c:pt>
                <c:pt idx="191" formatCode="0.0_ ">
                  <c:v>60</c:v>
                </c:pt>
                <c:pt idx="192" formatCode="0.0_ ">
                  <c:v>45</c:v>
                </c:pt>
                <c:pt idx="193" formatCode="0.0_ ">
                  <c:v>50</c:v>
                </c:pt>
                <c:pt idx="194" formatCode="0.0_ ">
                  <c:v>50</c:v>
                </c:pt>
                <c:pt idx="195" formatCode="0.0_ ">
                  <c:v>60</c:v>
                </c:pt>
                <c:pt idx="196" formatCode="0.0_ ">
                  <c:v>54</c:v>
                </c:pt>
                <c:pt idx="197" formatCode="0.0_ ">
                  <c:v>120</c:v>
                </c:pt>
                <c:pt idx="198" formatCode="0.0_ ">
                  <c:v>102.9</c:v>
                </c:pt>
                <c:pt idx="199" formatCode="0.0_ ">
                  <c:v>110</c:v>
                </c:pt>
                <c:pt idx="200" formatCode="0.0_ ">
                  <c:v>100</c:v>
                </c:pt>
                <c:pt idx="201" formatCode="0.0_ ">
                  <c:v>60</c:v>
                </c:pt>
                <c:pt idx="202" formatCode="0.0_ ">
                  <c:v>77.5</c:v>
                </c:pt>
                <c:pt idx="203" formatCode="0.0_ ">
                  <c:v>70</c:v>
                </c:pt>
                <c:pt idx="204" formatCode="0.0_ ">
                  <c:v>40</c:v>
                </c:pt>
                <c:pt idx="205" formatCode="0.0_ ">
                  <c:v>40</c:v>
                </c:pt>
                <c:pt idx="206" formatCode="0.0_ ">
                  <c:v>26</c:v>
                </c:pt>
                <c:pt idx="207" formatCode="0.0_ ">
                  <c:v>100</c:v>
                </c:pt>
                <c:pt idx="208" formatCode="0.0_ ">
                  <c:v>65</c:v>
                </c:pt>
                <c:pt idx="209" formatCode="0.0_ ">
                  <c:v>125</c:v>
                </c:pt>
                <c:pt idx="210" formatCode="0.0_ ">
                  <c:v>64</c:v>
                </c:pt>
                <c:pt idx="211" formatCode="0.0_ ">
                  <c:v>60</c:v>
                </c:pt>
                <c:pt idx="212" formatCode="0.0_ ">
                  <c:v>94</c:v>
                </c:pt>
                <c:pt idx="213" formatCode="0.0_ ">
                  <c:v>60</c:v>
                </c:pt>
                <c:pt idx="214" formatCode="0.0_ ">
                  <c:v>125</c:v>
                </c:pt>
                <c:pt idx="215" formatCode="0.0_ ">
                  <c:v>60</c:v>
                </c:pt>
                <c:pt idx="216" formatCode="0.0_ ">
                  <c:v>50</c:v>
                </c:pt>
                <c:pt idx="217" formatCode="0.0_ ">
                  <c:v>44</c:v>
                </c:pt>
                <c:pt idx="218" formatCode="0.0_ ">
                  <c:v>33</c:v>
                </c:pt>
                <c:pt idx="219" formatCode="0.0_ ">
                  <c:v>30</c:v>
                </c:pt>
                <c:pt idx="220" formatCode="0.0_ ">
                  <c:v>45</c:v>
                </c:pt>
                <c:pt idx="221" formatCode="0.0_ ">
                  <c:v>45</c:v>
                </c:pt>
                <c:pt idx="222" formatCode="0.0_ ">
                  <c:v>55</c:v>
                </c:pt>
                <c:pt idx="223" formatCode="0.0_ ">
                  <c:v>56</c:v>
                </c:pt>
                <c:pt idx="224" formatCode="0.0_ ">
                  <c:v>55</c:v>
                </c:pt>
                <c:pt idx="225" formatCode="0.0_ ">
                  <c:v>50</c:v>
                </c:pt>
                <c:pt idx="226" formatCode="0.0_ ">
                  <c:v>32.5</c:v>
                </c:pt>
                <c:pt idx="227" formatCode="0.0_ ">
                  <c:v>30</c:v>
                </c:pt>
                <c:pt idx="228" formatCode="0.0_ ">
                  <c:v>32.5</c:v>
                </c:pt>
                <c:pt idx="229" formatCode="0.0_ ">
                  <c:v>60</c:v>
                </c:pt>
                <c:pt idx="230" formatCode="0.0_ ">
                  <c:v>100</c:v>
                </c:pt>
                <c:pt idx="231" formatCode="0.0_ ">
                  <c:v>90</c:v>
                </c:pt>
                <c:pt idx="232" formatCode="0.0_ ">
                  <c:v>50</c:v>
                </c:pt>
                <c:pt idx="233" formatCode="0.0_ ">
                  <c:v>86</c:v>
                </c:pt>
                <c:pt idx="234" formatCode="0.0_ ">
                  <c:v>60</c:v>
                </c:pt>
                <c:pt idx="235" formatCode="0.0_ ">
                  <c:v>150</c:v>
                </c:pt>
                <c:pt idx="236" formatCode="0.0_ ">
                  <c:v>110</c:v>
                </c:pt>
                <c:pt idx="237" formatCode="0.0_ ">
                  <c:v>62.5</c:v>
                </c:pt>
                <c:pt idx="238" formatCode="0.0_ ">
                  <c:v>46</c:v>
                </c:pt>
                <c:pt idx="239" formatCode="0.0_ ">
                  <c:v>50</c:v>
                </c:pt>
                <c:pt idx="240" formatCode="0.0_ ">
                  <c:v>52</c:v>
                </c:pt>
                <c:pt idx="241" formatCode="0.0_ ">
                  <c:v>35</c:v>
                </c:pt>
                <c:pt idx="242" formatCode="0.0_ ">
                  <c:v>30</c:v>
                </c:pt>
                <c:pt idx="243" formatCode="0.0_ ">
                  <c:v>30</c:v>
                </c:pt>
                <c:pt idx="244" formatCode="0.0_ ">
                  <c:v>25</c:v>
                </c:pt>
                <c:pt idx="245" formatCode="0.0_ ">
                  <c:v>24</c:v>
                </c:pt>
                <c:pt idx="246" formatCode="0.0_ ">
                  <c:v>25</c:v>
                </c:pt>
                <c:pt idx="247" formatCode="0.0_ ">
                  <c:v>25</c:v>
                </c:pt>
                <c:pt idx="248" formatCode="0.0_ ">
                  <c:v>20</c:v>
                </c:pt>
                <c:pt idx="249" formatCode="0.0_ ">
                  <c:v>20</c:v>
                </c:pt>
                <c:pt idx="250" formatCode="0.0_ ">
                  <c:v>20</c:v>
                </c:pt>
                <c:pt idx="251" formatCode="0.0_ ">
                  <c:v>17</c:v>
                </c:pt>
                <c:pt idx="252" formatCode="0.0_ ">
                  <c:v>15</c:v>
                </c:pt>
                <c:pt idx="253" formatCode="0.0_ ">
                  <c:v>12</c:v>
                </c:pt>
                <c:pt idx="254" formatCode="0.0_ ">
                  <c:v>10</c:v>
                </c:pt>
                <c:pt idx="255" formatCode="0.0_ ">
                  <c:v>8</c:v>
                </c:pt>
                <c:pt idx="256" formatCode="0.0_ ">
                  <c:v>7.5</c:v>
                </c:pt>
                <c:pt idx="257" formatCode="0.0_ ">
                  <c:v>5</c:v>
                </c:pt>
                <c:pt idx="258" formatCode="0.0_ ">
                  <c:v>5</c:v>
                </c:pt>
                <c:pt idx="259" formatCode="0.0_ ">
                  <c:v>5</c:v>
                </c:pt>
                <c:pt idx="260" formatCode="0.0_ ">
                  <c:v>1.5</c:v>
                </c:pt>
                <c:pt idx="261" formatCode="0.0_ ">
                  <c:v>12</c:v>
                </c:pt>
                <c:pt idx="262" formatCode="0.0_ ">
                  <c:v>10</c:v>
                </c:pt>
                <c:pt idx="263" formatCode="0.0_ ">
                  <c:v>20</c:v>
                </c:pt>
                <c:pt idx="264" formatCode="0.0_ ">
                  <c:v>20</c:v>
                </c:pt>
                <c:pt idx="265" formatCode="0.0_ ">
                  <c:v>20</c:v>
                </c:pt>
                <c:pt idx="266" formatCode="0.0_ ">
                  <c:v>19</c:v>
                </c:pt>
                <c:pt idx="267" formatCode="0.0_ ">
                  <c:v>20</c:v>
                </c:pt>
                <c:pt idx="268" formatCode="0.0_ ">
                  <c:v>30</c:v>
                </c:pt>
                <c:pt idx="269" formatCode="0.0_ ">
                  <c:v>32</c:v>
                </c:pt>
                <c:pt idx="270" formatCode="0.0_ ">
                  <c:v>50</c:v>
                </c:pt>
                <c:pt idx="271" formatCode="0.0_ ">
                  <c:v>45</c:v>
                </c:pt>
                <c:pt idx="272" formatCode="0.0_ ">
                  <c:v>60</c:v>
                </c:pt>
                <c:pt idx="273" formatCode="0.0_ ">
                  <c:v>65</c:v>
                </c:pt>
                <c:pt idx="274" formatCode="0.0_ ">
                  <c:v>60</c:v>
                </c:pt>
                <c:pt idx="275" formatCode="0.0_ ">
                  <c:v>80</c:v>
                </c:pt>
                <c:pt idx="276" formatCode="0.0_ ">
                  <c:v>100</c:v>
                </c:pt>
                <c:pt idx="277" formatCode="0.0_ ">
                  <c:v>160</c:v>
                </c:pt>
                <c:pt idx="278" formatCode="0.0_ ">
                  <c:v>187.5</c:v>
                </c:pt>
                <c:pt idx="279" formatCode="0.0_ ">
                  <c:v>200</c:v>
                </c:pt>
                <c:pt idx="280" formatCode="0.0_ ">
                  <c:v>60</c:v>
                </c:pt>
                <c:pt idx="281" formatCode="0.0_ ">
                  <c:v>200</c:v>
                </c:pt>
                <c:pt idx="282" formatCode="0.0_ ">
                  <c:v>150</c:v>
                </c:pt>
                <c:pt idx="283" formatCode="0.0_ ">
                  <c:v>110</c:v>
                </c:pt>
                <c:pt idx="284" formatCode="0.0_ ">
                  <c:v>110</c:v>
                </c:pt>
                <c:pt idx="285" formatCode="0.0_ ">
                  <c:v>50</c:v>
                </c:pt>
                <c:pt idx="286" formatCode="0.0_ ">
                  <c:v>80</c:v>
                </c:pt>
                <c:pt idx="287" formatCode="0.0_ ">
                  <c:v>200</c:v>
                </c:pt>
                <c:pt idx="288" formatCode="0.0_ ">
                  <c:v>153</c:v>
                </c:pt>
                <c:pt idx="289" formatCode="0.0_ ">
                  <c:v>125</c:v>
                </c:pt>
                <c:pt idx="290" formatCode="0.0_ ">
                  <c:v>111</c:v>
                </c:pt>
                <c:pt idx="291" formatCode="0.0_ ">
                  <c:v>100</c:v>
                </c:pt>
                <c:pt idx="292" formatCode="0.0_ ">
                  <c:v>90</c:v>
                </c:pt>
                <c:pt idx="293" formatCode="0.0_ ">
                  <c:v>80</c:v>
                </c:pt>
                <c:pt idx="294" formatCode="0.0_ ">
                  <c:v>130</c:v>
                </c:pt>
                <c:pt idx="295" formatCode="0.0_ ">
                  <c:v>80</c:v>
                </c:pt>
                <c:pt idx="296" formatCode="0.0_ ">
                  <c:v>116</c:v>
                </c:pt>
                <c:pt idx="297" formatCode="0.0_ ">
                  <c:v>101</c:v>
                </c:pt>
                <c:pt idx="298" formatCode="0.0_ ">
                  <c:v>120</c:v>
                </c:pt>
                <c:pt idx="299" formatCode="0.0_ ">
                  <c:v>96</c:v>
                </c:pt>
                <c:pt idx="300" formatCode="0.0_ ">
                  <c:v>100</c:v>
                </c:pt>
                <c:pt idx="301" formatCode="0.0_ ">
                  <c:v>90</c:v>
                </c:pt>
                <c:pt idx="302" formatCode="0.0_ ">
                  <c:v>70</c:v>
                </c:pt>
                <c:pt idx="303" formatCode="0.0_ ">
                  <c:v>66</c:v>
                </c:pt>
                <c:pt idx="304" formatCode="0.0_ ">
                  <c:v>70</c:v>
                </c:pt>
                <c:pt idx="305" formatCode="0.0_ ">
                  <c:v>80</c:v>
                </c:pt>
                <c:pt idx="306" formatCode="0.0_ ">
                  <c:v>107.5</c:v>
                </c:pt>
                <c:pt idx="307" formatCode="0.0_ ">
                  <c:v>100</c:v>
                </c:pt>
                <c:pt idx="308" formatCode="0.0_ ">
                  <c:v>80</c:v>
                </c:pt>
                <c:pt idx="309" formatCode="0.0_ ">
                  <c:v>90</c:v>
                </c:pt>
                <c:pt idx="310" formatCode="0.0_ ">
                  <c:v>76</c:v>
                </c:pt>
                <c:pt idx="311" formatCode="0.0_ ">
                  <c:v>60</c:v>
                </c:pt>
                <c:pt idx="312" formatCode="0.0_ ">
                  <c:v>153</c:v>
                </c:pt>
                <c:pt idx="313" formatCode="0.0_ ">
                  <c:v>90</c:v>
                </c:pt>
                <c:pt idx="314" formatCode="0.0_ ">
                  <c:v>80</c:v>
                </c:pt>
                <c:pt idx="315" formatCode="0.0_ ">
                  <c:v>117</c:v>
                </c:pt>
                <c:pt idx="316" formatCode="0.0_ ">
                  <c:v>110</c:v>
                </c:pt>
                <c:pt idx="317" formatCode="0.0_ ">
                  <c:v>80</c:v>
                </c:pt>
                <c:pt idx="318" formatCode="0.0_ ">
                  <c:v>70</c:v>
                </c:pt>
                <c:pt idx="319" formatCode="0.0_ ">
                  <c:v>76</c:v>
                </c:pt>
                <c:pt idx="320" formatCode="0.0_ ">
                  <c:v>70</c:v>
                </c:pt>
                <c:pt idx="321" formatCode="0.0_ ">
                  <c:v>64</c:v>
                </c:pt>
                <c:pt idx="322" formatCode="0.0_ ">
                  <c:v>60</c:v>
                </c:pt>
                <c:pt idx="323" formatCode="0.0_ ">
                  <c:v>50</c:v>
                </c:pt>
                <c:pt idx="324" formatCode="0.0_ ">
                  <c:v>50</c:v>
                </c:pt>
                <c:pt idx="325" formatCode="0.0_ ">
                  <c:v>30</c:v>
                </c:pt>
                <c:pt idx="326" formatCode="0.0_ ">
                  <c:v>25</c:v>
                </c:pt>
                <c:pt idx="327" formatCode="0.0_ ">
                  <c:v>20</c:v>
                </c:pt>
                <c:pt idx="328" formatCode="0.0_ ">
                  <c:v>25</c:v>
                </c:pt>
                <c:pt idx="329" formatCode="0.0_ ">
                  <c:v>25</c:v>
                </c:pt>
                <c:pt idx="330" formatCode="0.0_ ">
                  <c:v>22</c:v>
                </c:pt>
                <c:pt idx="331" formatCode="0.0_ ">
                  <c:v>23</c:v>
                </c:pt>
                <c:pt idx="332" formatCode="0.0_ ">
                  <c:v>25</c:v>
                </c:pt>
                <c:pt idx="333" formatCode="0.0_ ">
                  <c:v>25</c:v>
                </c:pt>
                <c:pt idx="334" formatCode="0.0_ ">
                  <c:v>40</c:v>
                </c:pt>
                <c:pt idx="335" formatCode="0.0_ ">
                  <c:v>45</c:v>
                </c:pt>
                <c:pt idx="336" formatCode="0.0_ ">
                  <c:v>20</c:v>
                </c:pt>
                <c:pt idx="337" formatCode="0.0_ ">
                  <c:v>25</c:v>
                </c:pt>
                <c:pt idx="338" formatCode="0.0_ ">
                  <c:v>34</c:v>
                </c:pt>
                <c:pt idx="339" formatCode="0.0_ ">
                  <c:v>110</c:v>
                </c:pt>
                <c:pt idx="340" formatCode="0.0_ ">
                  <c:v>30</c:v>
                </c:pt>
                <c:pt idx="341" formatCode="0.0_ ">
                  <c:v>15</c:v>
                </c:pt>
                <c:pt idx="342" formatCode="0.0_ ">
                  <c:v>15</c:v>
                </c:pt>
                <c:pt idx="343" formatCode="0.0_ ">
                  <c:v>17</c:v>
                </c:pt>
                <c:pt idx="344" formatCode="0.0_ ">
                  <c:v>12</c:v>
                </c:pt>
                <c:pt idx="345" formatCode="0.0_ ">
                  <c:v>15</c:v>
                </c:pt>
                <c:pt idx="346" formatCode="0.0_ ">
                  <c:v>10</c:v>
                </c:pt>
                <c:pt idx="347" formatCode="0.0_ ">
                  <c:v>10</c:v>
                </c:pt>
                <c:pt idx="348" formatCode="0.0_ ">
                  <c:v>9</c:v>
                </c:pt>
                <c:pt idx="349" formatCode="0.0_ ">
                  <c:v>5</c:v>
                </c:pt>
                <c:pt idx="350" formatCode="0.0_ ">
                  <c:v>10</c:v>
                </c:pt>
                <c:pt idx="351" formatCode="0.0_ ">
                  <c:v>60</c:v>
                </c:pt>
                <c:pt idx="352" formatCode="0.0_ ">
                  <c:v>48</c:v>
                </c:pt>
                <c:pt idx="353" formatCode="0.0_ ">
                  <c:v>40</c:v>
                </c:pt>
                <c:pt idx="354" formatCode="0.0_ ">
                  <c:v>70</c:v>
                </c:pt>
                <c:pt idx="355" formatCode="0.0_ ">
                  <c:v>80</c:v>
                </c:pt>
                <c:pt idx="356" formatCode="0.0_ ">
                  <c:v>70</c:v>
                </c:pt>
                <c:pt idx="357" formatCode="0.0_ ">
                  <c:v>30</c:v>
                </c:pt>
                <c:pt idx="358" formatCode="0.0_ ">
                  <c:v>30</c:v>
                </c:pt>
                <c:pt idx="359" formatCode="0.0_ ">
                  <c:v>100</c:v>
                </c:pt>
                <c:pt idx="360" formatCode="0.0_ ">
                  <c:v>100</c:v>
                </c:pt>
                <c:pt idx="361" formatCode="0.0_ ">
                  <c:v>30</c:v>
                </c:pt>
                <c:pt idx="362" formatCode="0.0_ ">
                  <c:v>120</c:v>
                </c:pt>
                <c:pt idx="363" formatCode="0.0_ ">
                  <c:v>40</c:v>
                </c:pt>
                <c:pt idx="364" formatCode="0.0_ ">
                  <c:v>140</c:v>
                </c:pt>
                <c:pt idx="365" formatCode="0.0_ ">
                  <c:v>120</c:v>
                </c:pt>
                <c:pt idx="366" formatCode="0.0_ ">
                  <c:v>100</c:v>
                </c:pt>
                <c:pt idx="367" formatCode="0.0_ ">
                  <c:v>140</c:v>
                </c:pt>
                <c:pt idx="368" formatCode="0.0_ ">
                  <c:v>80</c:v>
                </c:pt>
                <c:pt idx="369" formatCode="0.0_ ">
                  <c:v>70</c:v>
                </c:pt>
                <c:pt idx="370" formatCode="0.0_ ">
                  <c:v>70</c:v>
                </c:pt>
                <c:pt idx="371" formatCode="0.0_ ">
                  <c:v>70</c:v>
                </c:pt>
                <c:pt idx="372" formatCode="0.0_ ">
                  <c:v>60</c:v>
                </c:pt>
                <c:pt idx="373" formatCode="0.0_ ">
                  <c:v>50</c:v>
                </c:pt>
                <c:pt idx="374" formatCode="0.0_ ">
                  <c:v>60</c:v>
                </c:pt>
                <c:pt idx="375" formatCode="0.0_ ">
                  <c:v>50</c:v>
                </c:pt>
                <c:pt idx="376" formatCode="0.0_ ">
                  <c:v>24</c:v>
                </c:pt>
                <c:pt idx="377" formatCode="0.0_ ">
                  <c:v>20</c:v>
                </c:pt>
                <c:pt idx="378" formatCode="0.0_ ">
                  <c:v>40</c:v>
                </c:pt>
                <c:pt idx="379" formatCode="0.0_ ">
                  <c:v>40</c:v>
                </c:pt>
                <c:pt idx="380" formatCode="0.0_ ">
                  <c:v>60</c:v>
                </c:pt>
                <c:pt idx="381" formatCode="0.0_ ">
                  <c:v>70</c:v>
                </c:pt>
                <c:pt idx="382" formatCode="0.0_ ">
                  <c:v>130</c:v>
                </c:pt>
                <c:pt idx="383" formatCode="0.0_ ">
                  <c:v>30</c:v>
                </c:pt>
                <c:pt idx="384" formatCode="0.0_ ">
                  <c:v>30</c:v>
                </c:pt>
                <c:pt idx="385" formatCode="0.0_ ">
                  <c:v>30</c:v>
                </c:pt>
                <c:pt idx="386" formatCode="0.0_ ">
                  <c:v>35</c:v>
                </c:pt>
                <c:pt idx="387" formatCode="0.0_ ">
                  <c:v>80</c:v>
                </c:pt>
                <c:pt idx="388" formatCode="0.0_ ">
                  <c:v>35</c:v>
                </c:pt>
                <c:pt idx="389" formatCode="0.0_ ">
                  <c:v>150</c:v>
                </c:pt>
                <c:pt idx="390" formatCode="0.0_ ">
                  <c:v>125</c:v>
                </c:pt>
                <c:pt idx="391" formatCode="0.0_ ">
                  <c:v>180</c:v>
                </c:pt>
                <c:pt idx="392" formatCode="0.0_ ">
                  <c:v>130</c:v>
                </c:pt>
                <c:pt idx="393" formatCode="0.0_ ">
                  <c:v>80</c:v>
                </c:pt>
                <c:pt idx="394" formatCode="0.0_ ">
                  <c:v>130</c:v>
                </c:pt>
                <c:pt idx="395" formatCode="0.0_ ">
                  <c:v>100</c:v>
                </c:pt>
                <c:pt idx="396" formatCode="0.0_ ">
                  <c:v>80</c:v>
                </c:pt>
                <c:pt idx="397" formatCode="0.0_ ">
                  <c:v>60</c:v>
                </c:pt>
                <c:pt idx="398" formatCode="0.0_ ">
                  <c:v>60</c:v>
                </c:pt>
                <c:pt idx="399" formatCode="0.0_ ">
                  <c:v>70</c:v>
                </c:pt>
                <c:pt idx="400" formatCode="0.0_ ">
                  <c:v>60</c:v>
                </c:pt>
                <c:pt idx="401" formatCode="0.0_ ">
                  <c:v>45</c:v>
                </c:pt>
                <c:pt idx="402" formatCode="0.0_ ">
                  <c:v>40</c:v>
                </c:pt>
                <c:pt idx="403" formatCode="0.0_ ">
                  <c:v>35</c:v>
                </c:pt>
                <c:pt idx="404" formatCode="0.0_ ">
                  <c:v>35</c:v>
                </c:pt>
                <c:pt idx="405" formatCode="0.0_ ">
                  <c:v>30</c:v>
                </c:pt>
                <c:pt idx="406" formatCode="0.0_ ">
                  <c:v>30</c:v>
                </c:pt>
                <c:pt idx="407" formatCode="0.0_ ">
                  <c:v>40</c:v>
                </c:pt>
                <c:pt idx="408" formatCode="0.0_ ">
                  <c:v>40</c:v>
                </c:pt>
                <c:pt idx="409" formatCode="0.0_ ">
                  <c:v>30</c:v>
                </c:pt>
                <c:pt idx="410" formatCode="0.0_ ">
                  <c:v>30</c:v>
                </c:pt>
                <c:pt idx="411" formatCode="0.0_ ">
                  <c:v>40</c:v>
                </c:pt>
                <c:pt idx="412" formatCode="0.0_ ">
                  <c:v>40</c:v>
                </c:pt>
                <c:pt idx="413" formatCode="0.0_ ">
                  <c:v>40</c:v>
                </c:pt>
                <c:pt idx="414" formatCode="0.0_ ">
                  <c:v>35</c:v>
                </c:pt>
                <c:pt idx="415" formatCode="0.0_ ">
                  <c:v>50</c:v>
                </c:pt>
                <c:pt idx="416" formatCode="0.0_ ">
                  <c:v>30</c:v>
                </c:pt>
                <c:pt idx="417" formatCode="0.0_ ">
                  <c:v>30</c:v>
                </c:pt>
                <c:pt idx="418" formatCode="0.0_ ">
                  <c:v>30</c:v>
                </c:pt>
                <c:pt idx="419" formatCode="0.0_ ">
                  <c:v>30</c:v>
                </c:pt>
                <c:pt idx="420" formatCode="0.0_ ">
                  <c:v>30</c:v>
                </c:pt>
                <c:pt idx="421" formatCode="0.0_ ">
                  <c:v>30</c:v>
                </c:pt>
                <c:pt idx="422" formatCode="0.0_ ">
                  <c:v>30</c:v>
                </c:pt>
                <c:pt idx="423" formatCode="0.0_ ">
                  <c:v>30</c:v>
                </c:pt>
                <c:pt idx="424" formatCode="0.0_ ">
                  <c:v>100</c:v>
                </c:pt>
                <c:pt idx="425" formatCode="0.0_ ">
                  <c:v>75</c:v>
                </c:pt>
                <c:pt idx="426" formatCode="0.0_ ">
                  <c:v>85</c:v>
                </c:pt>
                <c:pt idx="427" formatCode="0.0_ ">
                  <c:v>100</c:v>
                </c:pt>
                <c:pt idx="428" formatCode="0.0_ ">
                  <c:v>120</c:v>
                </c:pt>
                <c:pt idx="429" formatCode="0.0_ ">
                  <c:v>140</c:v>
                </c:pt>
                <c:pt idx="430" formatCode="0.0_ ">
                  <c:v>150</c:v>
                </c:pt>
                <c:pt idx="431" formatCode="0.0_ ">
                  <c:v>150</c:v>
                </c:pt>
                <c:pt idx="432" formatCode="0.0_ ">
                  <c:v>103</c:v>
                </c:pt>
                <c:pt idx="433" formatCode="0.0_ ">
                  <c:v>100</c:v>
                </c:pt>
                <c:pt idx="434" formatCode="0.0_ ">
                  <c:v>100</c:v>
                </c:pt>
                <c:pt idx="435" formatCode="0.0_ ">
                  <c:v>70</c:v>
                </c:pt>
                <c:pt idx="436" formatCode="0.0_ ">
                  <c:v>80</c:v>
                </c:pt>
                <c:pt idx="437" formatCode="0.0_ ">
                  <c:v>60</c:v>
                </c:pt>
                <c:pt idx="438" formatCode="0.0_ ">
                  <c:v>70</c:v>
                </c:pt>
                <c:pt idx="439" formatCode="0.0_ ">
                  <c:v>100</c:v>
                </c:pt>
                <c:pt idx="440" formatCode="0.0_ ">
                  <c:v>120</c:v>
                </c:pt>
                <c:pt idx="441" formatCode="0.0_ ">
                  <c:v>170</c:v>
                </c:pt>
                <c:pt idx="442" formatCode="0.0_ ">
                  <c:v>80</c:v>
                </c:pt>
                <c:pt idx="443" formatCode="0.0_ ">
                  <c:v>90</c:v>
                </c:pt>
                <c:pt idx="444" formatCode="0.0_ ">
                  <c:v>80</c:v>
                </c:pt>
                <c:pt idx="445" formatCode="0.0_ ">
                  <c:v>80</c:v>
                </c:pt>
                <c:pt idx="446" formatCode="0.0_ ">
                  <c:v>70</c:v>
                </c:pt>
                <c:pt idx="447" formatCode="0.0_ ">
                  <c:v>100</c:v>
                </c:pt>
                <c:pt idx="448" formatCode="0.0_ ">
                  <c:v>120</c:v>
                </c:pt>
                <c:pt idx="449" formatCode="0.0_ ">
                  <c:v>110</c:v>
                </c:pt>
                <c:pt idx="450" formatCode="0.0_ ">
                  <c:v>100</c:v>
                </c:pt>
                <c:pt idx="451" formatCode="0.0_ ">
                  <c:v>120</c:v>
                </c:pt>
                <c:pt idx="452" formatCode="0.0_ ">
                  <c:v>70</c:v>
                </c:pt>
                <c:pt idx="453" formatCode="0.0_ ">
                  <c:v>80</c:v>
                </c:pt>
                <c:pt idx="454" formatCode="0.0_ ">
                  <c:v>50</c:v>
                </c:pt>
                <c:pt idx="455" formatCode="0.0_ ">
                  <c:v>100</c:v>
                </c:pt>
                <c:pt idx="456" formatCode="0.0_ ">
                  <c:v>100</c:v>
                </c:pt>
                <c:pt idx="457" formatCode="0.0_ ">
                  <c:v>80</c:v>
                </c:pt>
                <c:pt idx="458" formatCode="0.0_ ">
                  <c:v>80</c:v>
                </c:pt>
                <c:pt idx="459" formatCode="0.0_ ">
                  <c:v>70</c:v>
                </c:pt>
                <c:pt idx="460" formatCode="0.0_ ">
                  <c:v>90</c:v>
                </c:pt>
                <c:pt idx="461" formatCode="0.0_ ">
                  <c:v>80</c:v>
                </c:pt>
                <c:pt idx="462" formatCode="0.0_ ">
                  <c:v>85</c:v>
                </c:pt>
                <c:pt idx="463" formatCode="0.0_ ">
                  <c:v>60</c:v>
                </c:pt>
                <c:pt idx="464" formatCode="0.0_ ">
                  <c:v>70</c:v>
                </c:pt>
                <c:pt idx="465" formatCode="0.0_ ">
                  <c:v>28.5</c:v>
                </c:pt>
                <c:pt idx="466" formatCode="0.0_ ">
                  <c:v>25</c:v>
                </c:pt>
                <c:pt idx="467" formatCode="0.0_ ">
                  <c:v>15</c:v>
                </c:pt>
                <c:pt idx="468" formatCode="0.0_ ">
                  <c:v>45</c:v>
                </c:pt>
                <c:pt idx="469" formatCode="0.0_ ">
                  <c:v>50</c:v>
                </c:pt>
                <c:pt idx="470" formatCode="0.0_ ">
                  <c:v>40</c:v>
                </c:pt>
                <c:pt idx="471" formatCode="0.0_ ">
                  <c:v>40</c:v>
                </c:pt>
                <c:pt idx="472" formatCode="0.0_ ">
                  <c:v>40</c:v>
                </c:pt>
                <c:pt idx="473" formatCode="0.0_ ">
                  <c:v>40</c:v>
                </c:pt>
                <c:pt idx="474" formatCode="0.0_ ">
                  <c:v>45</c:v>
                </c:pt>
                <c:pt idx="475" formatCode="0.0_ ">
                  <c:v>50</c:v>
                </c:pt>
                <c:pt idx="476" formatCode="0.0_ ">
                  <c:v>110</c:v>
                </c:pt>
                <c:pt idx="477" formatCode="0.0_ ">
                  <c:v>125</c:v>
                </c:pt>
                <c:pt idx="478" formatCode="0.0_ ">
                  <c:v>100</c:v>
                </c:pt>
                <c:pt idx="479" formatCode="0.0_ ">
                  <c:v>200</c:v>
                </c:pt>
                <c:pt idx="480" formatCode="0.0_ ">
                  <c:v>100</c:v>
                </c:pt>
                <c:pt idx="481" formatCode="0.0_ ">
                  <c:v>125</c:v>
                </c:pt>
                <c:pt idx="482" formatCode="0.0_ ">
                  <c:v>80</c:v>
                </c:pt>
                <c:pt idx="483" formatCode="0.0_ ">
                  <c:v>65</c:v>
                </c:pt>
                <c:pt idx="484" formatCode="0.0_ ">
                  <c:v>60</c:v>
                </c:pt>
                <c:pt idx="485" formatCode="0.0_ ">
                  <c:v>60</c:v>
                </c:pt>
                <c:pt idx="486" formatCode="0.0_ ">
                  <c:v>80</c:v>
                </c:pt>
                <c:pt idx="487" formatCode="0.0_ ">
                  <c:v>60</c:v>
                </c:pt>
                <c:pt idx="488" formatCode="0.0_ ">
                  <c:v>65</c:v>
                </c:pt>
                <c:pt idx="489" formatCode="0.0_ ">
                  <c:v>60</c:v>
                </c:pt>
                <c:pt idx="490" formatCode="0.0_ ">
                  <c:v>30</c:v>
                </c:pt>
                <c:pt idx="491" formatCode="0.0_ ">
                  <c:v>30</c:v>
                </c:pt>
                <c:pt idx="492" formatCode="0.0_ ">
                  <c:v>30</c:v>
                </c:pt>
                <c:pt idx="493" formatCode="0.0_ ">
                  <c:v>30</c:v>
                </c:pt>
                <c:pt idx="494" formatCode="0.0_ ">
                  <c:v>30</c:v>
                </c:pt>
                <c:pt idx="495" formatCode="0.0_ ">
                  <c:v>30</c:v>
                </c:pt>
                <c:pt idx="496" formatCode="0.0_ ">
                  <c:v>160</c:v>
                </c:pt>
                <c:pt idx="497" formatCode="0.0_ ">
                  <c:v>90</c:v>
                </c:pt>
                <c:pt idx="498" formatCode="0.0_ ">
                  <c:v>30</c:v>
                </c:pt>
                <c:pt idx="499" formatCode="0.0_ ">
                  <c:v>35</c:v>
                </c:pt>
                <c:pt idx="500" formatCode="0.0_ ">
                  <c:v>60</c:v>
                </c:pt>
                <c:pt idx="501" formatCode="0.0_ ">
                  <c:v>50</c:v>
                </c:pt>
                <c:pt idx="502" formatCode="0.0_ ">
                  <c:v>80</c:v>
                </c:pt>
                <c:pt idx="503" formatCode="0.0_ ">
                  <c:v>60</c:v>
                </c:pt>
                <c:pt idx="504" formatCode="0.0_ ">
                  <c:v>50</c:v>
                </c:pt>
                <c:pt idx="505" formatCode="0.0_ ">
                  <c:v>190</c:v>
                </c:pt>
                <c:pt idx="506" formatCode="0.0_ ">
                  <c:v>70</c:v>
                </c:pt>
                <c:pt idx="507" formatCode="0.0_ ">
                  <c:v>60</c:v>
                </c:pt>
                <c:pt idx="508" formatCode="0.0_ ">
                  <c:v>50</c:v>
                </c:pt>
                <c:pt idx="509" formatCode="0.0_ ">
                  <c:v>40</c:v>
                </c:pt>
                <c:pt idx="510" formatCode="0.0_ ">
                  <c:v>30</c:v>
                </c:pt>
                <c:pt idx="511" formatCode="0.0_ ">
                  <c:v>30</c:v>
                </c:pt>
                <c:pt idx="512" formatCode="0.0_ ">
                  <c:v>10</c:v>
                </c:pt>
                <c:pt idx="513" formatCode="0.0_ ">
                  <c:v>30</c:v>
                </c:pt>
                <c:pt idx="514" formatCode="0.0_ ">
                  <c:v>30</c:v>
                </c:pt>
                <c:pt idx="515" formatCode="0.0_ ">
                  <c:v>30</c:v>
                </c:pt>
                <c:pt idx="516" formatCode="0.0_ ">
                  <c:v>25</c:v>
                </c:pt>
                <c:pt idx="517" formatCode="0.0_ ">
                  <c:v>20</c:v>
                </c:pt>
                <c:pt idx="518" formatCode="0.0_ ">
                  <c:v>20</c:v>
                </c:pt>
                <c:pt idx="519" formatCode="0.0_ ">
                  <c:v>20</c:v>
                </c:pt>
                <c:pt idx="520" formatCode="0.0_ ">
                  <c:v>20</c:v>
                </c:pt>
                <c:pt idx="521" formatCode="0.0_ ">
                  <c:v>20</c:v>
                </c:pt>
                <c:pt idx="522" formatCode="0.0_ ">
                  <c:v>10</c:v>
                </c:pt>
                <c:pt idx="523" formatCode="0.0_ ">
                  <c:v>20</c:v>
                </c:pt>
                <c:pt idx="524" formatCode="0.0_ ">
                  <c:v>15</c:v>
                </c:pt>
                <c:pt idx="525" formatCode="0.0_ ">
                  <c:v>20</c:v>
                </c:pt>
                <c:pt idx="526" formatCode="0.0_ ">
                  <c:v>15</c:v>
                </c:pt>
                <c:pt idx="527" formatCode="0.0_ ">
                  <c:v>15</c:v>
                </c:pt>
                <c:pt idx="528" formatCode="0.0_ ">
                  <c:v>10</c:v>
                </c:pt>
                <c:pt idx="529" formatCode="0.0_ ">
                  <c:v>10</c:v>
                </c:pt>
                <c:pt idx="530" formatCode="0.0_ ">
                  <c:v>6</c:v>
                </c:pt>
                <c:pt idx="531" formatCode="0.0_ ">
                  <c:v>8</c:v>
                </c:pt>
                <c:pt idx="532" formatCode="0.0_ ">
                  <c:v>5</c:v>
                </c:pt>
                <c:pt idx="537" formatCode="0.0_ ">
                  <c:v>5</c:v>
                </c:pt>
                <c:pt idx="538" formatCode="0.0_ ">
                  <c:v>7</c:v>
                </c:pt>
                <c:pt idx="539" formatCode="0.0_ ">
                  <c:v>3</c:v>
                </c:pt>
                <c:pt idx="540" formatCode="0.0_ ">
                  <c:v>3</c:v>
                </c:pt>
                <c:pt idx="541" formatCode="0.0_ ">
                  <c:v>3</c:v>
                </c:pt>
                <c:pt idx="542" formatCode="0.0_ ">
                  <c:v>5</c:v>
                </c:pt>
                <c:pt idx="543" formatCode="0.0_ ">
                  <c:v>5</c:v>
                </c:pt>
                <c:pt idx="544" formatCode="0.0_ ">
                  <c:v>4</c:v>
                </c:pt>
                <c:pt idx="545" formatCode="0.0_ ">
                  <c:v>4</c:v>
                </c:pt>
                <c:pt idx="546" formatCode="0.0_ ">
                  <c:v>60</c:v>
                </c:pt>
                <c:pt idx="547" formatCode="0.0_ ">
                  <c:v>30</c:v>
                </c:pt>
                <c:pt idx="548" formatCode="0.0_ ">
                  <c:v>35</c:v>
                </c:pt>
                <c:pt idx="549" formatCode="0.0_ ">
                  <c:v>30</c:v>
                </c:pt>
                <c:pt idx="550" formatCode="0.0_ ">
                  <c:v>40</c:v>
                </c:pt>
                <c:pt idx="551" formatCode="0.0_ ">
                  <c:v>30</c:v>
                </c:pt>
                <c:pt idx="552" formatCode="0.0_ ">
                  <c:v>40</c:v>
                </c:pt>
                <c:pt idx="553" formatCode="0.0_ ">
                  <c:v>20</c:v>
                </c:pt>
                <c:pt idx="554" formatCode="0.0_ ">
                  <c:v>50</c:v>
                </c:pt>
                <c:pt idx="555" formatCode="0.0_ ">
                  <c:v>140</c:v>
                </c:pt>
                <c:pt idx="556" formatCode="0.0_ ">
                  <c:v>50</c:v>
                </c:pt>
                <c:pt idx="557" formatCode="0.0_ ">
                  <c:v>40</c:v>
                </c:pt>
                <c:pt idx="558" formatCode="0.0_ ">
                  <c:v>80</c:v>
                </c:pt>
                <c:pt idx="559" formatCode="0.0_ ">
                  <c:v>115</c:v>
                </c:pt>
                <c:pt idx="560" formatCode="0.0_ ">
                  <c:v>150</c:v>
                </c:pt>
                <c:pt idx="561" formatCode="0.0_ ">
                  <c:v>100</c:v>
                </c:pt>
                <c:pt idx="562" formatCode="0.0_ ">
                  <c:v>110</c:v>
                </c:pt>
                <c:pt idx="563" formatCode="0.0_ ">
                  <c:v>80</c:v>
                </c:pt>
                <c:pt idx="564" formatCode="0.0_ ">
                  <c:v>30</c:v>
                </c:pt>
                <c:pt idx="565" formatCode="0.0_ ">
                  <c:v>30</c:v>
                </c:pt>
                <c:pt idx="566" formatCode="0.0_ ">
                  <c:v>30</c:v>
                </c:pt>
                <c:pt idx="567" formatCode="0.0_ ">
                  <c:v>35</c:v>
                </c:pt>
                <c:pt idx="568" formatCode="0.0_ ">
                  <c:v>30</c:v>
                </c:pt>
                <c:pt idx="569" formatCode="0.0_ ">
                  <c:v>80</c:v>
                </c:pt>
                <c:pt idx="570" formatCode="0.0_ ">
                  <c:v>100</c:v>
                </c:pt>
                <c:pt idx="571" formatCode="0.0_ ">
                  <c:v>100</c:v>
                </c:pt>
                <c:pt idx="572" formatCode="0.0_ ">
                  <c:v>100</c:v>
                </c:pt>
                <c:pt idx="573" formatCode="0.0_ ">
                  <c:v>115</c:v>
                </c:pt>
                <c:pt idx="574" formatCode="0.0_ ">
                  <c:v>100</c:v>
                </c:pt>
                <c:pt idx="575" formatCode="0.0_ ">
                  <c:v>80</c:v>
                </c:pt>
                <c:pt idx="576" formatCode="0.0_ ">
                  <c:v>60</c:v>
                </c:pt>
                <c:pt idx="577" formatCode="0.0_ ">
                  <c:v>80</c:v>
                </c:pt>
                <c:pt idx="578" formatCode="0.0_ ">
                  <c:v>180</c:v>
                </c:pt>
                <c:pt idx="579" formatCode="0.0_ ">
                  <c:v>120</c:v>
                </c:pt>
                <c:pt idx="580" formatCode="0.0_ ">
                  <c:v>160</c:v>
                </c:pt>
                <c:pt idx="581" formatCode="0.0_ ">
                  <c:v>60</c:v>
                </c:pt>
                <c:pt idx="582" formatCode="0.0_ ">
                  <c:v>40</c:v>
                </c:pt>
                <c:pt idx="583" formatCode="0.0_ ">
                  <c:v>25</c:v>
                </c:pt>
                <c:pt idx="584" formatCode="0.0_ ">
                  <c:v>20</c:v>
                </c:pt>
                <c:pt idx="585" formatCode="0.0_ ">
                  <c:v>20</c:v>
                </c:pt>
                <c:pt idx="586" formatCode="0.0_ ">
                  <c:v>100</c:v>
                </c:pt>
                <c:pt idx="587" formatCode="0.0_ ">
                  <c:v>90</c:v>
                </c:pt>
                <c:pt idx="588" formatCode="0.0_ ">
                  <c:v>100</c:v>
                </c:pt>
                <c:pt idx="589" formatCode="0.0_ ">
                  <c:v>90</c:v>
                </c:pt>
                <c:pt idx="590" formatCode="0.0_ ">
                  <c:v>110</c:v>
                </c:pt>
                <c:pt idx="591" formatCode="0.0_ ">
                  <c:v>120</c:v>
                </c:pt>
                <c:pt idx="592" formatCode="0.0_ ">
                  <c:v>40</c:v>
                </c:pt>
                <c:pt idx="593" formatCode="0.0_ ">
                  <c:v>20</c:v>
                </c:pt>
                <c:pt idx="594" formatCode="0.0_ ">
                  <c:v>30</c:v>
                </c:pt>
                <c:pt idx="595" formatCode="0.0_ ">
                  <c:v>40</c:v>
                </c:pt>
                <c:pt idx="596" formatCode="0.0_ ">
                  <c:v>150</c:v>
                </c:pt>
                <c:pt idx="597" formatCode="0.0_ ">
                  <c:v>30</c:v>
                </c:pt>
                <c:pt idx="598" formatCode="0.0_ ">
                  <c:v>40</c:v>
                </c:pt>
                <c:pt idx="599" formatCode="0.0_ ">
                  <c:v>50</c:v>
                </c:pt>
                <c:pt idx="600" formatCode="0.0_ ">
                  <c:v>160</c:v>
                </c:pt>
                <c:pt idx="601" formatCode="0.0_ ">
                  <c:v>125</c:v>
                </c:pt>
                <c:pt idx="602" formatCode="0.0_ ">
                  <c:v>45</c:v>
                </c:pt>
                <c:pt idx="603" formatCode="0.0_ ">
                  <c:v>70</c:v>
                </c:pt>
                <c:pt idx="604" formatCode="0.0_ ">
                  <c:v>100</c:v>
                </c:pt>
                <c:pt idx="605" formatCode="0.0_ ">
                  <c:v>50</c:v>
                </c:pt>
                <c:pt idx="606" formatCode="0.0_ ">
                  <c:v>133</c:v>
                </c:pt>
                <c:pt idx="607" formatCode="0.0_ ">
                  <c:v>150</c:v>
                </c:pt>
                <c:pt idx="608" formatCode="0.0_ ">
                  <c:v>100</c:v>
                </c:pt>
                <c:pt idx="609" formatCode="0.0_ ">
                  <c:v>60</c:v>
                </c:pt>
                <c:pt idx="610" formatCode="0.0_ ">
                  <c:v>30</c:v>
                </c:pt>
                <c:pt idx="611" formatCode="0.0_ ">
                  <c:v>50</c:v>
                </c:pt>
                <c:pt idx="612" formatCode="0.0_ ">
                  <c:v>20</c:v>
                </c:pt>
                <c:pt idx="613" formatCode="0.0_ ">
                  <c:v>30</c:v>
                </c:pt>
                <c:pt idx="614" formatCode="0.0_ ">
                  <c:v>50</c:v>
                </c:pt>
                <c:pt idx="615" formatCode="0.0_ ">
                  <c:v>100</c:v>
                </c:pt>
                <c:pt idx="616" formatCode="0.0_ ">
                  <c:v>100</c:v>
                </c:pt>
                <c:pt idx="617" formatCode="0.0_ ">
                  <c:v>35</c:v>
                </c:pt>
                <c:pt idx="618" formatCode="0.0_ ">
                  <c:v>150</c:v>
                </c:pt>
                <c:pt idx="619" formatCode="0.0_ ">
                  <c:v>50</c:v>
                </c:pt>
                <c:pt idx="620" formatCode="0.0_ ">
                  <c:v>80</c:v>
                </c:pt>
                <c:pt idx="621" formatCode="0.0_ ">
                  <c:v>130</c:v>
                </c:pt>
                <c:pt idx="622" formatCode="0.0_ ">
                  <c:v>30</c:v>
                </c:pt>
                <c:pt idx="623" formatCode="0.0_ ">
                  <c:v>80</c:v>
                </c:pt>
                <c:pt idx="624" formatCode="0.0_ ">
                  <c:v>40</c:v>
                </c:pt>
                <c:pt idx="625" formatCode="0.0_ ">
                  <c:v>30</c:v>
                </c:pt>
                <c:pt idx="626" formatCode="0.0_ ">
                  <c:v>30</c:v>
                </c:pt>
                <c:pt idx="627" formatCode="0.0_ ">
                  <c:v>20</c:v>
                </c:pt>
                <c:pt idx="628" formatCode="0.0_ ">
                  <c:v>20</c:v>
                </c:pt>
                <c:pt idx="629" formatCode="0.0_ ">
                  <c:v>30</c:v>
                </c:pt>
                <c:pt idx="630" formatCode="0.0_ ">
                  <c:v>50</c:v>
                </c:pt>
                <c:pt idx="631" formatCode="0.0_ ">
                  <c:v>30</c:v>
                </c:pt>
                <c:pt idx="632" formatCode="0.0_ ">
                  <c:v>50</c:v>
                </c:pt>
                <c:pt idx="633" formatCode="0.0_ ">
                  <c:v>35</c:v>
                </c:pt>
                <c:pt idx="634" formatCode="0.0_ ">
                  <c:v>40</c:v>
                </c:pt>
                <c:pt idx="635" formatCode="0.0_ ">
                  <c:v>35</c:v>
                </c:pt>
                <c:pt idx="636" formatCode="0.0_ ">
                  <c:v>40</c:v>
                </c:pt>
                <c:pt idx="637" formatCode="0.0_ ">
                  <c:v>30</c:v>
                </c:pt>
                <c:pt idx="638" formatCode="0.0_ ">
                  <c:v>30</c:v>
                </c:pt>
                <c:pt idx="639" formatCode="0.0_ ">
                  <c:v>60</c:v>
                </c:pt>
                <c:pt idx="640" formatCode="0.0_ ">
                  <c:v>35</c:v>
                </c:pt>
                <c:pt idx="641" formatCode="0.0_ ">
                  <c:v>30</c:v>
                </c:pt>
                <c:pt idx="642" formatCode="0.0_ ">
                  <c:v>30</c:v>
                </c:pt>
                <c:pt idx="643" formatCode="0.0_ ">
                  <c:v>20</c:v>
                </c:pt>
                <c:pt idx="644" formatCode="0.0_ ">
                  <c:v>20</c:v>
                </c:pt>
                <c:pt idx="645" formatCode="0.0_ ">
                  <c:v>25</c:v>
                </c:pt>
                <c:pt idx="646" formatCode="0.0_ ">
                  <c:v>40</c:v>
                </c:pt>
                <c:pt idx="647" formatCode="0.0_ ">
                  <c:v>90</c:v>
                </c:pt>
                <c:pt idx="648" formatCode="0.0_ ">
                  <c:v>40</c:v>
                </c:pt>
                <c:pt idx="649" formatCode="0.0_ ">
                  <c:v>180</c:v>
                </c:pt>
                <c:pt idx="650" formatCode="0.0_ ">
                  <c:v>60</c:v>
                </c:pt>
                <c:pt idx="651" formatCode="0.0_ ">
                  <c:v>40</c:v>
                </c:pt>
                <c:pt idx="652" formatCode="0.0_ ">
                  <c:v>100</c:v>
                </c:pt>
                <c:pt idx="653" formatCode="0.0_ ">
                  <c:v>23</c:v>
                </c:pt>
                <c:pt idx="654">
                  <c:v>15</c:v>
                </c:pt>
                <c:pt idx="655">
                  <c:v>80</c:v>
                </c:pt>
                <c:pt idx="656">
                  <c:v>45</c:v>
                </c:pt>
                <c:pt idx="657">
                  <c:v>218</c:v>
                </c:pt>
                <c:pt idx="658">
                  <c:v>83</c:v>
                </c:pt>
                <c:pt idx="659">
                  <c:v>40</c:v>
                </c:pt>
                <c:pt idx="660">
                  <c:v>30</c:v>
                </c:pt>
                <c:pt idx="661">
                  <c:v>40</c:v>
                </c:pt>
                <c:pt idx="662">
                  <c:v>31</c:v>
                </c:pt>
                <c:pt idx="663">
                  <c:v>30</c:v>
                </c:pt>
                <c:pt idx="664">
                  <c:v>60</c:v>
                </c:pt>
                <c:pt idx="665">
                  <c:v>15</c:v>
                </c:pt>
                <c:pt idx="666">
                  <c:v>15</c:v>
                </c:pt>
                <c:pt idx="667">
                  <c:v>10</c:v>
                </c:pt>
                <c:pt idx="668">
                  <c:v>10</c:v>
                </c:pt>
                <c:pt idx="669">
                  <c:v>11</c:v>
                </c:pt>
                <c:pt idx="670">
                  <c:v>6.67</c:v>
                </c:pt>
                <c:pt idx="671">
                  <c:v>10</c:v>
                </c:pt>
                <c:pt idx="672">
                  <c:v>6</c:v>
                </c:pt>
                <c:pt idx="673">
                  <c:v>15</c:v>
                </c:pt>
                <c:pt idx="674">
                  <c:v>12</c:v>
                </c:pt>
                <c:pt idx="675">
                  <c:v>10</c:v>
                </c:pt>
                <c:pt idx="676">
                  <c:v>10</c:v>
                </c:pt>
                <c:pt idx="677">
                  <c:v>15</c:v>
                </c:pt>
                <c:pt idx="678">
                  <c:v>40</c:v>
                </c:pt>
                <c:pt idx="679">
                  <c:v>50</c:v>
                </c:pt>
                <c:pt idx="680">
                  <c:v>42</c:v>
                </c:pt>
                <c:pt idx="681">
                  <c:v>50</c:v>
                </c:pt>
                <c:pt idx="682">
                  <c:v>48</c:v>
                </c:pt>
                <c:pt idx="683">
                  <c:v>6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0981760"/>
        <c:axId val="160983296"/>
      </c:lineChart>
      <c:lineChart>
        <c:grouping val="standard"/>
        <c:varyColors val="0"/>
        <c:ser>
          <c:idx val="1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渗流量!$A$2:$A$685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30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0991488"/>
        <c:axId val="160989568"/>
      </c:lineChart>
      <c:dateAx>
        <c:axId val="16098176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0983296"/>
        <c:crosses val="autoZero"/>
        <c:auto val="1"/>
        <c:lblOffset val="100"/>
        <c:baseTimeUnit val="days"/>
        <c:majorUnit val="6"/>
        <c:majorTimeUnit val="months"/>
      </c:dateAx>
      <c:valAx>
        <c:axId val="160983296"/>
        <c:scaling>
          <c:orientation val="minMax"/>
          <c:max val="500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廊道总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0981760"/>
        <c:crosses val="autoZero"/>
        <c:crossBetween val="between"/>
      </c:valAx>
      <c:valAx>
        <c:axId val="160989568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0991488"/>
        <c:crosses val="max"/>
        <c:crossBetween val="between"/>
        <c:majorUnit val="5"/>
      </c:valAx>
      <c:catAx>
        <c:axId val="160991488"/>
        <c:scaling>
          <c:orientation val="minMax"/>
        </c:scaling>
        <c:delete val="1"/>
        <c:axPos val="b"/>
        <c:majorTickMark val="out"/>
        <c:minorTickMark val="none"/>
        <c:tickLblPos val="nextTo"/>
        <c:crossAx val="160989568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109314116795637"/>
          <c:y val="0.89568391127453484"/>
          <c:w val="0.18016995175806932"/>
          <c:h val="7.296665134569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2542094017094017E-2"/>
          <c:y val="5.3896604938271607E-2"/>
          <c:w val="0.85025491452991453"/>
          <c:h val="0.72035802469135801"/>
        </c:manualLayout>
      </c:layout>
      <c:lineChart>
        <c:grouping val="standard"/>
        <c:varyColors val="0"/>
        <c:ser>
          <c:idx val="5"/>
          <c:order val="0"/>
          <c:tx>
            <c:strRef>
              <c:f>'[安全监测数据统计分析20180427-重新分析廊道渗流情况和扬压力.xlsm]渗流量'!$D$1</c:f>
              <c:strCache>
                <c:ptCount val="1"/>
                <c:pt idx="0">
                  <c:v>廊道左侧总渗流量</c:v>
                </c:pt>
              </c:strCache>
            </c:strRef>
          </c:tx>
          <c:spPr>
            <a:ln w="63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T$3:$T$793</c:f>
              <c:numCache>
                <c:formatCode>0.0_ </c:formatCode>
                <c:ptCount val="791"/>
                <c:pt idx="0">
                  <c:v>5</c:v>
                </c:pt>
                <c:pt idx="1">
                  <c:v>8.8000000000000007</c:v>
                </c:pt>
                <c:pt idx="2">
                  <c:v>7.9</c:v>
                </c:pt>
                <c:pt idx="3">
                  <c:v>5.0999999999999996</c:v>
                </c:pt>
                <c:pt idx="4">
                  <c:v>4.5999999999999996</c:v>
                </c:pt>
                <c:pt idx="5">
                  <c:v>2.9000000000000004</c:v>
                </c:pt>
                <c:pt idx="6">
                  <c:v>2.2999999999999998</c:v>
                </c:pt>
                <c:pt idx="7">
                  <c:v>4.4000000000000004</c:v>
                </c:pt>
                <c:pt idx="8">
                  <c:v>2</c:v>
                </c:pt>
                <c:pt idx="9">
                  <c:v>5.6</c:v>
                </c:pt>
                <c:pt idx="10">
                  <c:v>3.6</c:v>
                </c:pt>
                <c:pt idx="11">
                  <c:v>3.5</c:v>
                </c:pt>
                <c:pt idx="12">
                  <c:v>2.6</c:v>
                </c:pt>
                <c:pt idx="13">
                  <c:v>2.5</c:v>
                </c:pt>
                <c:pt idx="14">
                  <c:v>5.8000000000000007</c:v>
                </c:pt>
                <c:pt idx="15">
                  <c:v>4</c:v>
                </c:pt>
                <c:pt idx="16">
                  <c:v>2.7</c:v>
                </c:pt>
                <c:pt idx="17">
                  <c:v>3.5</c:v>
                </c:pt>
                <c:pt idx="18">
                  <c:v>3.4</c:v>
                </c:pt>
                <c:pt idx="19">
                  <c:v>3.3</c:v>
                </c:pt>
                <c:pt idx="20">
                  <c:v>3.3</c:v>
                </c:pt>
                <c:pt idx="21">
                  <c:v>3.5</c:v>
                </c:pt>
                <c:pt idx="22">
                  <c:v>2.2999999999999998</c:v>
                </c:pt>
                <c:pt idx="23">
                  <c:v>2</c:v>
                </c:pt>
                <c:pt idx="24">
                  <c:v>3.9</c:v>
                </c:pt>
                <c:pt idx="25">
                  <c:v>2.4</c:v>
                </c:pt>
                <c:pt idx="26">
                  <c:v>2</c:v>
                </c:pt>
                <c:pt idx="27">
                  <c:v>2.2000000000000002</c:v>
                </c:pt>
                <c:pt idx="28">
                  <c:v>2</c:v>
                </c:pt>
                <c:pt idx="29">
                  <c:v>2.2000000000000002</c:v>
                </c:pt>
                <c:pt idx="30">
                  <c:v>1.8</c:v>
                </c:pt>
                <c:pt idx="31">
                  <c:v>2.8</c:v>
                </c:pt>
                <c:pt idx="32">
                  <c:v>2.1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1.3</c:v>
                </c:pt>
                <c:pt idx="37">
                  <c:v>1.6</c:v>
                </c:pt>
                <c:pt idx="38">
                  <c:v>1.8</c:v>
                </c:pt>
                <c:pt idx="39">
                  <c:v>2.6</c:v>
                </c:pt>
                <c:pt idx="40">
                  <c:v>4.0999999999999996</c:v>
                </c:pt>
                <c:pt idx="41">
                  <c:v>3.2</c:v>
                </c:pt>
                <c:pt idx="42">
                  <c:v>3.1</c:v>
                </c:pt>
                <c:pt idx="43">
                  <c:v>2.7</c:v>
                </c:pt>
                <c:pt idx="44">
                  <c:v>2.4</c:v>
                </c:pt>
                <c:pt idx="45">
                  <c:v>2.9000000000000004</c:v>
                </c:pt>
                <c:pt idx="46">
                  <c:v>2.7</c:v>
                </c:pt>
                <c:pt idx="47">
                  <c:v>10.199999999999999</c:v>
                </c:pt>
                <c:pt idx="48">
                  <c:v>2</c:v>
                </c:pt>
                <c:pt idx="49">
                  <c:v>1.2</c:v>
                </c:pt>
                <c:pt idx="50">
                  <c:v>1</c:v>
                </c:pt>
                <c:pt idx="51">
                  <c:v>0.6</c:v>
                </c:pt>
                <c:pt idx="52">
                  <c:v>0.6</c:v>
                </c:pt>
                <c:pt idx="53">
                  <c:v>0.5</c:v>
                </c:pt>
                <c:pt idx="54">
                  <c:v>0.5</c:v>
                </c:pt>
                <c:pt idx="55">
                  <c:v>0.3</c:v>
                </c:pt>
                <c:pt idx="56">
                  <c:v>0.3</c:v>
                </c:pt>
                <c:pt idx="57">
                  <c:v>0.3</c:v>
                </c:pt>
                <c:pt idx="58">
                  <c:v>0.3</c:v>
                </c:pt>
                <c:pt idx="59">
                  <c:v>0.3</c:v>
                </c:pt>
                <c:pt idx="60">
                  <c:v>0.3</c:v>
                </c:pt>
                <c:pt idx="61">
                  <c:v>0.2</c:v>
                </c:pt>
                <c:pt idx="62">
                  <c:v>0.2</c:v>
                </c:pt>
                <c:pt idx="63">
                  <c:v>0.2</c:v>
                </c:pt>
                <c:pt idx="64">
                  <c:v>0.3</c:v>
                </c:pt>
                <c:pt idx="65">
                  <c:v>0.2</c:v>
                </c:pt>
                <c:pt idx="66">
                  <c:v>0.3</c:v>
                </c:pt>
                <c:pt idx="67">
                  <c:v>3.3</c:v>
                </c:pt>
                <c:pt idx="68">
                  <c:v>4.8</c:v>
                </c:pt>
                <c:pt idx="69">
                  <c:v>3.9</c:v>
                </c:pt>
                <c:pt idx="70">
                  <c:v>5.7</c:v>
                </c:pt>
                <c:pt idx="71">
                  <c:v>6.2</c:v>
                </c:pt>
                <c:pt idx="72">
                  <c:v>8.1</c:v>
                </c:pt>
                <c:pt idx="73">
                  <c:v>11.3</c:v>
                </c:pt>
                <c:pt idx="74">
                  <c:v>8</c:v>
                </c:pt>
                <c:pt idx="75">
                  <c:v>11.5</c:v>
                </c:pt>
                <c:pt idx="76">
                  <c:v>12</c:v>
                </c:pt>
                <c:pt idx="77">
                  <c:v>12</c:v>
                </c:pt>
                <c:pt idx="78">
                  <c:v>18.7</c:v>
                </c:pt>
                <c:pt idx="79">
                  <c:v>16.5</c:v>
                </c:pt>
                <c:pt idx="80">
                  <c:v>32</c:v>
                </c:pt>
                <c:pt idx="81">
                  <c:v>28.5</c:v>
                </c:pt>
                <c:pt idx="82">
                  <c:v>30.8</c:v>
                </c:pt>
                <c:pt idx="83">
                  <c:v>75.56</c:v>
                </c:pt>
                <c:pt idx="84">
                  <c:v>124.07</c:v>
                </c:pt>
                <c:pt idx="85">
                  <c:v>94.95</c:v>
                </c:pt>
                <c:pt idx="86">
                  <c:v>110.1</c:v>
                </c:pt>
                <c:pt idx="87">
                  <c:v>71.2</c:v>
                </c:pt>
                <c:pt idx="88">
                  <c:v>101.3</c:v>
                </c:pt>
                <c:pt idx="89">
                  <c:v>77.2</c:v>
                </c:pt>
                <c:pt idx="90">
                  <c:v>66</c:v>
                </c:pt>
                <c:pt idx="91">
                  <c:v>59.7</c:v>
                </c:pt>
                <c:pt idx="92">
                  <c:v>39.200000000000003</c:v>
                </c:pt>
                <c:pt idx="93">
                  <c:v>34.5</c:v>
                </c:pt>
                <c:pt idx="94">
                  <c:v>21</c:v>
                </c:pt>
                <c:pt idx="95">
                  <c:v>13.2</c:v>
                </c:pt>
                <c:pt idx="96">
                  <c:v>13</c:v>
                </c:pt>
                <c:pt idx="97">
                  <c:v>7.2</c:v>
                </c:pt>
                <c:pt idx="98">
                  <c:v>5.1999999999999993</c:v>
                </c:pt>
                <c:pt idx="99">
                  <c:v>5.8</c:v>
                </c:pt>
                <c:pt idx="100">
                  <c:v>5.9</c:v>
                </c:pt>
                <c:pt idx="101">
                  <c:v>5.5</c:v>
                </c:pt>
                <c:pt idx="102">
                  <c:v>4.0999999999999996</c:v>
                </c:pt>
                <c:pt idx="103">
                  <c:v>3.5</c:v>
                </c:pt>
                <c:pt idx="104">
                  <c:v>3.4</c:v>
                </c:pt>
                <c:pt idx="105">
                  <c:v>2.4</c:v>
                </c:pt>
                <c:pt idx="106">
                  <c:v>2.4000000000000004</c:v>
                </c:pt>
                <c:pt idx="107">
                  <c:v>1.6</c:v>
                </c:pt>
                <c:pt idx="108">
                  <c:v>0.9</c:v>
                </c:pt>
                <c:pt idx="109">
                  <c:v>0.9</c:v>
                </c:pt>
                <c:pt idx="110">
                  <c:v>0.9</c:v>
                </c:pt>
                <c:pt idx="111">
                  <c:v>0.6</c:v>
                </c:pt>
                <c:pt idx="112">
                  <c:v>0.59</c:v>
                </c:pt>
                <c:pt idx="113">
                  <c:v>13.5</c:v>
                </c:pt>
                <c:pt idx="114">
                  <c:v>9.1999999999999993</c:v>
                </c:pt>
                <c:pt idx="115">
                  <c:v>6.1</c:v>
                </c:pt>
                <c:pt idx="116">
                  <c:v>7</c:v>
                </c:pt>
                <c:pt idx="117">
                  <c:v>49.3</c:v>
                </c:pt>
                <c:pt idx="118">
                  <c:v>12.9</c:v>
                </c:pt>
                <c:pt idx="119">
                  <c:v>12.299999999999999</c:v>
                </c:pt>
                <c:pt idx="120">
                  <c:v>10.399999999999999</c:v>
                </c:pt>
                <c:pt idx="121">
                  <c:v>8</c:v>
                </c:pt>
                <c:pt idx="122">
                  <c:v>6.6</c:v>
                </c:pt>
                <c:pt idx="123">
                  <c:v>6.1</c:v>
                </c:pt>
                <c:pt idx="124">
                  <c:v>22.6</c:v>
                </c:pt>
                <c:pt idx="125">
                  <c:v>5</c:v>
                </c:pt>
                <c:pt idx="126">
                  <c:v>4.8</c:v>
                </c:pt>
                <c:pt idx="127">
                  <c:v>5.3000000000000007</c:v>
                </c:pt>
                <c:pt idx="128">
                  <c:v>4.8</c:v>
                </c:pt>
                <c:pt idx="129">
                  <c:v>5.2</c:v>
                </c:pt>
                <c:pt idx="130">
                  <c:v>25.4</c:v>
                </c:pt>
                <c:pt idx="131">
                  <c:v>14.400000000000002</c:v>
                </c:pt>
                <c:pt idx="132">
                  <c:v>6.3000000000000007</c:v>
                </c:pt>
                <c:pt idx="133">
                  <c:v>5.5</c:v>
                </c:pt>
                <c:pt idx="134">
                  <c:v>6.3</c:v>
                </c:pt>
                <c:pt idx="135">
                  <c:v>5.6999999999999993</c:v>
                </c:pt>
                <c:pt idx="136">
                  <c:v>5</c:v>
                </c:pt>
                <c:pt idx="137">
                  <c:v>4.6999999999999993</c:v>
                </c:pt>
                <c:pt idx="138">
                  <c:v>4.5</c:v>
                </c:pt>
                <c:pt idx="139">
                  <c:v>4.3</c:v>
                </c:pt>
                <c:pt idx="140">
                  <c:v>6.4</c:v>
                </c:pt>
                <c:pt idx="141">
                  <c:v>6.3</c:v>
                </c:pt>
                <c:pt idx="142">
                  <c:v>6.5</c:v>
                </c:pt>
                <c:pt idx="143">
                  <c:v>5.8</c:v>
                </c:pt>
                <c:pt idx="144">
                  <c:v>3.5999999999999996</c:v>
                </c:pt>
                <c:pt idx="145">
                  <c:v>3.6</c:v>
                </c:pt>
                <c:pt idx="146">
                  <c:v>2.4</c:v>
                </c:pt>
                <c:pt idx="147">
                  <c:v>3</c:v>
                </c:pt>
                <c:pt idx="148">
                  <c:v>2</c:v>
                </c:pt>
                <c:pt idx="149">
                  <c:v>2.4000000000000004</c:v>
                </c:pt>
                <c:pt idx="150">
                  <c:v>1.9</c:v>
                </c:pt>
                <c:pt idx="151">
                  <c:v>1.8</c:v>
                </c:pt>
                <c:pt idx="152">
                  <c:v>1.6</c:v>
                </c:pt>
                <c:pt idx="153">
                  <c:v>1.2</c:v>
                </c:pt>
                <c:pt idx="154">
                  <c:v>1.4</c:v>
                </c:pt>
                <c:pt idx="155">
                  <c:v>1.2</c:v>
                </c:pt>
                <c:pt idx="156">
                  <c:v>0.3</c:v>
                </c:pt>
                <c:pt idx="157">
                  <c:v>0.4</c:v>
                </c:pt>
                <c:pt idx="158">
                  <c:v>0.3</c:v>
                </c:pt>
                <c:pt idx="159">
                  <c:v>1.1000000000000001</c:v>
                </c:pt>
                <c:pt idx="160">
                  <c:v>3.7</c:v>
                </c:pt>
                <c:pt idx="161">
                  <c:v>9.3000000000000007</c:v>
                </c:pt>
                <c:pt idx="162">
                  <c:v>4.8</c:v>
                </c:pt>
                <c:pt idx="163">
                  <c:v>4.7</c:v>
                </c:pt>
                <c:pt idx="164">
                  <c:v>5.0999999999999996</c:v>
                </c:pt>
                <c:pt idx="165">
                  <c:v>35.1</c:v>
                </c:pt>
                <c:pt idx="166">
                  <c:v>13.6</c:v>
                </c:pt>
                <c:pt idx="167">
                  <c:v>21.6</c:v>
                </c:pt>
                <c:pt idx="168">
                  <c:v>21.6</c:v>
                </c:pt>
                <c:pt idx="169">
                  <c:v>30.5</c:v>
                </c:pt>
                <c:pt idx="170">
                  <c:v>28.5</c:v>
                </c:pt>
                <c:pt idx="171">
                  <c:v>18.600000000000001</c:v>
                </c:pt>
                <c:pt idx="172">
                  <c:v>26.3</c:v>
                </c:pt>
                <c:pt idx="173">
                  <c:v>48.4</c:v>
                </c:pt>
                <c:pt idx="174">
                  <c:v>51.7</c:v>
                </c:pt>
                <c:pt idx="175">
                  <c:v>37.5</c:v>
                </c:pt>
                <c:pt idx="176">
                  <c:v>61.7</c:v>
                </c:pt>
                <c:pt idx="177">
                  <c:v>58.599999999999994</c:v>
                </c:pt>
                <c:pt idx="178">
                  <c:v>65.5</c:v>
                </c:pt>
                <c:pt idx="179">
                  <c:v>42.5</c:v>
                </c:pt>
                <c:pt idx="180">
                  <c:v>37.9</c:v>
                </c:pt>
                <c:pt idx="181">
                  <c:v>24.400000000000002</c:v>
                </c:pt>
                <c:pt idx="182">
                  <c:v>18.8</c:v>
                </c:pt>
                <c:pt idx="183">
                  <c:v>16.3</c:v>
                </c:pt>
                <c:pt idx="184">
                  <c:v>15.4</c:v>
                </c:pt>
                <c:pt idx="185">
                  <c:v>16.3</c:v>
                </c:pt>
                <c:pt idx="186">
                  <c:v>14.8</c:v>
                </c:pt>
                <c:pt idx="187">
                  <c:v>15.5</c:v>
                </c:pt>
                <c:pt idx="188">
                  <c:v>11</c:v>
                </c:pt>
                <c:pt idx="189">
                  <c:v>8.5</c:v>
                </c:pt>
                <c:pt idx="190">
                  <c:v>8</c:v>
                </c:pt>
                <c:pt idx="191">
                  <c:v>4.3</c:v>
                </c:pt>
                <c:pt idx="192">
                  <c:v>4.4000000000000004</c:v>
                </c:pt>
                <c:pt idx="193">
                  <c:v>3.3</c:v>
                </c:pt>
                <c:pt idx="194">
                  <c:v>4.2</c:v>
                </c:pt>
                <c:pt idx="195">
                  <c:v>4.5</c:v>
                </c:pt>
                <c:pt idx="196">
                  <c:v>4.3000000000000007</c:v>
                </c:pt>
                <c:pt idx="197">
                  <c:v>14.25</c:v>
                </c:pt>
                <c:pt idx="198">
                  <c:v>8.8000000000000007</c:v>
                </c:pt>
                <c:pt idx="199">
                  <c:v>4.8</c:v>
                </c:pt>
                <c:pt idx="200">
                  <c:v>7.4999999999999991</c:v>
                </c:pt>
                <c:pt idx="201">
                  <c:v>5.0999999999999996</c:v>
                </c:pt>
                <c:pt idx="202">
                  <c:v>4.8</c:v>
                </c:pt>
                <c:pt idx="203">
                  <c:v>3.5</c:v>
                </c:pt>
                <c:pt idx="204">
                  <c:v>2.4000000000000004</c:v>
                </c:pt>
                <c:pt idx="205">
                  <c:v>2</c:v>
                </c:pt>
                <c:pt idx="206">
                  <c:v>1.1000000000000001</c:v>
                </c:pt>
                <c:pt idx="207">
                  <c:v>10.5</c:v>
                </c:pt>
                <c:pt idx="208">
                  <c:v>2.5999999999999996</c:v>
                </c:pt>
                <c:pt idx="209">
                  <c:v>14</c:v>
                </c:pt>
                <c:pt idx="210">
                  <c:v>4.1999999999999993</c:v>
                </c:pt>
                <c:pt idx="211">
                  <c:v>4.4000000000000004</c:v>
                </c:pt>
                <c:pt idx="212">
                  <c:v>6.8</c:v>
                </c:pt>
                <c:pt idx="213">
                  <c:v>4.3</c:v>
                </c:pt>
                <c:pt idx="214">
                  <c:v>10.5</c:v>
                </c:pt>
                <c:pt idx="215">
                  <c:v>4</c:v>
                </c:pt>
                <c:pt idx="216">
                  <c:v>3.1</c:v>
                </c:pt>
                <c:pt idx="217">
                  <c:v>2.2999999999999998</c:v>
                </c:pt>
                <c:pt idx="218">
                  <c:v>1.3</c:v>
                </c:pt>
                <c:pt idx="219">
                  <c:v>1.3</c:v>
                </c:pt>
                <c:pt idx="220">
                  <c:v>0.9</c:v>
                </c:pt>
                <c:pt idx="221">
                  <c:v>11</c:v>
                </c:pt>
                <c:pt idx="222">
                  <c:v>4.5999999999999996</c:v>
                </c:pt>
                <c:pt idx="223">
                  <c:v>6.9499999999999993</c:v>
                </c:pt>
                <c:pt idx="224">
                  <c:v>2.8</c:v>
                </c:pt>
                <c:pt idx="225">
                  <c:v>3.5</c:v>
                </c:pt>
                <c:pt idx="226">
                  <c:v>1.7</c:v>
                </c:pt>
                <c:pt idx="227">
                  <c:v>1.5</c:v>
                </c:pt>
                <c:pt idx="228">
                  <c:v>1.4</c:v>
                </c:pt>
                <c:pt idx="229">
                  <c:v>3</c:v>
                </c:pt>
                <c:pt idx="230">
                  <c:v>20.9</c:v>
                </c:pt>
                <c:pt idx="231">
                  <c:v>5</c:v>
                </c:pt>
                <c:pt idx="232">
                  <c:v>4</c:v>
                </c:pt>
                <c:pt idx="233">
                  <c:v>3</c:v>
                </c:pt>
                <c:pt idx="234">
                  <c:v>2.2999999999999998</c:v>
                </c:pt>
                <c:pt idx="235">
                  <c:v>10.1</c:v>
                </c:pt>
                <c:pt idx="236">
                  <c:v>4.3</c:v>
                </c:pt>
                <c:pt idx="237">
                  <c:v>4.0999999999999996</c:v>
                </c:pt>
                <c:pt idx="238">
                  <c:v>4</c:v>
                </c:pt>
                <c:pt idx="239">
                  <c:v>2.8</c:v>
                </c:pt>
                <c:pt idx="240">
                  <c:v>2.2000000000000002</c:v>
                </c:pt>
                <c:pt idx="241">
                  <c:v>2.2999999999999998</c:v>
                </c:pt>
                <c:pt idx="242">
                  <c:v>2.1</c:v>
                </c:pt>
                <c:pt idx="243">
                  <c:v>1.6</c:v>
                </c:pt>
                <c:pt idx="244">
                  <c:v>1</c:v>
                </c:pt>
                <c:pt idx="245">
                  <c:v>1.3</c:v>
                </c:pt>
                <c:pt idx="246">
                  <c:v>1</c:v>
                </c:pt>
                <c:pt idx="247">
                  <c:v>1.2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0.4</c:v>
                </c:pt>
                <c:pt idx="252">
                  <c:v>0.5</c:v>
                </c:pt>
                <c:pt idx="253">
                  <c:v>0.3</c:v>
                </c:pt>
                <c:pt idx="254">
                  <c:v>0.5</c:v>
                </c:pt>
                <c:pt idx="255">
                  <c:v>0.2</c:v>
                </c:pt>
                <c:pt idx="256">
                  <c:v>0.2</c:v>
                </c:pt>
                <c:pt idx="257">
                  <c:v>0.2</c:v>
                </c:pt>
                <c:pt idx="258">
                  <c:v>0.2</c:v>
                </c:pt>
                <c:pt idx="259">
                  <c:v>0.2</c:v>
                </c:pt>
                <c:pt idx="260">
                  <c:v>0.2</c:v>
                </c:pt>
                <c:pt idx="261">
                  <c:v>0.3</c:v>
                </c:pt>
                <c:pt idx="262">
                  <c:v>0.3</c:v>
                </c:pt>
                <c:pt idx="263">
                  <c:v>6</c:v>
                </c:pt>
                <c:pt idx="264">
                  <c:v>4.5</c:v>
                </c:pt>
                <c:pt idx="265">
                  <c:v>4.5</c:v>
                </c:pt>
                <c:pt idx="266">
                  <c:v>4.5</c:v>
                </c:pt>
                <c:pt idx="267">
                  <c:v>5.5</c:v>
                </c:pt>
                <c:pt idx="268">
                  <c:v>12.2</c:v>
                </c:pt>
                <c:pt idx="269">
                  <c:v>6</c:v>
                </c:pt>
                <c:pt idx="270">
                  <c:v>22</c:v>
                </c:pt>
                <c:pt idx="271">
                  <c:v>22</c:v>
                </c:pt>
                <c:pt idx="272">
                  <c:v>25</c:v>
                </c:pt>
                <c:pt idx="273">
                  <c:v>38.5</c:v>
                </c:pt>
                <c:pt idx="274">
                  <c:v>36</c:v>
                </c:pt>
                <c:pt idx="275">
                  <c:v>40</c:v>
                </c:pt>
                <c:pt idx="276">
                  <c:v>22</c:v>
                </c:pt>
                <c:pt idx="277">
                  <c:v>60.5</c:v>
                </c:pt>
                <c:pt idx="278">
                  <c:v>76.849999999999994</c:v>
                </c:pt>
                <c:pt idx="279">
                  <c:v>77</c:v>
                </c:pt>
                <c:pt idx="280">
                  <c:v>12</c:v>
                </c:pt>
                <c:pt idx="281">
                  <c:v>10.5</c:v>
                </c:pt>
                <c:pt idx="282">
                  <c:v>10</c:v>
                </c:pt>
                <c:pt idx="283">
                  <c:v>12.9</c:v>
                </c:pt>
                <c:pt idx="284">
                  <c:v>10.5</c:v>
                </c:pt>
                <c:pt idx="285">
                  <c:v>6.5</c:v>
                </c:pt>
                <c:pt idx="286">
                  <c:v>7.4</c:v>
                </c:pt>
                <c:pt idx="287">
                  <c:v>90</c:v>
                </c:pt>
                <c:pt idx="288">
                  <c:v>19.600000000000001</c:v>
                </c:pt>
                <c:pt idx="289">
                  <c:v>10</c:v>
                </c:pt>
                <c:pt idx="290">
                  <c:v>8.1999999999999993</c:v>
                </c:pt>
                <c:pt idx="291">
                  <c:v>5.4</c:v>
                </c:pt>
                <c:pt idx="292">
                  <c:v>7.8</c:v>
                </c:pt>
                <c:pt idx="293">
                  <c:v>6</c:v>
                </c:pt>
                <c:pt idx="294">
                  <c:v>22.5</c:v>
                </c:pt>
                <c:pt idx="295">
                  <c:v>6</c:v>
                </c:pt>
                <c:pt idx="296">
                  <c:v>9.9</c:v>
                </c:pt>
                <c:pt idx="297">
                  <c:v>10.399999999999999</c:v>
                </c:pt>
                <c:pt idx="298">
                  <c:v>12.1</c:v>
                </c:pt>
                <c:pt idx="299">
                  <c:v>12.8</c:v>
                </c:pt>
                <c:pt idx="300">
                  <c:v>11.2</c:v>
                </c:pt>
                <c:pt idx="301">
                  <c:v>6.5</c:v>
                </c:pt>
                <c:pt idx="302">
                  <c:v>4</c:v>
                </c:pt>
                <c:pt idx="303">
                  <c:v>5.5</c:v>
                </c:pt>
                <c:pt idx="304">
                  <c:v>4.4000000000000004</c:v>
                </c:pt>
                <c:pt idx="305">
                  <c:v>4.5</c:v>
                </c:pt>
                <c:pt idx="306">
                  <c:v>10.4</c:v>
                </c:pt>
                <c:pt idx="307">
                  <c:v>6.5</c:v>
                </c:pt>
                <c:pt idx="308">
                  <c:v>5.8</c:v>
                </c:pt>
                <c:pt idx="309">
                  <c:v>5.4</c:v>
                </c:pt>
                <c:pt idx="310">
                  <c:v>5.2</c:v>
                </c:pt>
                <c:pt idx="311">
                  <c:v>4.3</c:v>
                </c:pt>
                <c:pt idx="312">
                  <c:v>16.8</c:v>
                </c:pt>
                <c:pt idx="313">
                  <c:v>12</c:v>
                </c:pt>
                <c:pt idx="314">
                  <c:v>11</c:v>
                </c:pt>
                <c:pt idx="315">
                  <c:v>9.3999999999999986</c:v>
                </c:pt>
                <c:pt idx="316">
                  <c:v>7.5</c:v>
                </c:pt>
                <c:pt idx="317">
                  <c:v>5.5</c:v>
                </c:pt>
                <c:pt idx="318">
                  <c:v>5</c:v>
                </c:pt>
                <c:pt idx="319">
                  <c:v>4.7</c:v>
                </c:pt>
                <c:pt idx="320">
                  <c:v>5</c:v>
                </c:pt>
                <c:pt idx="321">
                  <c:v>3.4</c:v>
                </c:pt>
                <c:pt idx="322">
                  <c:v>3.5</c:v>
                </c:pt>
                <c:pt idx="323">
                  <c:v>2.2999999999999998</c:v>
                </c:pt>
                <c:pt idx="324">
                  <c:v>2</c:v>
                </c:pt>
                <c:pt idx="325">
                  <c:v>1</c:v>
                </c:pt>
                <c:pt idx="326">
                  <c:v>1.6</c:v>
                </c:pt>
                <c:pt idx="327">
                  <c:v>2</c:v>
                </c:pt>
                <c:pt idx="328">
                  <c:v>1.4</c:v>
                </c:pt>
                <c:pt idx="329">
                  <c:v>1</c:v>
                </c:pt>
                <c:pt idx="330">
                  <c:v>1</c:v>
                </c:pt>
                <c:pt idx="331">
                  <c:v>1</c:v>
                </c:pt>
                <c:pt idx="332">
                  <c:v>1</c:v>
                </c:pt>
                <c:pt idx="333">
                  <c:v>2.2999999999999998</c:v>
                </c:pt>
                <c:pt idx="334">
                  <c:v>1.5</c:v>
                </c:pt>
                <c:pt idx="335">
                  <c:v>2</c:v>
                </c:pt>
                <c:pt idx="336">
                  <c:v>1</c:v>
                </c:pt>
                <c:pt idx="337">
                  <c:v>1.5</c:v>
                </c:pt>
                <c:pt idx="338">
                  <c:v>2.3000000000000003</c:v>
                </c:pt>
                <c:pt idx="339">
                  <c:v>7.5</c:v>
                </c:pt>
                <c:pt idx="340">
                  <c:v>2</c:v>
                </c:pt>
                <c:pt idx="341">
                  <c:v>3.5</c:v>
                </c:pt>
                <c:pt idx="342">
                  <c:v>3</c:v>
                </c:pt>
                <c:pt idx="343">
                  <c:v>2</c:v>
                </c:pt>
                <c:pt idx="344">
                  <c:v>1</c:v>
                </c:pt>
                <c:pt idx="345">
                  <c:v>2</c:v>
                </c:pt>
                <c:pt idx="346">
                  <c:v>0.5</c:v>
                </c:pt>
                <c:pt idx="347">
                  <c:v>0.5</c:v>
                </c:pt>
                <c:pt idx="348">
                  <c:v>0.5</c:v>
                </c:pt>
                <c:pt idx="349">
                  <c:v>0.5</c:v>
                </c:pt>
                <c:pt idx="350">
                  <c:v>2.5</c:v>
                </c:pt>
                <c:pt idx="351">
                  <c:v>5</c:v>
                </c:pt>
                <c:pt idx="352">
                  <c:v>3</c:v>
                </c:pt>
                <c:pt idx="353">
                  <c:v>2</c:v>
                </c:pt>
                <c:pt idx="354">
                  <c:v>5.5</c:v>
                </c:pt>
                <c:pt idx="355">
                  <c:v>7</c:v>
                </c:pt>
                <c:pt idx="356">
                  <c:v>7</c:v>
                </c:pt>
                <c:pt idx="357">
                  <c:v>3</c:v>
                </c:pt>
                <c:pt idx="358">
                  <c:v>3</c:v>
                </c:pt>
                <c:pt idx="359">
                  <c:v>23.5</c:v>
                </c:pt>
                <c:pt idx="360">
                  <c:v>7</c:v>
                </c:pt>
                <c:pt idx="361">
                  <c:v>4</c:v>
                </c:pt>
                <c:pt idx="362">
                  <c:v>26</c:v>
                </c:pt>
                <c:pt idx="363">
                  <c:v>5</c:v>
                </c:pt>
                <c:pt idx="364">
                  <c:v>67</c:v>
                </c:pt>
                <c:pt idx="365">
                  <c:v>9</c:v>
                </c:pt>
                <c:pt idx="366">
                  <c:v>7</c:v>
                </c:pt>
                <c:pt idx="367">
                  <c:v>31</c:v>
                </c:pt>
                <c:pt idx="368">
                  <c:v>17.850000000000001</c:v>
                </c:pt>
                <c:pt idx="369">
                  <c:v>9</c:v>
                </c:pt>
                <c:pt idx="370">
                  <c:v>11</c:v>
                </c:pt>
                <c:pt idx="371">
                  <c:v>9</c:v>
                </c:pt>
                <c:pt idx="372">
                  <c:v>10</c:v>
                </c:pt>
                <c:pt idx="373">
                  <c:v>5.5</c:v>
                </c:pt>
                <c:pt idx="374">
                  <c:v>4.5</c:v>
                </c:pt>
                <c:pt idx="375">
                  <c:v>4</c:v>
                </c:pt>
                <c:pt idx="376">
                  <c:v>3.5</c:v>
                </c:pt>
                <c:pt idx="377">
                  <c:v>3</c:v>
                </c:pt>
                <c:pt idx="378">
                  <c:v>3</c:v>
                </c:pt>
                <c:pt idx="379">
                  <c:v>3</c:v>
                </c:pt>
                <c:pt idx="380">
                  <c:v>3.5</c:v>
                </c:pt>
                <c:pt idx="381">
                  <c:v>4</c:v>
                </c:pt>
                <c:pt idx="382">
                  <c:v>6</c:v>
                </c:pt>
                <c:pt idx="383">
                  <c:v>4</c:v>
                </c:pt>
                <c:pt idx="384">
                  <c:v>2</c:v>
                </c:pt>
                <c:pt idx="385">
                  <c:v>2</c:v>
                </c:pt>
                <c:pt idx="386">
                  <c:v>2</c:v>
                </c:pt>
                <c:pt idx="387">
                  <c:v>2</c:v>
                </c:pt>
                <c:pt idx="388">
                  <c:v>3</c:v>
                </c:pt>
                <c:pt idx="389">
                  <c:v>8.5</c:v>
                </c:pt>
                <c:pt idx="390">
                  <c:v>9</c:v>
                </c:pt>
                <c:pt idx="391">
                  <c:v>10</c:v>
                </c:pt>
                <c:pt idx="392">
                  <c:v>6</c:v>
                </c:pt>
                <c:pt idx="393">
                  <c:v>4</c:v>
                </c:pt>
                <c:pt idx="394">
                  <c:v>7</c:v>
                </c:pt>
                <c:pt idx="395">
                  <c:v>8</c:v>
                </c:pt>
                <c:pt idx="396">
                  <c:v>5</c:v>
                </c:pt>
                <c:pt idx="397">
                  <c:v>3.5</c:v>
                </c:pt>
                <c:pt idx="398">
                  <c:v>3</c:v>
                </c:pt>
                <c:pt idx="399">
                  <c:v>4</c:v>
                </c:pt>
                <c:pt idx="400">
                  <c:v>3</c:v>
                </c:pt>
                <c:pt idx="401">
                  <c:v>3</c:v>
                </c:pt>
                <c:pt idx="402">
                  <c:v>3</c:v>
                </c:pt>
                <c:pt idx="403">
                  <c:v>3</c:v>
                </c:pt>
                <c:pt idx="404">
                  <c:v>3</c:v>
                </c:pt>
                <c:pt idx="405">
                  <c:v>3</c:v>
                </c:pt>
                <c:pt idx="406">
                  <c:v>3</c:v>
                </c:pt>
                <c:pt idx="407">
                  <c:v>4</c:v>
                </c:pt>
                <c:pt idx="408">
                  <c:v>3.5</c:v>
                </c:pt>
                <c:pt idx="409">
                  <c:v>3.5</c:v>
                </c:pt>
                <c:pt idx="410">
                  <c:v>3</c:v>
                </c:pt>
                <c:pt idx="411">
                  <c:v>4.5</c:v>
                </c:pt>
                <c:pt idx="412">
                  <c:v>3</c:v>
                </c:pt>
                <c:pt idx="413">
                  <c:v>3</c:v>
                </c:pt>
                <c:pt idx="414">
                  <c:v>3</c:v>
                </c:pt>
                <c:pt idx="415">
                  <c:v>3</c:v>
                </c:pt>
                <c:pt idx="416">
                  <c:v>3</c:v>
                </c:pt>
                <c:pt idx="417">
                  <c:v>3</c:v>
                </c:pt>
                <c:pt idx="418">
                  <c:v>3</c:v>
                </c:pt>
                <c:pt idx="419">
                  <c:v>3</c:v>
                </c:pt>
                <c:pt idx="420">
                  <c:v>3</c:v>
                </c:pt>
                <c:pt idx="421">
                  <c:v>3</c:v>
                </c:pt>
                <c:pt idx="422">
                  <c:v>3</c:v>
                </c:pt>
                <c:pt idx="423">
                  <c:v>2.5</c:v>
                </c:pt>
                <c:pt idx="424">
                  <c:v>5.5</c:v>
                </c:pt>
                <c:pt idx="425">
                  <c:v>17.3</c:v>
                </c:pt>
                <c:pt idx="426">
                  <c:v>9</c:v>
                </c:pt>
                <c:pt idx="427">
                  <c:v>15.5</c:v>
                </c:pt>
                <c:pt idx="428">
                  <c:v>12</c:v>
                </c:pt>
                <c:pt idx="429">
                  <c:v>12</c:v>
                </c:pt>
                <c:pt idx="430">
                  <c:v>8.5</c:v>
                </c:pt>
                <c:pt idx="431">
                  <c:v>73</c:v>
                </c:pt>
                <c:pt idx="432">
                  <c:v>59.5</c:v>
                </c:pt>
                <c:pt idx="433">
                  <c:v>33.5</c:v>
                </c:pt>
                <c:pt idx="434">
                  <c:v>22</c:v>
                </c:pt>
                <c:pt idx="435">
                  <c:v>10</c:v>
                </c:pt>
                <c:pt idx="436">
                  <c:v>7.6</c:v>
                </c:pt>
                <c:pt idx="437">
                  <c:v>4.5</c:v>
                </c:pt>
                <c:pt idx="438">
                  <c:v>3.5</c:v>
                </c:pt>
                <c:pt idx="439">
                  <c:v>3.5</c:v>
                </c:pt>
                <c:pt idx="440">
                  <c:v>7</c:v>
                </c:pt>
                <c:pt idx="441">
                  <c:v>11</c:v>
                </c:pt>
                <c:pt idx="442">
                  <c:v>7</c:v>
                </c:pt>
                <c:pt idx="443">
                  <c:v>8.5</c:v>
                </c:pt>
                <c:pt idx="444">
                  <c:v>5.5</c:v>
                </c:pt>
                <c:pt idx="445">
                  <c:v>11</c:v>
                </c:pt>
                <c:pt idx="446">
                  <c:v>5</c:v>
                </c:pt>
                <c:pt idx="447">
                  <c:v>9</c:v>
                </c:pt>
                <c:pt idx="448">
                  <c:v>13</c:v>
                </c:pt>
                <c:pt idx="449">
                  <c:v>7</c:v>
                </c:pt>
                <c:pt idx="450">
                  <c:v>5</c:v>
                </c:pt>
                <c:pt idx="451">
                  <c:v>7</c:v>
                </c:pt>
                <c:pt idx="452">
                  <c:v>4.5</c:v>
                </c:pt>
                <c:pt idx="453">
                  <c:v>4</c:v>
                </c:pt>
                <c:pt idx="454">
                  <c:v>3</c:v>
                </c:pt>
                <c:pt idx="455">
                  <c:v>6</c:v>
                </c:pt>
                <c:pt idx="456">
                  <c:v>4.5</c:v>
                </c:pt>
                <c:pt idx="457">
                  <c:v>3.5</c:v>
                </c:pt>
                <c:pt idx="458">
                  <c:v>3.5</c:v>
                </c:pt>
                <c:pt idx="459">
                  <c:v>3.5</c:v>
                </c:pt>
                <c:pt idx="460">
                  <c:v>5.5</c:v>
                </c:pt>
                <c:pt idx="461">
                  <c:v>5</c:v>
                </c:pt>
                <c:pt idx="462">
                  <c:v>5.5</c:v>
                </c:pt>
                <c:pt idx="463">
                  <c:v>3.5</c:v>
                </c:pt>
                <c:pt idx="464">
                  <c:v>4</c:v>
                </c:pt>
                <c:pt idx="465">
                  <c:v>2.2999999999999998</c:v>
                </c:pt>
                <c:pt idx="466">
                  <c:v>1.6</c:v>
                </c:pt>
                <c:pt idx="467">
                  <c:v>2.5</c:v>
                </c:pt>
                <c:pt idx="468">
                  <c:v>2.5</c:v>
                </c:pt>
                <c:pt idx="469">
                  <c:v>2</c:v>
                </c:pt>
                <c:pt idx="470">
                  <c:v>3</c:v>
                </c:pt>
                <c:pt idx="471">
                  <c:v>3.5</c:v>
                </c:pt>
                <c:pt idx="472">
                  <c:v>6</c:v>
                </c:pt>
                <c:pt idx="473">
                  <c:v>6</c:v>
                </c:pt>
                <c:pt idx="474">
                  <c:v>5.5</c:v>
                </c:pt>
                <c:pt idx="475">
                  <c:v>6</c:v>
                </c:pt>
                <c:pt idx="476">
                  <c:v>14</c:v>
                </c:pt>
                <c:pt idx="477">
                  <c:v>10</c:v>
                </c:pt>
                <c:pt idx="478">
                  <c:v>4.5</c:v>
                </c:pt>
                <c:pt idx="479">
                  <c:v>66</c:v>
                </c:pt>
                <c:pt idx="480">
                  <c:v>21</c:v>
                </c:pt>
                <c:pt idx="481">
                  <c:v>19.5</c:v>
                </c:pt>
                <c:pt idx="482">
                  <c:v>9.5</c:v>
                </c:pt>
                <c:pt idx="483">
                  <c:v>13</c:v>
                </c:pt>
                <c:pt idx="484">
                  <c:v>10.5</c:v>
                </c:pt>
                <c:pt idx="485">
                  <c:v>7.5</c:v>
                </c:pt>
                <c:pt idx="486">
                  <c:v>6.5</c:v>
                </c:pt>
                <c:pt idx="487">
                  <c:v>6</c:v>
                </c:pt>
                <c:pt idx="488">
                  <c:v>7</c:v>
                </c:pt>
                <c:pt idx="489">
                  <c:v>6</c:v>
                </c:pt>
                <c:pt idx="490">
                  <c:v>4.5</c:v>
                </c:pt>
                <c:pt idx="491">
                  <c:v>3.5</c:v>
                </c:pt>
                <c:pt idx="492">
                  <c:v>3.2</c:v>
                </c:pt>
                <c:pt idx="493">
                  <c:v>3</c:v>
                </c:pt>
                <c:pt idx="494">
                  <c:v>3</c:v>
                </c:pt>
                <c:pt idx="495">
                  <c:v>3.5</c:v>
                </c:pt>
                <c:pt idx="496">
                  <c:v>16.5</c:v>
                </c:pt>
                <c:pt idx="497">
                  <c:v>7.5</c:v>
                </c:pt>
                <c:pt idx="498">
                  <c:v>4</c:v>
                </c:pt>
                <c:pt idx="499">
                  <c:v>5</c:v>
                </c:pt>
                <c:pt idx="500">
                  <c:v>12.5</c:v>
                </c:pt>
                <c:pt idx="501">
                  <c:v>11</c:v>
                </c:pt>
                <c:pt idx="502">
                  <c:v>8.5</c:v>
                </c:pt>
                <c:pt idx="503">
                  <c:v>5.5</c:v>
                </c:pt>
                <c:pt idx="504">
                  <c:v>3.5</c:v>
                </c:pt>
                <c:pt idx="505">
                  <c:v>50</c:v>
                </c:pt>
                <c:pt idx="506">
                  <c:v>6</c:v>
                </c:pt>
                <c:pt idx="507">
                  <c:v>4.5</c:v>
                </c:pt>
                <c:pt idx="508">
                  <c:v>3</c:v>
                </c:pt>
                <c:pt idx="509">
                  <c:v>3</c:v>
                </c:pt>
                <c:pt idx="510">
                  <c:v>3</c:v>
                </c:pt>
                <c:pt idx="511">
                  <c:v>2</c:v>
                </c:pt>
                <c:pt idx="512">
                  <c:v>2</c:v>
                </c:pt>
                <c:pt idx="513">
                  <c:v>1.8</c:v>
                </c:pt>
                <c:pt idx="514">
                  <c:v>1.8</c:v>
                </c:pt>
                <c:pt idx="515">
                  <c:v>2</c:v>
                </c:pt>
                <c:pt idx="516">
                  <c:v>2</c:v>
                </c:pt>
                <c:pt idx="517">
                  <c:v>2</c:v>
                </c:pt>
                <c:pt idx="518">
                  <c:v>1</c:v>
                </c:pt>
                <c:pt idx="519">
                  <c:v>2</c:v>
                </c:pt>
                <c:pt idx="520">
                  <c:v>2</c:v>
                </c:pt>
                <c:pt idx="521">
                  <c:v>2</c:v>
                </c:pt>
                <c:pt idx="522">
                  <c:v>1</c:v>
                </c:pt>
                <c:pt idx="523">
                  <c:v>1</c:v>
                </c:pt>
                <c:pt idx="524">
                  <c:v>1</c:v>
                </c:pt>
                <c:pt idx="525">
                  <c:v>1</c:v>
                </c:pt>
                <c:pt idx="526">
                  <c:v>1</c:v>
                </c:pt>
                <c:pt idx="527">
                  <c:v>1</c:v>
                </c:pt>
                <c:pt idx="528">
                  <c:v>0</c:v>
                </c:pt>
                <c:pt idx="529">
                  <c:v>1</c:v>
                </c:pt>
                <c:pt idx="530">
                  <c:v>0</c:v>
                </c:pt>
                <c:pt idx="531">
                  <c:v>2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9</c:v>
                </c:pt>
                <c:pt idx="539">
                  <c:v>4.5</c:v>
                </c:pt>
                <c:pt idx="540">
                  <c:v>4</c:v>
                </c:pt>
                <c:pt idx="541">
                  <c:v>4</c:v>
                </c:pt>
                <c:pt idx="542">
                  <c:v>6.5</c:v>
                </c:pt>
                <c:pt idx="543">
                  <c:v>11</c:v>
                </c:pt>
                <c:pt idx="544">
                  <c:v>7</c:v>
                </c:pt>
                <c:pt idx="545">
                  <c:v>4.5</c:v>
                </c:pt>
                <c:pt idx="546">
                  <c:v>10</c:v>
                </c:pt>
                <c:pt idx="547">
                  <c:v>5</c:v>
                </c:pt>
                <c:pt idx="548">
                  <c:v>10.5</c:v>
                </c:pt>
                <c:pt idx="549">
                  <c:v>5</c:v>
                </c:pt>
                <c:pt idx="550">
                  <c:v>4</c:v>
                </c:pt>
                <c:pt idx="551">
                  <c:v>4.5</c:v>
                </c:pt>
                <c:pt idx="552">
                  <c:v>6</c:v>
                </c:pt>
                <c:pt idx="553">
                  <c:v>3</c:v>
                </c:pt>
                <c:pt idx="554">
                  <c:v>10</c:v>
                </c:pt>
                <c:pt idx="555">
                  <c:v>47</c:v>
                </c:pt>
                <c:pt idx="556">
                  <c:v>5</c:v>
                </c:pt>
                <c:pt idx="557">
                  <c:v>5.5</c:v>
                </c:pt>
                <c:pt idx="558">
                  <c:v>4.5</c:v>
                </c:pt>
                <c:pt idx="559">
                  <c:v>11</c:v>
                </c:pt>
                <c:pt idx="560">
                  <c:v>8</c:v>
                </c:pt>
                <c:pt idx="561">
                  <c:v>5</c:v>
                </c:pt>
                <c:pt idx="562">
                  <c:v>5.5</c:v>
                </c:pt>
                <c:pt idx="563">
                  <c:v>4</c:v>
                </c:pt>
                <c:pt idx="564">
                  <c:v>2.5</c:v>
                </c:pt>
                <c:pt idx="565">
                  <c:v>2</c:v>
                </c:pt>
                <c:pt idx="566">
                  <c:v>2.5</c:v>
                </c:pt>
                <c:pt idx="567">
                  <c:v>2.5</c:v>
                </c:pt>
                <c:pt idx="568">
                  <c:v>2.5</c:v>
                </c:pt>
                <c:pt idx="569">
                  <c:v>20.5</c:v>
                </c:pt>
                <c:pt idx="570">
                  <c:v>35.5</c:v>
                </c:pt>
                <c:pt idx="571">
                  <c:v>33.5</c:v>
                </c:pt>
                <c:pt idx="572">
                  <c:v>34.5</c:v>
                </c:pt>
                <c:pt idx="573">
                  <c:v>58.5</c:v>
                </c:pt>
                <c:pt idx="574">
                  <c:v>52</c:v>
                </c:pt>
                <c:pt idx="575">
                  <c:v>30</c:v>
                </c:pt>
                <c:pt idx="576">
                  <c:v>12</c:v>
                </c:pt>
                <c:pt idx="577">
                  <c:v>12</c:v>
                </c:pt>
                <c:pt idx="578">
                  <c:v>114</c:v>
                </c:pt>
                <c:pt idx="579">
                  <c:v>34</c:v>
                </c:pt>
                <c:pt idx="580">
                  <c:v>41.5</c:v>
                </c:pt>
                <c:pt idx="581">
                  <c:v>7</c:v>
                </c:pt>
                <c:pt idx="582">
                  <c:v>6</c:v>
                </c:pt>
                <c:pt idx="583">
                  <c:v>4</c:v>
                </c:pt>
                <c:pt idx="584">
                  <c:v>2</c:v>
                </c:pt>
                <c:pt idx="585">
                  <c:v>2</c:v>
                </c:pt>
                <c:pt idx="586">
                  <c:v>7.5</c:v>
                </c:pt>
                <c:pt idx="587">
                  <c:v>7.5</c:v>
                </c:pt>
                <c:pt idx="588">
                  <c:v>6</c:v>
                </c:pt>
                <c:pt idx="589">
                  <c:v>3.5</c:v>
                </c:pt>
                <c:pt idx="590">
                  <c:v>6.5</c:v>
                </c:pt>
                <c:pt idx="591">
                  <c:v>6</c:v>
                </c:pt>
                <c:pt idx="592">
                  <c:v>3.5</c:v>
                </c:pt>
                <c:pt idx="593">
                  <c:v>3</c:v>
                </c:pt>
                <c:pt idx="594">
                  <c:v>3.5</c:v>
                </c:pt>
                <c:pt idx="595">
                  <c:v>4</c:v>
                </c:pt>
                <c:pt idx="596">
                  <c:v>24.5</c:v>
                </c:pt>
                <c:pt idx="597">
                  <c:v>3</c:v>
                </c:pt>
                <c:pt idx="598">
                  <c:v>3</c:v>
                </c:pt>
                <c:pt idx="599">
                  <c:v>10</c:v>
                </c:pt>
                <c:pt idx="600">
                  <c:v>11.5</c:v>
                </c:pt>
                <c:pt idx="601">
                  <c:v>9.5</c:v>
                </c:pt>
                <c:pt idx="602">
                  <c:v>7.5</c:v>
                </c:pt>
                <c:pt idx="603">
                  <c:v>14</c:v>
                </c:pt>
                <c:pt idx="604">
                  <c:v>11.5</c:v>
                </c:pt>
                <c:pt idx="605">
                  <c:v>5</c:v>
                </c:pt>
                <c:pt idx="606">
                  <c:v>33.299999999999997</c:v>
                </c:pt>
                <c:pt idx="607">
                  <c:v>41.5</c:v>
                </c:pt>
                <c:pt idx="608">
                  <c:v>18</c:v>
                </c:pt>
                <c:pt idx="609">
                  <c:v>9</c:v>
                </c:pt>
                <c:pt idx="610">
                  <c:v>3.5</c:v>
                </c:pt>
                <c:pt idx="611">
                  <c:v>14</c:v>
                </c:pt>
                <c:pt idx="612">
                  <c:v>3</c:v>
                </c:pt>
                <c:pt idx="613">
                  <c:v>3</c:v>
                </c:pt>
                <c:pt idx="614">
                  <c:v>6.5</c:v>
                </c:pt>
                <c:pt idx="615">
                  <c:v>9.5</c:v>
                </c:pt>
                <c:pt idx="616">
                  <c:v>4.5</c:v>
                </c:pt>
                <c:pt idx="617">
                  <c:v>5</c:v>
                </c:pt>
                <c:pt idx="618">
                  <c:v>38.5</c:v>
                </c:pt>
                <c:pt idx="619">
                  <c:v>7</c:v>
                </c:pt>
                <c:pt idx="620">
                  <c:v>10</c:v>
                </c:pt>
                <c:pt idx="621">
                  <c:v>10.5</c:v>
                </c:pt>
                <c:pt idx="622">
                  <c:v>5</c:v>
                </c:pt>
                <c:pt idx="623">
                  <c:v>4.5</c:v>
                </c:pt>
                <c:pt idx="624">
                  <c:v>3</c:v>
                </c:pt>
                <c:pt idx="625">
                  <c:v>2</c:v>
                </c:pt>
                <c:pt idx="626">
                  <c:v>2</c:v>
                </c:pt>
                <c:pt idx="627">
                  <c:v>2</c:v>
                </c:pt>
                <c:pt idx="628">
                  <c:v>2</c:v>
                </c:pt>
                <c:pt idx="629">
                  <c:v>4</c:v>
                </c:pt>
                <c:pt idx="630">
                  <c:v>3.5</c:v>
                </c:pt>
                <c:pt idx="631">
                  <c:v>3</c:v>
                </c:pt>
                <c:pt idx="632">
                  <c:v>7.5</c:v>
                </c:pt>
                <c:pt idx="633">
                  <c:v>3</c:v>
                </c:pt>
                <c:pt idx="634">
                  <c:v>4.5</c:v>
                </c:pt>
                <c:pt idx="635">
                  <c:v>3.5</c:v>
                </c:pt>
                <c:pt idx="636">
                  <c:v>4.5</c:v>
                </c:pt>
                <c:pt idx="637">
                  <c:v>8</c:v>
                </c:pt>
                <c:pt idx="638">
                  <c:v>9</c:v>
                </c:pt>
                <c:pt idx="639">
                  <c:v>11</c:v>
                </c:pt>
                <c:pt idx="640">
                  <c:v>4.5</c:v>
                </c:pt>
                <c:pt idx="641">
                  <c:v>5.8</c:v>
                </c:pt>
                <c:pt idx="642">
                  <c:v>4.3</c:v>
                </c:pt>
                <c:pt idx="643">
                  <c:v>4.5</c:v>
                </c:pt>
                <c:pt idx="644">
                  <c:v>3</c:v>
                </c:pt>
                <c:pt idx="645">
                  <c:v>1</c:v>
                </c:pt>
                <c:pt idx="646">
                  <c:v>2</c:v>
                </c:pt>
                <c:pt idx="647">
                  <c:v>19.14</c:v>
                </c:pt>
                <c:pt idx="648">
                  <c:v>9</c:v>
                </c:pt>
                <c:pt idx="649">
                  <c:v>38</c:v>
                </c:pt>
                <c:pt idx="650">
                  <c:v>9</c:v>
                </c:pt>
                <c:pt idx="651">
                  <c:v>5.5</c:v>
                </c:pt>
                <c:pt idx="652">
                  <c:v>14.5</c:v>
                </c:pt>
                <c:pt idx="653">
                  <c:v>8</c:v>
                </c:pt>
                <c:pt idx="654">
                  <c:v>2</c:v>
                </c:pt>
                <c:pt idx="655">
                  <c:v>13.1</c:v>
                </c:pt>
                <c:pt idx="656">
                  <c:v>7.2</c:v>
                </c:pt>
                <c:pt idx="657">
                  <c:v>33.4</c:v>
                </c:pt>
                <c:pt idx="658">
                  <c:v>10.7</c:v>
                </c:pt>
                <c:pt idx="659">
                  <c:v>5</c:v>
                </c:pt>
                <c:pt idx="660">
                  <c:v>4.5</c:v>
                </c:pt>
                <c:pt idx="661">
                  <c:v>5.5</c:v>
                </c:pt>
                <c:pt idx="662">
                  <c:v>3.5</c:v>
                </c:pt>
                <c:pt idx="663">
                  <c:v>4.1999999999999993</c:v>
                </c:pt>
                <c:pt idx="664">
                  <c:v>5.25</c:v>
                </c:pt>
                <c:pt idx="665">
                  <c:v>3.6500000000000004</c:v>
                </c:pt>
                <c:pt idx="666">
                  <c:v>2.9</c:v>
                </c:pt>
                <c:pt idx="667">
                  <c:v>2.1</c:v>
                </c:pt>
                <c:pt idx="668">
                  <c:v>2.2999999999999998</c:v>
                </c:pt>
                <c:pt idx="669">
                  <c:v>2.2999999999999998</c:v>
                </c:pt>
                <c:pt idx="670">
                  <c:v>1.375</c:v>
                </c:pt>
                <c:pt idx="671">
                  <c:v>2.5</c:v>
                </c:pt>
                <c:pt idx="672">
                  <c:v>5.5</c:v>
                </c:pt>
                <c:pt idx="673">
                  <c:v>4.25</c:v>
                </c:pt>
                <c:pt idx="674">
                  <c:v>5.8</c:v>
                </c:pt>
                <c:pt idx="675">
                  <c:v>4.76</c:v>
                </c:pt>
                <c:pt idx="676">
                  <c:v>5</c:v>
                </c:pt>
                <c:pt idx="677">
                  <c:v>7</c:v>
                </c:pt>
                <c:pt idx="678">
                  <c:v>15.5</c:v>
                </c:pt>
                <c:pt idx="679">
                  <c:v>20</c:v>
                </c:pt>
                <c:pt idx="680">
                  <c:v>24.000000000000004</c:v>
                </c:pt>
                <c:pt idx="681">
                  <c:v>15.4</c:v>
                </c:pt>
                <c:pt idx="682">
                  <c:v>11</c:v>
                </c:pt>
                <c:pt idx="683">
                  <c:v>14.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0940800"/>
        <c:axId val="160942336"/>
      </c:lineChart>
      <c:lineChart>
        <c:grouping val="standard"/>
        <c:varyColors val="0"/>
        <c:ser>
          <c:idx val="6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0946432"/>
        <c:axId val="160944512"/>
      </c:lineChart>
      <c:dateAx>
        <c:axId val="16094080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0942336"/>
        <c:crosses val="autoZero"/>
        <c:auto val="0"/>
        <c:lblOffset val="100"/>
        <c:baseTimeUnit val="days"/>
        <c:majorUnit val="6"/>
        <c:majorTimeUnit val="months"/>
      </c:dateAx>
      <c:valAx>
        <c:axId val="160942336"/>
        <c:scaling>
          <c:orientation val="minMax"/>
          <c:max val="25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0940800"/>
        <c:crosses val="autoZero"/>
        <c:crossBetween val="between"/>
      </c:valAx>
      <c:valAx>
        <c:axId val="160944512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0946432"/>
        <c:crosses val="max"/>
        <c:crossBetween val="between"/>
        <c:majorUnit val="5"/>
      </c:valAx>
      <c:dateAx>
        <c:axId val="160946432"/>
        <c:scaling>
          <c:orientation val="minMax"/>
        </c:scaling>
        <c:delete val="1"/>
        <c:axPos val="b"/>
        <c:majorTickMark val="out"/>
        <c:minorTickMark val="none"/>
        <c:tickLblPos val="nextTo"/>
        <c:crossAx val="160944512"/>
        <c:crosses val="autoZero"/>
        <c:auto val="0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372435897435916E-2"/>
          <c:y val="4.8506944444444443E-2"/>
          <c:w val="0.84813824786324787"/>
          <c:h val="0.68052222222222225"/>
        </c:manualLayout>
      </c:layout>
      <c:lineChart>
        <c:grouping val="standard"/>
        <c:varyColors val="0"/>
        <c:ser>
          <c:idx val="10"/>
          <c:order val="0"/>
          <c:tx>
            <c:strRef>
              <c:f>'[安全监测数据统计分析20180427-重新分析廊道渗流情况和扬压力.xlsm]渗流量'!$U$1</c:f>
              <c:strCache>
                <c:ptCount val="1"/>
                <c:pt idx="0">
                  <c:v>廊道右侧总渗流量</c:v>
                </c:pt>
              </c:strCache>
            </c:strRef>
          </c:tx>
          <c:spPr>
            <a:ln w="63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AC$3:$AC$793</c:f>
              <c:numCache>
                <c:formatCode>0.0_ </c:formatCode>
                <c:ptCount val="7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56.25</c:v>
                </c:pt>
                <c:pt idx="25">
                  <c:v>13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60</c:v>
                </c:pt>
                <c:pt idx="31">
                  <c:v>35</c:v>
                </c:pt>
                <c:pt idx="32">
                  <c:v>0</c:v>
                </c:pt>
                <c:pt idx="33">
                  <c:v>35</c:v>
                </c:pt>
                <c:pt idx="34">
                  <c:v>16.25</c:v>
                </c:pt>
                <c:pt idx="35">
                  <c:v>16</c:v>
                </c:pt>
                <c:pt idx="36">
                  <c:v>0</c:v>
                </c:pt>
                <c:pt idx="37">
                  <c:v>50</c:v>
                </c:pt>
                <c:pt idx="38">
                  <c:v>30</c:v>
                </c:pt>
                <c:pt idx="39">
                  <c:v>100</c:v>
                </c:pt>
                <c:pt idx="40">
                  <c:v>41.3</c:v>
                </c:pt>
                <c:pt idx="41">
                  <c:v>25</c:v>
                </c:pt>
                <c:pt idx="42">
                  <c:v>7.5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1.1000000000000001</c:v>
                </c:pt>
                <c:pt idx="79">
                  <c:v>1</c:v>
                </c:pt>
                <c:pt idx="80">
                  <c:v>1.5</c:v>
                </c:pt>
                <c:pt idx="81">
                  <c:v>1</c:v>
                </c:pt>
                <c:pt idx="82">
                  <c:v>1.3</c:v>
                </c:pt>
                <c:pt idx="83">
                  <c:v>12</c:v>
                </c:pt>
                <c:pt idx="84">
                  <c:v>6.64</c:v>
                </c:pt>
                <c:pt idx="85">
                  <c:v>5.56</c:v>
                </c:pt>
                <c:pt idx="86">
                  <c:v>5</c:v>
                </c:pt>
                <c:pt idx="87">
                  <c:v>18.2</c:v>
                </c:pt>
                <c:pt idx="88">
                  <c:v>8.8000000000000007</c:v>
                </c:pt>
                <c:pt idx="89">
                  <c:v>5.7</c:v>
                </c:pt>
                <c:pt idx="90">
                  <c:v>5.3</c:v>
                </c:pt>
                <c:pt idx="91">
                  <c:v>5.7</c:v>
                </c:pt>
                <c:pt idx="92">
                  <c:v>2</c:v>
                </c:pt>
                <c:pt idx="93">
                  <c:v>1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.5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.4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2</c:v>
                </c:pt>
                <c:pt idx="177">
                  <c:v>2</c:v>
                </c:pt>
                <c:pt idx="178">
                  <c:v>2.4000000000000004</c:v>
                </c:pt>
                <c:pt idx="179">
                  <c:v>2.2999999999999998</c:v>
                </c:pt>
                <c:pt idx="180">
                  <c:v>1.8</c:v>
                </c:pt>
                <c:pt idx="181">
                  <c:v>2</c:v>
                </c:pt>
                <c:pt idx="182">
                  <c:v>2.5</c:v>
                </c:pt>
                <c:pt idx="183">
                  <c:v>2</c:v>
                </c:pt>
                <c:pt idx="184">
                  <c:v>2.5</c:v>
                </c:pt>
                <c:pt idx="185">
                  <c:v>2.1</c:v>
                </c:pt>
                <c:pt idx="186">
                  <c:v>2</c:v>
                </c:pt>
                <c:pt idx="187">
                  <c:v>1</c:v>
                </c:pt>
                <c:pt idx="188">
                  <c:v>1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2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1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2</c:v>
                </c:pt>
                <c:pt idx="274">
                  <c:v>3</c:v>
                </c:pt>
                <c:pt idx="275">
                  <c:v>3.5</c:v>
                </c:pt>
                <c:pt idx="276">
                  <c:v>3</c:v>
                </c:pt>
                <c:pt idx="277">
                  <c:v>10</c:v>
                </c:pt>
                <c:pt idx="278">
                  <c:v>11</c:v>
                </c:pt>
                <c:pt idx="279">
                  <c:v>11</c:v>
                </c:pt>
                <c:pt idx="280">
                  <c:v>2</c:v>
                </c:pt>
                <c:pt idx="281">
                  <c:v>2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2.7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2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8</c:v>
                </c:pt>
                <c:pt idx="368">
                  <c:v>1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2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1.5</c:v>
                </c:pt>
                <c:pt idx="425">
                  <c:v>5</c:v>
                </c:pt>
                <c:pt idx="426">
                  <c:v>5</c:v>
                </c:pt>
                <c:pt idx="427">
                  <c:v>5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3</c:v>
                </c:pt>
                <c:pt idx="432">
                  <c:v>3</c:v>
                </c:pt>
                <c:pt idx="433">
                  <c:v>2</c:v>
                </c:pt>
                <c:pt idx="434">
                  <c:v>2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5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3</c:v>
                </c:pt>
                <c:pt idx="477">
                  <c:v>0</c:v>
                </c:pt>
                <c:pt idx="478">
                  <c:v>0</c:v>
                </c:pt>
                <c:pt idx="479">
                  <c:v>5</c:v>
                </c:pt>
                <c:pt idx="480">
                  <c:v>4</c:v>
                </c:pt>
                <c:pt idx="481">
                  <c:v>4</c:v>
                </c:pt>
                <c:pt idx="482">
                  <c:v>3</c:v>
                </c:pt>
                <c:pt idx="483">
                  <c:v>2.5</c:v>
                </c:pt>
                <c:pt idx="484">
                  <c:v>2.5</c:v>
                </c:pt>
                <c:pt idx="485">
                  <c:v>1.5</c:v>
                </c:pt>
                <c:pt idx="486">
                  <c:v>1</c:v>
                </c:pt>
                <c:pt idx="487">
                  <c:v>1</c:v>
                </c:pt>
                <c:pt idx="488">
                  <c:v>1.5</c:v>
                </c:pt>
                <c:pt idx="489">
                  <c:v>1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3</c:v>
                </c:pt>
                <c:pt idx="539">
                  <c:v>3</c:v>
                </c:pt>
                <c:pt idx="540">
                  <c:v>1</c:v>
                </c:pt>
                <c:pt idx="541">
                  <c:v>3</c:v>
                </c:pt>
                <c:pt idx="542">
                  <c:v>3</c:v>
                </c:pt>
                <c:pt idx="543">
                  <c:v>2.5</c:v>
                </c:pt>
                <c:pt idx="544">
                  <c:v>1.5</c:v>
                </c:pt>
                <c:pt idx="545">
                  <c:v>1.5</c:v>
                </c:pt>
                <c:pt idx="546">
                  <c:v>4</c:v>
                </c:pt>
                <c:pt idx="547">
                  <c:v>1.5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1.5</c:v>
                </c:pt>
                <c:pt idx="555">
                  <c:v>3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1.5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3</c:v>
                </c:pt>
                <c:pt idx="572">
                  <c:v>0</c:v>
                </c:pt>
                <c:pt idx="573">
                  <c:v>2</c:v>
                </c:pt>
                <c:pt idx="574">
                  <c:v>3</c:v>
                </c:pt>
                <c:pt idx="575">
                  <c:v>2</c:v>
                </c:pt>
                <c:pt idx="576">
                  <c:v>1</c:v>
                </c:pt>
                <c:pt idx="577">
                  <c:v>2</c:v>
                </c:pt>
                <c:pt idx="578">
                  <c:v>2</c:v>
                </c:pt>
                <c:pt idx="579">
                  <c:v>2</c:v>
                </c:pt>
                <c:pt idx="580">
                  <c:v>3</c:v>
                </c:pt>
                <c:pt idx="581">
                  <c:v>1</c:v>
                </c:pt>
                <c:pt idx="582">
                  <c:v>1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1.5</c:v>
                </c:pt>
                <c:pt idx="587">
                  <c:v>1.5</c:v>
                </c:pt>
                <c:pt idx="588">
                  <c:v>1.5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1</c:v>
                </c:pt>
                <c:pt idx="597">
                  <c:v>0</c:v>
                </c:pt>
                <c:pt idx="598">
                  <c:v>0</c:v>
                </c:pt>
                <c:pt idx="599">
                  <c:v>1</c:v>
                </c:pt>
                <c:pt idx="600">
                  <c:v>1</c:v>
                </c:pt>
                <c:pt idx="601">
                  <c:v>1</c:v>
                </c:pt>
                <c:pt idx="602">
                  <c:v>1</c:v>
                </c:pt>
                <c:pt idx="603">
                  <c:v>1</c:v>
                </c:pt>
                <c:pt idx="604">
                  <c:v>1</c:v>
                </c:pt>
                <c:pt idx="605">
                  <c:v>1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6</c:v>
                </c:pt>
                <c:pt idx="640">
                  <c:v>2</c:v>
                </c:pt>
                <c:pt idx="641">
                  <c:v>1.8</c:v>
                </c:pt>
                <c:pt idx="642">
                  <c:v>2</c:v>
                </c:pt>
                <c:pt idx="643">
                  <c:v>2</c:v>
                </c:pt>
                <c:pt idx="644">
                  <c:v>1</c:v>
                </c:pt>
                <c:pt idx="645">
                  <c:v>2</c:v>
                </c:pt>
                <c:pt idx="646">
                  <c:v>2</c:v>
                </c:pt>
                <c:pt idx="647">
                  <c:v>2</c:v>
                </c:pt>
                <c:pt idx="648">
                  <c:v>1.5</c:v>
                </c:pt>
                <c:pt idx="649">
                  <c:v>2</c:v>
                </c:pt>
                <c:pt idx="650">
                  <c:v>2</c:v>
                </c:pt>
                <c:pt idx="651">
                  <c:v>2</c:v>
                </c:pt>
                <c:pt idx="652">
                  <c:v>2</c:v>
                </c:pt>
                <c:pt idx="653">
                  <c:v>1</c:v>
                </c:pt>
                <c:pt idx="654">
                  <c:v>0.5</c:v>
                </c:pt>
                <c:pt idx="655">
                  <c:v>0.13</c:v>
                </c:pt>
                <c:pt idx="656">
                  <c:v>1</c:v>
                </c:pt>
                <c:pt idx="657">
                  <c:v>1.5</c:v>
                </c:pt>
                <c:pt idx="658">
                  <c:v>1</c:v>
                </c:pt>
                <c:pt idx="659">
                  <c:v>1</c:v>
                </c:pt>
                <c:pt idx="660">
                  <c:v>1</c:v>
                </c:pt>
                <c:pt idx="661">
                  <c:v>1</c:v>
                </c:pt>
                <c:pt idx="662">
                  <c:v>1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.5</c:v>
                </c:pt>
                <c:pt idx="682">
                  <c:v>0.5</c:v>
                </c:pt>
                <c:pt idx="683">
                  <c:v>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825536"/>
        <c:axId val="161827072"/>
      </c:lineChart>
      <c:lineChart>
        <c:grouping val="standard"/>
        <c:varyColors val="0"/>
        <c:ser>
          <c:idx val="17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835264"/>
        <c:axId val="161833344"/>
      </c:lineChart>
      <c:dateAx>
        <c:axId val="16182553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1827072"/>
        <c:crosses val="autoZero"/>
        <c:auto val="1"/>
        <c:lblOffset val="100"/>
        <c:baseTimeUnit val="days"/>
        <c:majorUnit val="6"/>
        <c:majorTimeUnit val="months"/>
      </c:dateAx>
      <c:valAx>
        <c:axId val="161827072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1825536"/>
        <c:crosses val="autoZero"/>
        <c:crossBetween val="between"/>
      </c:valAx>
      <c:valAx>
        <c:axId val="161833344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1835264"/>
        <c:crosses val="max"/>
        <c:crossBetween val="between"/>
        <c:majorUnit val="5"/>
      </c:valAx>
      <c:catAx>
        <c:axId val="161835264"/>
        <c:scaling>
          <c:orientation val="minMax"/>
        </c:scaling>
        <c:delete val="1"/>
        <c:axPos val="b"/>
        <c:majorTickMark val="out"/>
        <c:minorTickMark val="none"/>
        <c:tickLblPos val="nextTo"/>
        <c:crossAx val="161833344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871744"/>
        <c:axId val="161873280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2274688"/>
        <c:axId val="162272768"/>
      </c:lineChart>
      <c:dateAx>
        <c:axId val="16187174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1873280"/>
        <c:crosses val="autoZero"/>
        <c:auto val="1"/>
        <c:lblOffset val="100"/>
        <c:baseTimeUnit val="days"/>
        <c:majorUnit val="6"/>
        <c:majorTimeUnit val="months"/>
      </c:dateAx>
      <c:valAx>
        <c:axId val="161873280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1871744"/>
        <c:crosses val="autoZero"/>
        <c:crossBetween val="between"/>
      </c:valAx>
      <c:valAx>
        <c:axId val="162272768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2274688"/>
        <c:crosses val="max"/>
        <c:crossBetween val="between"/>
        <c:majorUnit val="10"/>
      </c:valAx>
      <c:catAx>
        <c:axId val="162274688"/>
        <c:scaling>
          <c:orientation val="minMax"/>
        </c:scaling>
        <c:delete val="1"/>
        <c:axPos val="b"/>
        <c:majorTickMark val="out"/>
        <c:minorTickMark val="none"/>
        <c:tickLblPos val="nextTo"/>
        <c:crossAx val="162272768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771367521367515E-2"/>
          <c:y val="4.8506944444444443E-2"/>
          <c:w val="0.84388461538461546"/>
          <c:h val="0.74832222222222222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D$2:$D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A98-4C98-B9EA-DE299E7C39AE}"/>
            </c:ext>
          </c:extLst>
        </c:ser>
        <c:ser>
          <c:idx val="2"/>
          <c:order val="1"/>
          <c:tx>
            <c:strRef>
              <c:f>测压管水位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G$2:$G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A98-4C98-B9EA-DE299E7C39AE}"/>
            </c:ext>
          </c:extLst>
        </c:ser>
        <c:ser>
          <c:idx val="4"/>
          <c:order val="2"/>
          <c:tx>
            <c:strRef>
              <c:f>测压管水位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I$2:$I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BA98-4C98-B9EA-DE299E7C39AE}"/>
            </c:ext>
          </c:extLst>
        </c:ser>
        <c:ser>
          <c:idx val="5"/>
          <c:order val="3"/>
          <c:tx>
            <c:strRef>
              <c:f>测压管水位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J$2:$J$633</c:f>
              <c:numCache>
                <c:formatCode>General</c:formatCode>
                <c:ptCount val="632"/>
                <c:pt idx="0">
                  <c:v>272.24</c:v>
                </c:pt>
                <c:pt idx="1">
                  <c:v>272.20999999999998</c:v>
                </c:pt>
                <c:pt idx="2">
                  <c:v>272.24</c:v>
                </c:pt>
                <c:pt idx="3">
                  <c:v>272.20999999999998</c:v>
                </c:pt>
                <c:pt idx="4">
                  <c:v>272.24</c:v>
                </c:pt>
                <c:pt idx="5">
                  <c:v>272.20999999999998</c:v>
                </c:pt>
                <c:pt idx="6">
                  <c:v>272.31</c:v>
                </c:pt>
                <c:pt idx="7">
                  <c:v>272.31</c:v>
                </c:pt>
                <c:pt idx="8">
                  <c:v>272.23</c:v>
                </c:pt>
                <c:pt idx="9">
                  <c:v>272.31</c:v>
                </c:pt>
                <c:pt idx="10">
                  <c:v>272.24</c:v>
                </c:pt>
                <c:pt idx="11">
                  <c:v>272.31</c:v>
                </c:pt>
                <c:pt idx="12">
                  <c:v>272.24</c:v>
                </c:pt>
                <c:pt idx="13">
                  <c:v>272.26</c:v>
                </c:pt>
                <c:pt idx="14">
                  <c:v>272.31</c:v>
                </c:pt>
                <c:pt idx="15">
                  <c:v>272.24</c:v>
                </c:pt>
                <c:pt idx="16">
                  <c:v>272.31</c:v>
                </c:pt>
                <c:pt idx="17">
                  <c:v>272.31</c:v>
                </c:pt>
                <c:pt idx="18">
                  <c:v>272.31</c:v>
                </c:pt>
                <c:pt idx="19">
                  <c:v>272.24</c:v>
                </c:pt>
                <c:pt idx="20">
                  <c:v>272.31</c:v>
                </c:pt>
                <c:pt idx="21">
                  <c:v>272.23</c:v>
                </c:pt>
                <c:pt idx="22">
                  <c:v>272.36</c:v>
                </c:pt>
                <c:pt idx="23">
                  <c:v>272.24</c:v>
                </c:pt>
                <c:pt idx="24">
                  <c:v>272.31</c:v>
                </c:pt>
                <c:pt idx="25">
                  <c:v>272.20999999999998</c:v>
                </c:pt>
                <c:pt idx="26">
                  <c:v>272.31</c:v>
                </c:pt>
                <c:pt idx="27">
                  <c:v>272.24</c:v>
                </c:pt>
                <c:pt idx="28">
                  <c:v>272.36</c:v>
                </c:pt>
                <c:pt idx="29">
                  <c:v>272.20999999999998</c:v>
                </c:pt>
                <c:pt idx="30">
                  <c:v>272.20999999999998</c:v>
                </c:pt>
                <c:pt idx="31">
                  <c:v>272.22000000000003</c:v>
                </c:pt>
                <c:pt idx="32">
                  <c:v>272.31</c:v>
                </c:pt>
                <c:pt idx="33">
                  <c:v>272.20999999999998</c:v>
                </c:pt>
                <c:pt idx="34">
                  <c:v>272.20999999999998</c:v>
                </c:pt>
                <c:pt idx="35">
                  <c:v>272.20999999999998</c:v>
                </c:pt>
                <c:pt idx="36">
                  <c:v>272.31</c:v>
                </c:pt>
                <c:pt idx="37">
                  <c:v>272.23</c:v>
                </c:pt>
                <c:pt idx="38">
                  <c:v>272.31</c:v>
                </c:pt>
                <c:pt idx="39">
                  <c:v>272.26</c:v>
                </c:pt>
                <c:pt idx="40">
                  <c:v>272.20999999999998</c:v>
                </c:pt>
                <c:pt idx="41">
                  <c:v>272.16000000000003</c:v>
                </c:pt>
                <c:pt idx="42">
                  <c:v>272.20999999999998</c:v>
                </c:pt>
                <c:pt idx="43">
                  <c:v>272.31</c:v>
                </c:pt>
                <c:pt idx="44">
                  <c:v>272.26</c:v>
                </c:pt>
                <c:pt idx="45">
                  <c:v>272.26</c:v>
                </c:pt>
                <c:pt idx="46">
                  <c:v>272.20999999999998</c:v>
                </c:pt>
                <c:pt idx="47">
                  <c:v>272.31</c:v>
                </c:pt>
                <c:pt idx="48">
                  <c:v>272.31</c:v>
                </c:pt>
                <c:pt idx="49">
                  <c:v>272.31</c:v>
                </c:pt>
                <c:pt idx="50">
                  <c:v>272.26</c:v>
                </c:pt>
                <c:pt idx="51">
                  <c:v>272.24</c:v>
                </c:pt>
                <c:pt idx="52">
                  <c:v>272.24</c:v>
                </c:pt>
                <c:pt idx="53">
                  <c:v>272.16000000000003</c:v>
                </c:pt>
                <c:pt idx="54">
                  <c:v>272.11</c:v>
                </c:pt>
                <c:pt idx="55">
                  <c:v>272.20999999999998</c:v>
                </c:pt>
                <c:pt idx="56">
                  <c:v>272.20999999999998</c:v>
                </c:pt>
                <c:pt idx="57">
                  <c:v>272.20999999999998</c:v>
                </c:pt>
                <c:pt idx="58">
                  <c:v>272.31</c:v>
                </c:pt>
                <c:pt idx="59">
                  <c:v>272.31</c:v>
                </c:pt>
                <c:pt idx="60">
                  <c:v>272.31400000000002</c:v>
                </c:pt>
                <c:pt idx="61">
                  <c:v>272.31400000000002</c:v>
                </c:pt>
                <c:pt idx="62">
                  <c:v>272.214</c:v>
                </c:pt>
                <c:pt idx="63">
                  <c:v>272.214</c:v>
                </c:pt>
                <c:pt idx="64">
                  <c:v>272.26400000000001</c:v>
                </c:pt>
                <c:pt idx="65">
                  <c:v>272.214</c:v>
                </c:pt>
                <c:pt idx="66">
                  <c:v>272.25400000000002</c:v>
                </c:pt>
                <c:pt idx="67">
                  <c:v>272.214</c:v>
                </c:pt>
                <c:pt idx="68">
                  <c:v>272.214</c:v>
                </c:pt>
                <c:pt idx="69">
                  <c:v>272.214</c:v>
                </c:pt>
                <c:pt idx="70">
                  <c:v>272.214</c:v>
                </c:pt>
                <c:pt idx="71">
                  <c:v>272.25400000000002</c:v>
                </c:pt>
                <c:pt idx="72">
                  <c:v>272.24400000000003</c:v>
                </c:pt>
                <c:pt idx="73">
                  <c:v>272.214</c:v>
                </c:pt>
                <c:pt idx="74">
                  <c:v>272.214</c:v>
                </c:pt>
                <c:pt idx="75">
                  <c:v>272.16399999999999</c:v>
                </c:pt>
                <c:pt idx="76">
                  <c:v>272.26400000000001</c:v>
                </c:pt>
                <c:pt idx="77">
                  <c:v>272.214</c:v>
                </c:pt>
                <c:pt idx="78">
                  <c:v>272.214</c:v>
                </c:pt>
                <c:pt idx="79">
                  <c:v>272.11399999999998</c:v>
                </c:pt>
                <c:pt idx="80">
                  <c:v>272.31400000000002</c:v>
                </c:pt>
                <c:pt idx="81">
                  <c:v>272.25400000000002</c:v>
                </c:pt>
                <c:pt idx="82">
                  <c:v>272.31400000000002</c:v>
                </c:pt>
                <c:pt idx="83">
                  <c:v>272.11399999999998</c:v>
                </c:pt>
                <c:pt idx="84">
                  <c:v>272.04599999999999</c:v>
                </c:pt>
                <c:pt idx="85">
                  <c:v>272.01400000000001</c:v>
                </c:pt>
                <c:pt idx="86">
                  <c:v>272.26400000000001</c:v>
                </c:pt>
                <c:pt idx="87">
                  <c:v>272.25400000000002</c:v>
                </c:pt>
                <c:pt idx="88">
                  <c:v>272.25400000000002</c:v>
                </c:pt>
                <c:pt idx="89">
                  <c:v>272.26400000000001</c:v>
                </c:pt>
                <c:pt idx="90">
                  <c:v>272.22399999999999</c:v>
                </c:pt>
                <c:pt idx="91">
                  <c:v>272.26400000000001</c:v>
                </c:pt>
                <c:pt idx="92">
                  <c:v>272.25400000000002</c:v>
                </c:pt>
                <c:pt idx="93">
                  <c:v>272.31400000000002</c:v>
                </c:pt>
                <c:pt idx="94">
                  <c:v>272.23399999999998</c:v>
                </c:pt>
                <c:pt idx="95">
                  <c:v>272.26400000000001</c:v>
                </c:pt>
                <c:pt idx="96">
                  <c:v>272.26400000000001</c:v>
                </c:pt>
                <c:pt idx="97">
                  <c:v>272.274</c:v>
                </c:pt>
                <c:pt idx="98">
                  <c:v>272.26400000000001</c:v>
                </c:pt>
                <c:pt idx="99">
                  <c:v>272.31400000000002</c:v>
                </c:pt>
                <c:pt idx="100">
                  <c:v>272.25400000000002</c:v>
                </c:pt>
                <c:pt idx="101">
                  <c:v>272.26400000000001</c:v>
                </c:pt>
                <c:pt idx="102">
                  <c:v>272.25400000000002</c:v>
                </c:pt>
                <c:pt idx="103">
                  <c:v>272.26400000000001</c:v>
                </c:pt>
                <c:pt idx="104">
                  <c:v>272.26400000000001</c:v>
                </c:pt>
                <c:pt idx="105">
                  <c:v>272.24400000000003</c:v>
                </c:pt>
                <c:pt idx="106">
                  <c:v>272.26400000000001</c:v>
                </c:pt>
                <c:pt idx="107">
                  <c:v>272.26400000000001</c:v>
                </c:pt>
                <c:pt idx="108">
                  <c:v>272.214</c:v>
                </c:pt>
                <c:pt idx="109">
                  <c:v>272.214</c:v>
                </c:pt>
                <c:pt idx="110">
                  <c:v>272.25400000000002</c:v>
                </c:pt>
                <c:pt idx="111">
                  <c:v>272.26400000000001</c:v>
                </c:pt>
                <c:pt idx="112">
                  <c:v>272.26400000000001</c:v>
                </c:pt>
                <c:pt idx="113">
                  <c:v>272.26400000000001</c:v>
                </c:pt>
                <c:pt idx="114">
                  <c:v>272.26400000000001</c:v>
                </c:pt>
                <c:pt idx="115">
                  <c:v>272.26400000000001</c:v>
                </c:pt>
                <c:pt idx="116">
                  <c:v>272.25400000000002</c:v>
                </c:pt>
                <c:pt idx="117">
                  <c:v>272.255</c:v>
                </c:pt>
                <c:pt idx="118">
                  <c:v>272.24400000000003</c:v>
                </c:pt>
                <c:pt idx="119">
                  <c:v>272.214</c:v>
                </c:pt>
                <c:pt idx="120">
                  <c:v>272.31400000000002</c:v>
                </c:pt>
                <c:pt idx="121">
                  <c:v>272.31400000000002</c:v>
                </c:pt>
                <c:pt idx="122">
                  <c:v>272.25400000000002</c:v>
                </c:pt>
                <c:pt idx="123">
                  <c:v>272.26400000000001</c:v>
                </c:pt>
                <c:pt idx="124">
                  <c:v>272.26400000000001</c:v>
                </c:pt>
                <c:pt idx="125">
                  <c:v>272.26400000000001</c:v>
                </c:pt>
                <c:pt idx="126">
                  <c:v>272.274</c:v>
                </c:pt>
                <c:pt idx="127">
                  <c:v>272.31400000000002</c:v>
                </c:pt>
                <c:pt idx="128">
                  <c:v>272.26400000000001</c:v>
                </c:pt>
                <c:pt idx="129">
                  <c:v>272.26400000000001</c:v>
                </c:pt>
                <c:pt idx="130">
                  <c:v>272.26400000000001</c:v>
                </c:pt>
                <c:pt idx="131">
                  <c:v>272.31400000000002</c:v>
                </c:pt>
                <c:pt idx="132">
                  <c:v>272.25400000000002</c:v>
                </c:pt>
                <c:pt idx="133">
                  <c:v>272.31400000000002</c:v>
                </c:pt>
                <c:pt idx="134">
                  <c:v>272.274</c:v>
                </c:pt>
                <c:pt idx="135">
                  <c:v>272.214</c:v>
                </c:pt>
                <c:pt idx="136">
                  <c:v>272.26400000000001</c:v>
                </c:pt>
                <c:pt idx="137">
                  <c:v>272.214</c:v>
                </c:pt>
                <c:pt idx="138">
                  <c:v>272.26400000000001</c:v>
                </c:pt>
                <c:pt idx="139">
                  <c:v>272.214</c:v>
                </c:pt>
                <c:pt idx="140">
                  <c:v>272.26400000000001</c:v>
                </c:pt>
                <c:pt idx="141">
                  <c:v>272.26400000000001</c:v>
                </c:pt>
                <c:pt idx="142">
                  <c:v>272.26400000000001</c:v>
                </c:pt>
                <c:pt idx="143">
                  <c:v>272.26400000000001</c:v>
                </c:pt>
                <c:pt idx="144">
                  <c:v>272.25400000000002</c:v>
                </c:pt>
                <c:pt idx="145">
                  <c:v>272.214</c:v>
                </c:pt>
                <c:pt idx="146">
                  <c:v>272.26400000000001</c:v>
                </c:pt>
                <c:pt idx="147">
                  <c:v>272.214</c:v>
                </c:pt>
                <c:pt idx="148">
                  <c:v>272.214</c:v>
                </c:pt>
                <c:pt idx="149">
                  <c:v>272.214</c:v>
                </c:pt>
                <c:pt idx="150">
                  <c:v>272.214</c:v>
                </c:pt>
                <c:pt idx="151">
                  <c:v>272.214</c:v>
                </c:pt>
                <c:pt idx="152">
                  <c:v>272.26400000000001</c:v>
                </c:pt>
                <c:pt idx="153">
                  <c:v>272.36399999999998</c:v>
                </c:pt>
                <c:pt idx="154">
                  <c:v>272.214</c:v>
                </c:pt>
                <c:pt idx="155">
                  <c:v>272.26400000000001</c:v>
                </c:pt>
                <c:pt idx="156">
                  <c:v>272.214</c:v>
                </c:pt>
                <c:pt idx="157">
                  <c:v>272.14600000000002</c:v>
                </c:pt>
                <c:pt idx="158">
                  <c:v>272.274</c:v>
                </c:pt>
                <c:pt idx="159">
                  <c:v>272.26400000000001</c:v>
                </c:pt>
                <c:pt idx="160">
                  <c:v>272.214</c:v>
                </c:pt>
                <c:pt idx="161">
                  <c:v>272.214</c:v>
                </c:pt>
                <c:pt idx="162">
                  <c:v>272.214</c:v>
                </c:pt>
                <c:pt idx="163">
                  <c:v>272.214</c:v>
                </c:pt>
                <c:pt idx="164">
                  <c:v>272.26400000000001</c:v>
                </c:pt>
                <c:pt idx="165">
                  <c:v>272.26400000000001</c:v>
                </c:pt>
                <c:pt idx="166">
                  <c:v>272.24400000000003</c:v>
                </c:pt>
                <c:pt idx="167">
                  <c:v>272.214</c:v>
                </c:pt>
                <c:pt idx="168">
                  <c:v>272.26400000000001</c:v>
                </c:pt>
                <c:pt idx="169">
                  <c:v>272.26400000000001</c:v>
                </c:pt>
                <c:pt idx="170">
                  <c:v>272.214</c:v>
                </c:pt>
                <c:pt idx="171">
                  <c:v>272.214</c:v>
                </c:pt>
                <c:pt idx="172">
                  <c:v>272.23399999999998</c:v>
                </c:pt>
                <c:pt idx="173">
                  <c:v>272.26400000000001</c:v>
                </c:pt>
                <c:pt idx="174">
                  <c:v>272.214</c:v>
                </c:pt>
                <c:pt idx="175">
                  <c:v>272.26400000000001</c:v>
                </c:pt>
                <c:pt idx="177">
                  <c:v>272.31400000000002</c:v>
                </c:pt>
                <c:pt idx="178">
                  <c:v>272.29399999999998</c:v>
                </c:pt>
                <c:pt idx="179">
                  <c:v>272.315</c:v>
                </c:pt>
                <c:pt idx="180">
                  <c:v>272.23399999999998</c:v>
                </c:pt>
                <c:pt idx="181">
                  <c:v>272.28399999999999</c:v>
                </c:pt>
                <c:pt idx="182">
                  <c:v>272.26400000000001</c:v>
                </c:pt>
                <c:pt idx="183">
                  <c:v>272.26400000000001</c:v>
                </c:pt>
                <c:pt idx="184">
                  <c:v>272.31400000000002</c:v>
                </c:pt>
                <c:pt idx="185">
                  <c:v>272.31400000000002</c:v>
                </c:pt>
                <c:pt idx="186">
                  <c:v>270.31400000000002</c:v>
                </c:pt>
                <c:pt idx="187">
                  <c:v>272.26400000000001</c:v>
                </c:pt>
                <c:pt idx="188">
                  <c:v>272.26400000000001</c:v>
                </c:pt>
                <c:pt idx="189">
                  <c:v>272.26400000000001</c:v>
                </c:pt>
                <c:pt idx="190">
                  <c:v>272.26400000000001</c:v>
                </c:pt>
                <c:pt idx="191">
                  <c:v>272.29399999999998</c:v>
                </c:pt>
                <c:pt idx="192">
                  <c:v>272.25400000000002</c:v>
                </c:pt>
                <c:pt idx="193">
                  <c:v>272.24400000000003</c:v>
                </c:pt>
                <c:pt idx="194">
                  <c:v>272.274</c:v>
                </c:pt>
                <c:pt idx="195">
                  <c:v>272.26400000000001</c:v>
                </c:pt>
                <c:pt idx="196">
                  <c:v>272.274</c:v>
                </c:pt>
                <c:pt idx="197">
                  <c:v>272.28399999999999</c:v>
                </c:pt>
                <c:pt idx="198">
                  <c:v>272.25400000000002</c:v>
                </c:pt>
                <c:pt idx="199">
                  <c:v>272.26400000000001</c:v>
                </c:pt>
                <c:pt idx="200">
                  <c:v>272.26400000000001</c:v>
                </c:pt>
                <c:pt idx="201">
                  <c:v>272.26400000000001</c:v>
                </c:pt>
                <c:pt idx="202">
                  <c:v>272.26400000000001</c:v>
                </c:pt>
                <c:pt idx="203">
                  <c:v>272.24400000000003</c:v>
                </c:pt>
                <c:pt idx="204">
                  <c:v>272.25400000000002</c:v>
                </c:pt>
                <c:pt idx="205">
                  <c:v>272.29399999999998</c:v>
                </c:pt>
                <c:pt idx="206">
                  <c:v>272.26400000000001</c:v>
                </c:pt>
                <c:pt idx="207">
                  <c:v>272.26400000000001</c:v>
                </c:pt>
                <c:pt idx="208">
                  <c:v>272.25400000000002</c:v>
                </c:pt>
                <c:pt idx="209">
                  <c:v>272.214</c:v>
                </c:pt>
                <c:pt idx="210">
                  <c:v>272.26400000000001</c:v>
                </c:pt>
                <c:pt idx="211">
                  <c:v>272.26400000000001</c:v>
                </c:pt>
                <c:pt idx="212">
                  <c:v>272.274</c:v>
                </c:pt>
                <c:pt idx="213">
                  <c:v>272.31400000000002</c:v>
                </c:pt>
                <c:pt idx="214">
                  <c:v>272.26400000000001</c:v>
                </c:pt>
                <c:pt idx="215">
                  <c:v>272.24400000000003</c:v>
                </c:pt>
                <c:pt idx="216">
                  <c:v>272.26400000000001</c:v>
                </c:pt>
                <c:pt idx="217">
                  <c:v>272.24400000000003</c:v>
                </c:pt>
                <c:pt idx="218">
                  <c:v>272.214</c:v>
                </c:pt>
                <c:pt idx="219">
                  <c:v>272.26400000000001</c:v>
                </c:pt>
                <c:pt idx="220">
                  <c:v>272.24400000000003</c:v>
                </c:pt>
                <c:pt idx="221">
                  <c:v>272.25400000000002</c:v>
                </c:pt>
                <c:pt idx="222">
                  <c:v>272.35399999999998</c:v>
                </c:pt>
                <c:pt idx="223">
                  <c:v>272.26400000000001</c:v>
                </c:pt>
                <c:pt idx="224">
                  <c:v>272.26400000000001</c:v>
                </c:pt>
                <c:pt idx="225">
                  <c:v>272.24400000000003</c:v>
                </c:pt>
                <c:pt idx="226">
                  <c:v>272.26400000000001</c:v>
                </c:pt>
                <c:pt idx="227">
                  <c:v>272.24400000000003</c:v>
                </c:pt>
                <c:pt idx="228">
                  <c:v>272.26400000000001</c:v>
                </c:pt>
                <c:pt idx="229">
                  <c:v>272.26400000000001</c:v>
                </c:pt>
                <c:pt idx="230">
                  <c:v>272.26400000000001</c:v>
                </c:pt>
                <c:pt idx="231">
                  <c:v>272.214</c:v>
                </c:pt>
                <c:pt idx="232">
                  <c:v>272.274</c:v>
                </c:pt>
                <c:pt idx="233">
                  <c:v>272.23399999999998</c:v>
                </c:pt>
                <c:pt idx="234">
                  <c:v>272.26400000000001</c:v>
                </c:pt>
                <c:pt idx="235">
                  <c:v>272.26400000000001</c:v>
                </c:pt>
                <c:pt idx="236">
                  <c:v>272.26400000000001</c:v>
                </c:pt>
                <c:pt idx="237">
                  <c:v>272.26400000000001</c:v>
                </c:pt>
                <c:pt idx="238">
                  <c:v>272.26400000000001</c:v>
                </c:pt>
                <c:pt idx="239">
                  <c:v>272.24400000000003</c:v>
                </c:pt>
                <c:pt idx="240">
                  <c:v>272.26400000000001</c:v>
                </c:pt>
                <c:pt idx="241">
                  <c:v>272.23399999999998</c:v>
                </c:pt>
                <c:pt idx="242">
                  <c:v>272.214</c:v>
                </c:pt>
                <c:pt idx="243">
                  <c:v>272.26400000000001</c:v>
                </c:pt>
                <c:pt idx="244">
                  <c:v>272.274</c:v>
                </c:pt>
                <c:pt idx="245">
                  <c:v>272.24400000000003</c:v>
                </c:pt>
                <c:pt idx="246">
                  <c:v>272.24400000000003</c:v>
                </c:pt>
                <c:pt idx="247">
                  <c:v>272.26400000000001</c:v>
                </c:pt>
                <c:pt idx="248">
                  <c:v>272.25400000000002</c:v>
                </c:pt>
                <c:pt idx="249">
                  <c:v>272.274</c:v>
                </c:pt>
                <c:pt idx="250">
                  <c:v>272.26400000000001</c:v>
                </c:pt>
                <c:pt idx="251">
                  <c:v>272.24400000000003</c:v>
                </c:pt>
                <c:pt idx="252">
                  <c:v>272.26400000000001</c:v>
                </c:pt>
                <c:pt idx="253">
                  <c:v>272.19400000000002</c:v>
                </c:pt>
                <c:pt idx="254">
                  <c:v>272.26400000000001</c:v>
                </c:pt>
                <c:pt idx="255">
                  <c:v>272.26400000000001</c:v>
                </c:pt>
                <c:pt idx="256">
                  <c:v>272.26400000000001</c:v>
                </c:pt>
                <c:pt idx="257">
                  <c:v>272.26400000000001</c:v>
                </c:pt>
                <c:pt idx="258">
                  <c:v>272.26400000000001</c:v>
                </c:pt>
                <c:pt idx="259">
                  <c:v>272.26400000000001</c:v>
                </c:pt>
                <c:pt idx="260">
                  <c:v>272.26400000000001</c:v>
                </c:pt>
                <c:pt idx="261">
                  <c:v>272.26400000000001</c:v>
                </c:pt>
                <c:pt idx="262">
                  <c:v>272.31400000000002</c:v>
                </c:pt>
                <c:pt idx="263">
                  <c:v>272.31400000000002</c:v>
                </c:pt>
                <c:pt idx="264">
                  <c:v>272.26400000000001</c:v>
                </c:pt>
                <c:pt idx="265">
                  <c:v>272.16399999999999</c:v>
                </c:pt>
                <c:pt idx="266">
                  <c:v>272.16399999999999</c:v>
                </c:pt>
                <c:pt idx="267">
                  <c:v>272.16399999999999</c:v>
                </c:pt>
                <c:pt idx="268">
                  <c:v>272.16399999999999</c:v>
                </c:pt>
                <c:pt idx="269">
                  <c:v>272.26400000000001</c:v>
                </c:pt>
                <c:pt idx="270">
                  <c:v>272.26400000000001</c:v>
                </c:pt>
                <c:pt idx="271">
                  <c:v>272.26400000000001</c:v>
                </c:pt>
                <c:pt idx="272">
                  <c:v>272.36400000000003</c:v>
                </c:pt>
                <c:pt idx="273">
                  <c:v>272.26400000000001</c:v>
                </c:pt>
                <c:pt idx="274">
                  <c:v>272.24400000000003</c:v>
                </c:pt>
                <c:pt idx="275">
                  <c:v>272.26400000000001</c:v>
                </c:pt>
                <c:pt idx="276">
                  <c:v>272.31400000000002</c:v>
                </c:pt>
                <c:pt idx="277">
                  <c:v>272.31400000000002</c:v>
                </c:pt>
                <c:pt idx="278">
                  <c:v>272.24400000000003</c:v>
                </c:pt>
                <c:pt idx="279">
                  <c:v>272.214</c:v>
                </c:pt>
                <c:pt idx="280">
                  <c:v>272.31400000000002</c:v>
                </c:pt>
                <c:pt idx="281">
                  <c:v>272.26400000000001</c:v>
                </c:pt>
                <c:pt idx="282">
                  <c:v>272.25400000000002</c:v>
                </c:pt>
                <c:pt idx="283">
                  <c:v>272.26400000000001</c:v>
                </c:pt>
                <c:pt idx="284">
                  <c:v>272.26400000000001</c:v>
                </c:pt>
                <c:pt idx="285">
                  <c:v>272.26400000000001</c:v>
                </c:pt>
                <c:pt idx="286">
                  <c:v>272.26400000000001</c:v>
                </c:pt>
                <c:pt idx="287">
                  <c:v>272.26400000000001</c:v>
                </c:pt>
                <c:pt idx="288">
                  <c:v>272.26400000000001</c:v>
                </c:pt>
                <c:pt idx="289">
                  <c:v>272.26400000000001</c:v>
                </c:pt>
                <c:pt idx="290">
                  <c:v>272.26400000000001</c:v>
                </c:pt>
                <c:pt idx="291">
                  <c:v>272.26400000000001</c:v>
                </c:pt>
                <c:pt idx="292">
                  <c:v>272.26400000000001</c:v>
                </c:pt>
                <c:pt idx="293">
                  <c:v>272.26400000000001</c:v>
                </c:pt>
                <c:pt idx="294">
                  <c:v>272.26400000000001</c:v>
                </c:pt>
                <c:pt idx="295">
                  <c:v>272.26400000000001</c:v>
                </c:pt>
                <c:pt idx="296">
                  <c:v>272.26400000000001</c:v>
                </c:pt>
                <c:pt idx="297">
                  <c:v>272.26400000000001</c:v>
                </c:pt>
                <c:pt idx="298">
                  <c:v>272.26400000000001</c:v>
                </c:pt>
                <c:pt idx="299">
                  <c:v>272.26400000000001</c:v>
                </c:pt>
                <c:pt idx="300">
                  <c:v>272.26400000000001</c:v>
                </c:pt>
                <c:pt idx="301">
                  <c:v>272.26400000000001</c:v>
                </c:pt>
                <c:pt idx="302">
                  <c:v>272.26400000000001</c:v>
                </c:pt>
                <c:pt idx="303">
                  <c:v>272.26400000000001</c:v>
                </c:pt>
                <c:pt idx="304">
                  <c:v>272.26400000000001</c:v>
                </c:pt>
                <c:pt idx="305">
                  <c:v>272.26400000000001</c:v>
                </c:pt>
                <c:pt idx="306">
                  <c:v>272.26400000000001</c:v>
                </c:pt>
                <c:pt idx="307">
                  <c:v>272.26400000000001</c:v>
                </c:pt>
                <c:pt idx="308">
                  <c:v>272.26400000000001</c:v>
                </c:pt>
                <c:pt idx="309">
                  <c:v>272.214</c:v>
                </c:pt>
                <c:pt idx="310">
                  <c:v>272.214</c:v>
                </c:pt>
                <c:pt idx="311">
                  <c:v>272.214</c:v>
                </c:pt>
                <c:pt idx="312">
                  <c:v>272.26400000000001</c:v>
                </c:pt>
                <c:pt idx="313">
                  <c:v>272.26400000000001</c:v>
                </c:pt>
                <c:pt idx="314">
                  <c:v>272.26400000000001</c:v>
                </c:pt>
                <c:pt idx="315">
                  <c:v>272.26400000000001</c:v>
                </c:pt>
                <c:pt idx="316">
                  <c:v>272.26400000000001</c:v>
                </c:pt>
                <c:pt idx="317">
                  <c:v>272.26400000000001</c:v>
                </c:pt>
                <c:pt idx="318">
                  <c:v>272.26400000000001</c:v>
                </c:pt>
                <c:pt idx="319">
                  <c:v>272.26400000000001</c:v>
                </c:pt>
                <c:pt idx="320">
                  <c:v>272.26400000000001</c:v>
                </c:pt>
                <c:pt idx="321">
                  <c:v>272.23400000000004</c:v>
                </c:pt>
                <c:pt idx="322">
                  <c:v>272.214</c:v>
                </c:pt>
                <c:pt idx="323">
                  <c:v>272.214</c:v>
                </c:pt>
                <c:pt idx="324">
                  <c:v>272.26400000000001</c:v>
                </c:pt>
                <c:pt idx="325">
                  <c:v>272.26400000000001</c:v>
                </c:pt>
                <c:pt idx="326">
                  <c:v>272.26400000000001</c:v>
                </c:pt>
                <c:pt idx="327">
                  <c:v>272.26400000000001</c:v>
                </c:pt>
                <c:pt idx="328">
                  <c:v>272.26400000000001</c:v>
                </c:pt>
                <c:pt idx="329">
                  <c:v>272.214</c:v>
                </c:pt>
                <c:pt idx="330">
                  <c:v>272.26400000000001</c:v>
                </c:pt>
                <c:pt idx="331">
                  <c:v>272.26400000000001</c:v>
                </c:pt>
                <c:pt idx="332">
                  <c:v>272.26400000000001</c:v>
                </c:pt>
                <c:pt idx="333">
                  <c:v>272.26400000000001</c:v>
                </c:pt>
                <c:pt idx="334">
                  <c:v>272.26400000000001</c:v>
                </c:pt>
                <c:pt idx="335">
                  <c:v>272.26400000000001</c:v>
                </c:pt>
                <c:pt idx="336">
                  <c:v>272.26400000000001</c:v>
                </c:pt>
                <c:pt idx="337">
                  <c:v>272.26400000000001</c:v>
                </c:pt>
                <c:pt idx="338">
                  <c:v>272.26400000000001</c:v>
                </c:pt>
                <c:pt idx="339">
                  <c:v>272.26400000000001</c:v>
                </c:pt>
                <c:pt idx="340">
                  <c:v>272.26400000000001</c:v>
                </c:pt>
                <c:pt idx="341">
                  <c:v>272.26400000000001</c:v>
                </c:pt>
                <c:pt idx="342">
                  <c:v>272.214</c:v>
                </c:pt>
                <c:pt idx="343">
                  <c:v>272.11400000000003</c:v>
                </c:pt>
                <c:pt idx="344">
                  <c:v>272.26400000000001</c:v>
                </c:pt>
                <c:pt idx="345">
                  <c:v>272.26400000000001</c:v>
                </c:pt>
                <c:pt idx="346">
                  <c:v>272.26400000000001</c:v>
                </c:pt>
                <c:pt idx="347">
                  <c:v>272.26400000000001</c:v>
                </c:pt>
                <c:pt idx="348">
                  <c:v>272.26400000000001</c:v>
                </c:pt>
                <c:pt idx="349">
                  <c:v>272.26400000000001</c:v>
                </c:pt>
                <c:pt idx="350">
                  <c:v>272.26400000000001</c:v>
                </c:pt>
                <c:pt idx="351">
                  <c:v>272.26400000000001</c:v>
                </c:pt>
                <c:pt idx="352">
                  <c:v>272.26400000000001</c:v>
                </c:pt>
                <c:pt idx="353">
                  <c:v>272.26400000000001</c:v>
                </c:pt>
                <c:pt idx="354">
                  <c:v>272.26400000000001</c:v>
                </c:pt>
                <c:pt idx="355">
                  <c:v>272.26400000000001</c:v>
                </c:pt>
                <c:pt idx="356">
                  <c:v>272.26400000000001</c:v>
                </c:pt>
                <c:pt idx="357">
                  <c:v>272.26400000000001</c:v>
                </c:pt>
                <c:pt idx="358">
                  <c:v>272.06400000000002</c:v>
                </c:pt>
                <c:pt idx="359">
                  <c:v>272.22400000000005</c:v>
                </c:pt>
                <c:pt idx="360">
                  <c:v>272.26400000000001</c:v>
                </c:pt>
                <c:pt idx="361">
                  <c:v>272.26400000000001</c:v>
                </c:pt>
                <c:pt idx="362">
                  <c:v>272.26400000000001</c:v>
                </c:pt>
                <c:pt idx="363">
                  <c:v>272.26400000000001</c:v>
                </c:pt>
                <c:pt idx="364">
                  <c:v>272.26400000000001</c:v>
                </c:pt>
                <c:pt idx="365">
                  <c:v>272.26400000000001</c:v>
                </c:pt>
                <c:pt idx="366">
                  <c:v>272.26400000000001</c:v>
                </c:pt>
                <c:pt idx="367">
                  <c:v>272.26400000000001</c:v>
                </c:pt>
                <c:pt idx="368">
                  <c:v>272.26400000000001</c:v>
                </c:pt>
                <c:pt idx="369">
                  <c:v>272.26400000000001</c:v>
                </c:pt>
                <c:pt idx="370">
                  <c:v>272.26400000000001</c:v>
                </c:pt>
                <c:pt idx="371">
                  <c:v>272.26400000000001</c:v>
                </c:pt>
                <c:pt idx="372">
                  <c:v>272.26400000000001</c:v>
                </c:pt>
                <c:pt idx="373">
                  <c:v>272.26400000000001</c:v>
                </c:pt>
                <c:pt idx="374">
                  <c:v>272.26400000000001</c:v>
                </c:pt>
                <c:pt idx="375">
                  <c:v>272.26400000000001</c:v>
                </c:pt>
                <c:pt idx="376">
                  <c:v>272.26400000000001</c:v>
                </c:pt>
                <c:pt idx="377">
                  <c:v>272.26400000000001</c:v>
                </c:pt>
                <c:pt idx="378">
                  <c:v>272.26400000000001</c:v>
                </c:pt>
                <c:pt idx="379">
                  <c:v>272.26400000000001</c:v>
                </c:pt>
                <c:pt idx="380">
                  <c:v>272.26400000000001</c:v>
                </c:pt>
                <c:pt idx="381">
                  <c:v>272.26400000000001</c:v>
                </c:pt>
                <c:pt idx="382">
                  <c:v>272.26400000000001</c:v>
                </c:pt>
                <c:pt idx="383">
                  <c:v>272.26400000000001</c:v>
                </c:pt>
                <c:pt idx="384">
                  <c:v>272.26400000000001</c:v>
                </c:pt>
                <c:pt idx="385">
                  <c:v>272.26400000000001</c:v>
                </c:pt>
                <c:pt idx="386">
                  <c:v>272.26400000000001</c:v>
                </c:pt>
                <c:pt idx="387">
                  <c:v>272.26400000000001</c:v>
                </c:pt>
                <c:pt idx="388">
                  <c:v>272.26400000000001</c:v>
                </c:pt>
                <c:pt idx="389">
                  <c:v>272.26400000000001</c:v>
                </c:pt>
                <c:pt idx="390">
                  <c:v>272.26400000000001</c:v>
                </c:pt>
                <c:pt idx="391">
                  <c:v>272.26400000000001</c:v>
                </c:pt>
                <c:pt idx="392">
                  <c:v>272.26400000000001</c:v>
                </c:pt>
                <c:pt idx="393">
                  <c:v>272.26400000000001</c:v>
                </c:pt>
                <c:pt idx="394">
                  <c:v>272.26400000000001</c:v>
                </c:pt>
                <c:pt idx="395">
                  <c:v>272.26400000000001</c:v>
                </c:pt>
                <c:pt idx="396">
                  <c:v>272.26400000000001</c:v>
                </c:pt>
                <c:pt idx="397">
                  <c:v>272.26400000000001</c:v>
                </c:pt>
                <c:pt idx="398">
                  <c:v>272.26400000000001</c:v>
                </c:pt>
                <c:pt idx="399">
                  <c:v>272.26400000000001</c:v>
                </c:pt>
                <c:pt idx="400">
                  <c:v>272.26400000000001</c:v>
                </c:pt>
                <c:pt idx="401">
                  <c:v>272.26400000000001</c:v>
                </c:pt>
                <c:pt idx="402">
                  <c:v>272.26400000000001</c:v>
                </c:pt>
                <c:pt idx="403">
                  <c:v>272.214</c:v>
                </c:pt>
                <c:pt idx="404">
                  <c:v>272.20400000000001</c:v>
                </c:pt>
                <c:pt idx="405">
                  <c:v>272.214</c:v>
                </c:pt>
                <c:pt idx="406">
                  <c:v>272.26400000000001</c:v>
                </c:pt>
                <c:pt idx="407">
                  <c:v>272.26400000000001</c:v>
                </c:pt>
                <c:pt idx="408">
                  <c:v>272.26400000000001</c:v>
                </c:pt>
                <c:pt idx="409">
                  <c:v>272.26400000000001</c:v>
                </c:pt>
                <c:pt idx="410">
                  <c:v>272.26400000000001</c:v>
                </c:pt>
                <c:pt idx="411">
                  <c:v>272.26400000000001</c:v>
                </c:pt>
                <c:pt idx="412">
                  <c:v>272.26400000000001</c:v>
                </c:pt>
                <c:pt idx="413">
                  <c:v>272.26400000000001</c:v>
                </c:pt>
                <c:pt idx="414">
                  <c:v>272.26400000000001</c:v>
                </c:pt>
                <c:pt idx="415">
                  <c:v>272.26400000000001</c:v>
                </c:pt>
                <c:pt idx="416">
                  <c:v>272.26400000000001</c:v>
                </c:pt>
                <c:pt idx="417">
                  <c:v>272.26400000000001</c:v>
                </c:pt>
                <c:pt idx="418">
                  <c:v>272.26400000000001</c:v>
                </c:pt>
                <c:pt idx="419">
                  <c:v>272.26400000000001</c:v>
                </c:pt>
                <c:pt idx="420">
                  <c:v>272.26400000000001</c:v>
                </c:pt>
                <c:pt idx="421">
                  <c:v>272.26400000000001</c:v>
                </c:pt>
                <c:pt idx="422">
                  <c:v>272.26400000000001</c:v>
                </c:pt>
                <c:pt idx="423">
                  <c:v>272.26400000000001</c:v>
                </c:pt>
                <c:pt idx="424">
                  <c:v>272.26400000000001</c:v>
                </c:pt>
                <c:pt idx="425">
                  <c:v>272.26400000000001</c:v>
                </c:pt>
                <c:pt idx="426">
                  <c:v>272.26400000000001</c:v>
                </c:pt>
                <c:pt idx="427">
                  <c:v>272.26400000000001</c:v>
                </c:pt>
                <c:pt idx="428">
                  <c:v>272.26400000000001</c:v>
                </c:pt>
                <c:pt idx="429">
                  <c:v>272.26400000000001</c:v>
                </c:pt>
                <c:pt idx="430">
                  <c:v>272.26400000000001</c:v>
                </c:pt>
                <c:pt idx="431">
                  <c:v>272.26400000000001</c:v>
                </c:pt>
                <c:pt idx="432">
                  <c:v>272.26400000000001</c:v>
                </c:pt>
                <c:pt idx="433">
                  <c:v>272.26400000000001</c:v>
                </c:pt>
                <c:pt idx="434">
                  <c:v>272.26400000000001</c:v>
                </c:pt>
                <c:pt idx="435">
                  <c:v>272.26400000000001</c:v>
                </c:pt>
                <c:pt idx="436">
                  <c:v>272.26400000000001</c:v>
                </c:pt>
                <c:pt idx="437">
                  <c:v>272.26400000000001</c:v>
                </c:pt>
                <c:pt idx="438">
                  <c:v>272.26400000000001</c:v>
                </c:pt>
                <c:pt idx="439">
                  <c:v>272.26400000000001</c:v>
                </c:pt>
                <c:pt idx="440">
                  <c:v>272.26400000000001</c:v>
                </c:pt>
                <c:pt idx="441">
                  <c:v>272.26400000000001</c:v>
                </c:pt>
                <c:pt idx="442">
                  <c:v>272.26400000000001</c:v>
                </c:pt>
                <c:pt idx="443">
                  <c:v>272.26400000000001</c:v>
                </c:pt>
                <c:pt idx="444">
                  <c:v>272.26400000000001</c:v>
                </c:pt>
                <c:pt idx="445">
                  <c:v>272.26400000000001</c:v>
                </c:pt>
                <c:pt idx="446">
                  <c:v>272.26400000000001</c:v>
                </c:pt>
                <c:pt idx="447">
                  <c:v>272.26400000000001</c:v>
                </c:pt>
                <c:pt idx="448">
                  <c:v>272.26400000000001</c:v>
                </c:pt>
                <c:pt idx="449">
                  <c:v>272.26400000000001</c:v>
                </c:pt>
                <c:pt idx="450">
                  <c:v>272.26400000000001</c:v>
                </c:pt>
                <c:pt idx="451">
                  <c:v>272.26400000000001</c:v>
                </c:pt>
                <c:pt idx="452">
                  <c:v>272.26400000000001</c:v>
                </c:pt>
                <c:pt idx="453">
                  <c:v>272.26400000000001</c:v>
                </c:pt>
                <c:pt idx="454">
                  <c:v>272.26400000000001</c:v>
                </c:pt>
                <c:pt idx="455">
                  <c:v>272.26400000000001</c:v>
                </c:pt>
                <c:pt idx="456">
                  <c:v>272.26400000000001</c:v>
                </c:pt>
                <c:pt idx="457">
                  <c:v>272.26400000000001</c:v>
                </c:pt>
                <c:pt idx="458">
                  <c:v>272.26400000000001</c:v>
                </c:pt>
                <c:pt idx="459">
                  <c:v>272.26400000000001</c:v>
                </c:pt>
                <c:pt idx="460">
                  <c:v>272.26400000000001</c:v>
                </c:pt>
                <c:pt idx="461">
                  <c:v>272.26400000000001</c:v>
                </c:pt>
                <c:pt idx="462">
                  <c:v>272.26400000000001</c:v>
                </c:pt>
                <c:pt idx="463">
                  <c:v>272.26400000000001</c:v>
                </c:pt>
                <c:pt idx="464">
                  <c:v>272.26400000000001</c:v>
                </c:pt>
                <c:pt idx="465">
                  <c:v>272.26400000000001</c:v>
                </c:pt>
                <c:pt idx="466">
                  <c:v>272.26400000000001</c:v>
                </c:pt>
                <c:pt idx="467">
                  <c:v>272.26400000000001</c:v>
                </c:pt>
                <c:pt idx="468">
                  <c:v>272.26400000000001</c:v>
                </c:pt>
                <c:pt idx="469">
                  <c:v>272.26400000000001</c:v>
                </c:pt>
                <c:pt idx="470">
                  <c:v>272.26400000000001</c:v>
                </c:pt>
                <c:pt idx="471">
                  <c:v>272.26400000000001</c:v>
                </c:pt>
                <c:pt idx="472">
                  <c:v>272.26400000000001</c:v>
                </c:pt>
                <c:pt idx="473">
                  <c:v>272.26400000000001</c:v>
                </c:pt>
                <c:pt idx="474">
                  <c:v>272.26400000000001</c:v>
                </c:pt>
                <c:pt idx="475">
                  <c:v>272.26400000000001</c:v>
                </c:pt>
                <c:pt idx="476">
                  <c:v>272.26400000000001</c:v>
                </c:pt>
                <c:pt idx="477">
                  <c:v>272.26400000000001</c:v>
                </c:pt>
                <c:pt idx="478">
                  <c:v>272.26400000000001</c:v>
                </c:pt>
                <c:pt idx="479">
                  <c:v>272.26400000000001</c:v>
                </c:pt>
                <c:pt idx="480">
                  <c:v>272.26400000000001</c:v>
                </c:pt>
                <c:pt idx="481">
                  <c:v>272.26400000000001</c:v>
                </c:pt>
                <c:pt idx="482">
                  <c:v>272.26400000000001</c:v>
                </c:pt>
                <c:pt idx="483">
                  <c:v>272.26400000000001</c:v>
                </c:pt>
                <c:pt idx="484">
                  <c:v>272.26400000000001</c:v>
                </c:pt>
                <c:pt idx="485">
                  <c:v>272.26400000000001</c:v>
                </c:pt>
                <c:pt idx="486">
                  <c:v>272.26400000000001</c:v>
                </c:pt>
                <c:pt idx="487">
                  <c:v>272.26400000000001</c:v>
                </c:pt>
                <c:pt idx="488">
                  <c:v>272.26400000000001</c:v>
                </c:pt>
                <c:pt idx="489">
                  <c:v>272.26400000000001</c:v>
                </c:pt>
                <c:pt idx="490">
                  <c:v>272.26400000000001</c:v>
                </c:pt>
                <c:pt idx="491">
                  <c:v>272.26400000000001</c:v>
                </c:pt>
                <c:pt idx="492">
                  <c:v>272.26400000000001</c:v>
                </c:pt>
                <c:pt idx="493">
                  <c:v>272.26400000000001</c:v>
                </c:pt>
                <c:pt idx="494">
                  <c:v>272.26400000000001</c:v>
                </c:pt>
                <c:pt idx="495">
                  <c:v>272.26400000000001</c:v>
                </c:pt>
                <c:pt idx="496">
                  <c:v>272.26400000000001</c:v>
                </c:pt>
                <c:pt idx="497">
                  <c:v>272.26400000000001</c:v>
                </c:pt>
                <c:pt idx="498">
                  <c:v>272.26400000000001</c:v>
                </c:pt>
                <c:pt idx="499">
                  <c:v>272.26400000000001</c:v>
                </c:pt>
                <c:pt idx="500">
                  <c:v>272.26400000000001</c:v>
                </c:pt>
                <c:pt idx="501">
                  <c:v>272.26400000000001</c:v>
                </c:pt>
                <c:pt idx="502">
                  <c:v>272.26400000000001</c:v>
                </c:pt>
                <c:pt idx="503">
                  <c:v>272.26400000000001</c:v>
                </c:pt>
                <c:pt idx="504">
                  <c:v>272.26400000000001</c:v>
                </c:pt>
                <c:pt idx="505">
                  <c:v>272.26400000000001</c:v>
                </c:pt>
                <c:pt idx="506">
                  <c:v>272.26400000000001</c:v>
                </c:pt>
                <c:pt idx="507">
                  <c:v>272.26400000000001</c:v>
                </c:pt>
                <c:pt idx="508">
                  <c:v>272.26400000000001</c:v>
                </c:pt>
                <c:pt idx="509">
                  <c:v>272.26400000000001</c:v>
                </c:pt>
                <c:pt idx="510">
                  <c:v>272.26400000000001</c:v>
                </c:pt>
                <c:pt idx="511">
                  <c:v>272.26400000000001</c:v>
                </c:pt>
                <c:pt idx="512">
                  <c:v>272.214</c:v>
                </c:pt>
                <c:pt idx="513">
                  <c:v>272.26400000000001</c:v>
                </c:pt>
                <c:pt idx="514">
                  <c:v>272.26400000000001</c:v>
                </c:pt>
                <c:pt idx="515">
                  <c:v>272.26400000000001</c:v>
                </c:pt>
                <c:pt idx="516">
                  <c:v>272.26400000000001</c:v>
                </c:pt>
                <c:pt idx="517">
                  <c:v>272.26400000000001</c:v>
                </c:pt>
                <c:pt idx="518">
                  <c:v>272.26400000000001</c:v>
                </c:pt>
                <c:pt idx="519">
                  <c:v>272.214</c:v>
                </c:pt>
                <c:pt idx="520">
                  <c:v>272.26400000000001</c:v>
                </c:pt>
                <c:pt idx="521">
                  <c:v>272.26400000000001</c:v>
                </c:pt>
                <c:pt idx="522">
                  <c:v>272.26400000000001</c:v>
                </c:pt>
                <c:pt idx="523">
                  <c:v>272.26400000000001</c:v>
                </c:pt>
                <c:pt idx="524">
                  <c:v>272.26400000000001</c:v>
                </c:pt>
                <c:pt idx="525">
                  <c:v>272.31400000000002</c:v>
                </c:pt>
                <c:pt idx="526">
                  <c:v>272.26400000000001</c:v>
                </c:pt>
                <c:pt idx="527">
                  <c:v>272.26400000000001</c:v>
                </c:pt>
                <c:pt idx="528">
                  <c:v>272.26400000000001</c:v>
                </c:pt>
                <c:pt idx="529">
                  <c:v>272.31400000000002</c:v>
                </c:pt>
                <c:pt idx="530">
                  <c:v>272.31400000000002</c:v>
                </c:pt>
                <c:pt idx="531">
                  <c:v>272.41400000000004</c:v>
                </c:pt>
                <c:pt idx="532">
                  <c:v>272.36400000000003</c:v>
                </c:pt>
                <c:pt idx="533">
                  <c:v>272.26400000000001</c:v>
                </c:pt>
                <c:pt idx="534">
                  <c:v>272.26400000000001</c:v>
                </c:pt>
                <c:pt idx="535">
                  <c:v>272.31400000000002</c:v>
                </c:pt>
                <c:pt idx="536">
                  <c:v>272.26400000000001</c:v>
                </c:pt>
                <c:pt idx="537">
                  <c:v>272.26400000000001</c:v>
                </c:pt>
                <c:pt idx="538">
                  <c:v>272.26400000000001</c:v>
                </c:pt>
                <c:pt idx="539">
                  <c:v>272.26400000000001</c:v>
                </c:pt>
                <c:pt idx="540">
                  <c:v>272.26400000000001</c:v>
                </c:pt>
                <c:pt idx="541">
                  <c:v>272.26400000000001</c:v>
                </c:pt>
                <c:pt idx="542">
                  <c:v>272.26400000000001</c:v>
                </c:pt>
                <c:pt idx="543">
                  <c:v>272.26400000000001</c:v>
                </c:pt>
                <c:pt idx="544">
                  <c:v>272.26400000000001</c:v>
                </c:pt>
                <c:pt idx="545">
                  <c:v>272.26400000000001</c:v>
                </c:pt>
                <c:pt idx="546">
                  <c:v>272.26400000000001</c:v>
                </c:pt>
                <c:pt idx="547">
                  <c:v>272.26400000000001</c:v>
                </c:pt>
                <c:pt idx="548">
                  <c:v>272.26400000000001</c:v>
                </c:pt>
                <c:pt idx="549">
                  <c:v>272.26400000000001</c:v>
                </c:pt>
                <c:pt idx="550">
                  <c:v>272.26400000000001</c:v>
                </c:pt>
                <c:pt idx="551">
                  <c:v>272.31400000000002</c:v>
                </c:pt>
                <c:pt idx="552">
                  <c:v>272.31400000000002</c:v>
                </c:pt>
                <c:pt idx="553">
                  <c:v>272.31400000000002</c:v>
                </c:pt>
                <c:pt idx="554">
                  <c:v>272.36400000000003</c:v>
                </c:pt>
                <c:pt idx="555">
                  <c:v>272.31400000000002</c:v>
                </c:pt>
                <c:pt idx="556">
                  <c:v>272.26400000000001</c:v>
                </c:pt>
                <c:pt idx="557">
                  <c:v>272.26400000000001</c:v>
                </c:pt>
                <c:pt idx="558">
                  <c:v>272.31400000000002</c:v>
                </c:pt>
                <c:pt idx="559">
                  <c:v>272.31400000000002</c:v>
                </c:pt>
                <c:pt idx="560">
                  <c:v>272.26400000000001</c:v>
                </c:pt>
                <c:pt idx="561">
                  <c:v>272.31400000000002</c:v>
                </c:pt>
                <c:pt idx="562">
                  <c:v>272.36400000000003</c:v>
                </c:pt>
                <c:pt idx="563">
                  <c:v>272.36400000000003</c:v>
                </c:pt>
                <c:pt idx="564">
                  <c:v>272.38400000000001</c:v>
                </c:pt>
                <c:pt idx="565">
                  <c:v>272.26400000000001</c:v>
                </c:pt>
                <c:pt idx="566">
                  <c:v>272.31400000000002</c:v>
                </c:pt>
                <c:pt idx="567">
                  <c:v>272.31400000000002</c:v>
                </c:pt>
                <c:pt idx="568">
                  <c:v>272.31400000000002</c:v>
                </c:pt>
                <c:pt idx="569">
                  <c:v>272.31400000000002</c:v>
                </c:pt>
                <c:pt idx="570">
                  <c:v>272.26400000000001</c:v>
                </c:pt>
                <c:pt idx="571">
                  <c:v>272.31400000000002</c:v>
                </c:pt>
                <c:pt idx="572">
                  <c:v>272.31400000000002</c:v>
                </c:pt>
                <c:pt idx="573">
                  <c:v>272.31400000000002</c:v>
                </c:pt>
                <c:pt idx="574">
                  <c:v>272.26400000000001</c:v>
                </c:pt>
                <c:pt idx="575">
                  <c:v>272.31400000000002</c:v>
                </c:pt>
                <c:pt idx="576">
                  <c:v>272.26400000000001</c:v>
                </c:pt>
                <c:pt idx="577">
                  <c:v>272.26400000000001</c:v>
                </c:pt>
                <c:pt idx="578">
                  <c:v>272.26400000000001</c:v>
                </c:pt>
                <c:pt idx="579">
                  <c:v>272.26400000000001</c:v>
                </c:pt>
                <c:pt idx="580">
                  <c:v>272.26400000000001</c:v>
                </c:pt>
                <c:pt idx="581">
                  <c:v>272.26400000000001</c:v>
                </c:pt>
                <c:pt idx="582">
                  <c:v>272.26400000000001</c:v>
                </c:pt>
                <c:pt idx="583">
                  <c:v>272.31400000000002</c:v>
                </c:pt>
                <c:pt idx="584">
                  <c:v>272.31400000000002</c:v>
                </c:pt>
                <c:pt idx="585">
                  <c:v>272.31400000000002</c:v>
                </c:pt>
                <c:pt idx="586">
                  <c:v>272.31400000000002</c:v>
                </c:pt>
                <c:pt idx="587">
                  <c:v>272.26400000000001</c:v>
                </c:pt>
                <c:pt idx="588">
                  <c:v>272.26400000000001</c:v>
                </c:pt>
                <c:pt idx="589">
                  <c:v>272.26400000000001</c:v>
                </c:pt>
                <c:pt idx="590">
                  <c:v>272.36399999999998</c:v>
                </c:pt>
                <c:pt idx="591">
                  <c:v>272.31400000000002</c:v>
                </c:pt>
                <c:pt idx="592">
                  <c:v>272.26400000000001</c:v>
                </c:pt>
                <c:pt idx="593">
                  <c:v>272.26400000000001</c:v>
                </c:pt>
                <c:pt idx="594">
                  <c:v>272.26400000000001</c:v>
                </c:pt>
                <c:pt idx="595">
                  <c:v>272.31400000000002</c:v>
                </c:pt>
                <c:pt idx="596">
                  <c:v>272.31400000000002</c:v>
                </c:pt>
                <c:pt idx="597">
                  <c:v>272.28399999999999</c:v>
                </c:pt>
                <c:pt idx="598">
                  <c:v>272.26400000000001</c:v>
                </c:pt>
                <c:pt idx="599">
                  <c:v>272.26400000000001</c:v>
                </c:pt>
                <c:pt idx="600">
                  <c:v>272.26400000000001</c:v>
                </c:pt>
                <c:pt idx="601">
                  <c:v>272.26400000000001</c:v>
                </c:pt>
                <c:pt idx="602">
                  <c:v>272.28399999999999</c:v>
                </c:pt>
                <c:pt idx="603">
                  <c:v>272.214</c:v>
                </c:pt>
                <c:pt idx="604">
                  <c:v>272.26400000000001</c:v>
                </c:pt>
                <c:pt idx="605">
                  <c:v>272.26400000000001</c:v>
                </c:pt>
                <c:pt idx="606">
                  <c:v>272.26400000000001</c:v>
                </c:pt>
                <c:pt idx="607">
                  <c:v>272.26400000000001</c:v>
                </c:pt>
                <c:pt idx="608">
                  <c:v>272.26400000000001</c:v>
                </c:pt>
                <c:pt idx="609">
                  <c:v>272.26400000000001</c:v>
                </c:pt>
                <c:pt idx="610">
                  <c:v>272.31400000000002</c:v>
                </c:pt>
                <c:pt idx="611">
                  <c:v>272.214</c:v>
                </c:pt>
                <c:pt idx="612">
                  <c:v>272.26400000000001</c:v>
                </c:pt>
                <c:pt idx="613">
                  <c:v>272.26400000000001</c:v>
                </c:pt>
                <c:pt idx="614">
                  <c:v>272.26400000000001</c:v>
                </c:pt>
                <c:pt idx="615">
                  <c:v>272.26400000000001</c:v>
                </c:pt>
                <c:pt idx="616">
                  <c:v>272.26400000000001</c:v>
                </c:pt>
                <c:pt idx="617">
                  <c:v>272.26400000000001</c:v>
                </c:pt>
                <c:pt idx="618">
                  <c:v>272.26400000000001</c:v>
                </c:pt>
                <c:pt idx="619">
                  <c:v>272.26400000000001</c:v>
                </c:pt>
                <c:pt idx="620">
                  <c:v>272.26400000000001</c:v>
                </c:pt>
                <c:pt idx="621">
                  <c:v>272.26400000000001</c:v>
                </c:pt>
                <c:pt idx="622">
                  <c:v>272.214</c:v>
                </c:pt>
                <c:pt idx="623">
                  <c:v>272.26400000000001</c:v>
                </c:pt>
                <c:pt idx="624">
                  <c:v>272.26400000000001</c:v>
                </c:pt>
                <c:pt idx="625">
                  <c:v>272.26400000000001</c:v>
                </c:pt>
                <c:pt idx="626">
                  <c:v>272.26400000000001</c:v>
                </c:pt>
                <c:pt idx="627">
                  <c:v>272.26400000000001</c:v>
                </c:pt>
                <c:pt idx="628">
                  <c:v>272.214</c:v>
                </c:pt>
                <c:pt idx="629">
                  <c:v>272.26400000000001</c:v>
                </c:pt>
                <c:pt idx="630">
                  <c:v>272.26400000000001</c:v>
                </c:pt>
                <c:pt idx="631">
                  <c:v>272.264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A98-4C98-B9EA-DE299E7C39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2240000"/>
        <c:axId val="162241536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395B-4510-9D5B-61279DAD7A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2253824"/>
        <c:axId val="162251904"/>
      </c:lineChart>
      <c:dateAx>
        <c:axId val="16224000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2241536"/>
        <c:crosses val="autoZero"/>
        <c:auto val="1"/>
        <c:lblOffset val="100"/>
        <c:baseTimeUnit val="days"/>
        <c:majorUnit val="6"/>
        <c:majorTimeUnit val="months"/>
      </c:dateAx>
      <c:valAx>
        <c:axId val="162241536"/>
        <c:scaling>
          <c:orientation val="minMax"/>
          <c:max val="277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28205128205128E-2"/>
              <c:y val="0.268217361111111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2240000"/>
        <c:crosses val="autoZero"/>
        <c:crossBetween val="between"/>
      </c:valAx>
      <c:valAx>
        <c:axId val="16225190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2516202945819"/>
              <c:y val="0.328508756267696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2253824"/>
        <c:crosses val="max"/>
        <c:crossBetween val="between"/>
      </c:valAx>
      <c:catAx>
        <c:axId val="162253824"/>
        <c:scaling>
          <c:orientation val="minMax"/>
        </c:scaling>
        <c:delete val="1"/>
        <c:axPos val="b"/>
        <c:majorTickMark val="out"/>
        <c:minorTickMark val="none"/>
        <c:tickLblPos val="nextTo"/>
        <c:crossAx val="162251904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982336"/>
        <c:axId val="163992320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996416"/>
        <c:axId val="163994240"/>
      </c:lineChart>
      <c:dateAx>
        <c:axId val="16398233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992320"/>
        <c:crosses val="autoZero"/>
        <c:auto val="1"/>
        <c:lblOffset val="100"/>
        <c:baseTimeUnit val="days"/>
        <c:majorUnit val="6"/>
        <c:majorTimeUnit val="months"/>
      </c:dateAx>
      <c:valAx>
        <c:axId val="163992320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982336"/>
        <c:crosses val="autoZero"/>
        <c:crossBetween val="between"/>
      </c:valAx>
      <c:valAx>
        <c:axId val="163994240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3996416"/>
        <c:crosses val="max"/>
        <c:crossBetween val="between"/>
      </c:valAx>
      <c:catAx>
        <c:axId val="163996416"/>
        <c:scaling>
          <c:orientation val="minMax"/>
        </c:scaling>
        <c:delete val="1"/>
        <c:axPos val="b"/>
        <c:majorTickMark val="out"/>
        <c:minorTickMark val="none"/>
        <c:tickLblPos val="nextTo"/>
        <c:crossAx val="163994240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E19DBF-7A60-4FE0-AB2F-4EA0C535C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6</TotalTime>
  <Pages>42</Pages>
  <Words>3467</Words>
  <Characters>19764</Characters>
  <Application>Microsoft Office Word</Application>
  <DocSecurity>0</DocSecurity>
  <Lines>164</Lines>
  <Paragraphs>46</Paragraphs>
  <ScaleCrop>false</ScaleCrop>
  <Company>Microsoft</Company>
  <LinksUpToDate>false</LinksUpToDate>
  <CharactersWithSpaces>23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he</dc:creator>
  <cp:lastModifiedBy>王凯</cp:lastModifiedBy>
  <cp:revision>68</cp:revision>
  <cp:lastPrinted>2018-05-02T11:42:00Z</cp:lastPrinted>
  <dcterms:created xsi:type="dcterms:W3CDTF">2018-04-26T05:44:00Z</dcterms:created>
  <dcterms:modified xsi:type="dcterms:W3CDTF">2018-05-03T07:20:00Z</dcterms:modified>
</cp:coreProperties>
</file>